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55"/>
        <w:gridCol w:w="8534"/>
      </w:tblGrid>
      <w:tr w:rsidR="00D406CF" w14:paraId="17E90A47" w14:textId="77777777" w:rsidTr="006A6AB0">
        <w:tc>
          <w:tcPr>
            <w:tcW w:w="9889" w:type="dxa"/>
            <w:gridSpan w:val="2"/>
          </w:tcPr>
          <w:p w14:paraId="6F07C3A2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bookmarkStart w:id="0" w:name="_GoBack"/>
            <w:bookmarkEnd w:id="0"/>
            <w:r w:rsidRPr="00E833B6">
              <w:rPr>
                <w:rFonts w:eastAsia="Times New Roman"/>
                <w:sz w:val="24"/>
                <w:szCs w:val="24"/>
              </w:rPr>
              <w:t>Министерство науки и высшего образования Российской Федерации</w:t>
            </w:r>
          </w:p>
        </w:tc>
      </w:tr>
      <w:tr w:rsidR="00D406CF" w14:paraId="30E5289A" w14:textId="77777777" w:rsidTr="006A6AB0">
        <w:tc>
          <w:tcPr>
            <w:tcW w:w="9889" w:type="dxa"/>
            <w:gridSpan w:val="2"/>
          </w:tcPr>
          <w:p w14:paraId="623BF2F9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Федеральное государственное бюджетное образовательное учреждение</w:t>
            </w:r>
          </w:p>
        </w:tc>
      </w:tr>
      <w:tr w:rsidR="00D406CF" w14:paraId="36EBB0EB" w14:textId="77777777" w:rsidTr="006A6AB0">
        <w:tc>
          <w:tcPr>
            <w:tcW w:w="9889" w:type="dxa"/>
            <w:gridSpan w:val="2"/>
          </w:tcPr>
          <w:p w14:paraId="6253763B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B63599">
              <w:rPr>
                <w:rFonts w:eastAsia="Times New Roman"/>
                <w:sz w:val="24"/>
                <w:szCs w:val="24"/>
              </w:rPr>
              <w:t>высшего</w:t>
            </w:r>
            <w:r>
              <w:rPr>
                <w:rFonts w:eastAsia="Times New Roman"/>
                <w:sz w:val="24"/>
                <w:szCs w:val="24"/>
              </w:rPr>
              <w:t xml:space="preserve"> образования</w:t>
            </w:r>
          </w:p>
        </w:tc>
      </w:tr>
      <w:tr w:rsidR="00D406CF" w14:paraId="0A4871BF" w14:textId="77777777" w:rsidTr="006A6AB0">
        <w:tc>
          <w:tcPr>
            <w:tcW w:w="9889" w:type="dxa"/>
            <w:gridSpan w:val="2"/>
          </w:tcPr>
          <w:p w14:paraId="0AEEE80A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 xml:space="preserve">«Российский государственный </w:t>
            </w:r>
            <w:r>
              <w:rPr>
                <w:rFonts w:eastAsia="Times New Roman"/>
                <w:sz w:val="24"/>
                <w:szCs w:val="24"/>
              </w:rPr>
              <w:t>университет им. А.Н. Косыгина</w:t>
            </w:r>
          </w:p>
        </w:tc>
      </w:tr>
      <w:tr w:rsidR="00D406CF" w14:paraId="79232D86" w14:textId="77777777" w:rsidTr="006A6AB0">
        <w:tc>
          <w:tcPr>
            <w:tcW w:w="9889" w:type="dxa"/>
            <w:gridSpan w:val="2"/>
          </w:tcPr>
          <w:p w14:paraId="18406303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(Технологии. Дизайн. Искусство)</w:t>
            </w:r>
            <w:r>
              <w:rPr>
                <w:rFonts w:eastAsia="Times New Roman"/>
                <w:sz w:val="24"/>
                <w:szCs w:val="24"/>
              </w:rPr>
              <w:t>»</w:t>
            </w:r>
          </w:p>
        </w:tc>
      </w:tr>
      <w:tr w:rsidR="00D406CF" w:rsidRPr="00131485" w14:paraId="03FFEB83" w14:textId="77777777" w:rsidTr="006A6AB0">
        <w:trPr>
          <w:trHeight w:val="357"/>
        </w:trPr>
        <w:tc>
          <w:tcPr>
            <w:tcW w:w="9889" w:type="dxa"/>
            <w:gridSpan w:val="2"/>
            <w:shd w:val="clear" w:color="auto" w:fill="auto"/>
            <w:vAlign w:val="bottom"/>
          </w:tcPr>
          <w:p w14:paraId="559659CD" w14:textId="77777777" w:rsidR="00D406CF" w:rsidRPr="00131485" w:rsidRDefault="00D406CF" w:rsidP="006A6AB0">
            <w:pPr>
              <w:spacing w:line="271" w:lineRule="auto"/>
              <w:ind w:right="-57"/>
              <w:jc w:val="both"/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D406CF" w:rsidRPr="000E4F4E" w14:paraId="7684CB8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0BFAB27F" w14:textId="47F10E0A" w:rsidR="00D406CF" w:rsidRPr="000E4F4E" w:rsidRDefault="00D406CF" w:rsidP="00F70EE2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Институт </w:t>
            </w:r>
          </w:p>
        </w:tc>
        <w:tc>
          <w:tcPr>
            <w:tcW w:w="8534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2B9E6491" w14:textId="569BECA1" w:rsidR="00D406CF" w:rsidRPr="000E4F4E" w:rsidRDefault="00DC7D12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м</w:t>
            </w:r>
            <w:r w:rsidR="00F70EE2">
              <w:rPr>
                <w:rFonts w:eastAsia="Times New Roman"/>
                <w:sz w:val="26"/>
                <w:szCs w:val="26"/>
              </w:rPr>
              <w:t>ехатроники и информационных технологий</w:t>
            </w:r>
          </w:p>
        </w:tc>
      </w:tr>
      <w:tr w:rsidR="00D406CF" w:rsidRPr="000E4F4E" w14:paraId="54DE879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5F8073AC" w14:textId="05B462BD" w:rsidR="00D406CF" w:rsidRPr="000E4F4E" w:rsidRDefault="00D406CF" w:rsidP="00F70EE2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Кафедра </w:t>
            </w:r>
          </w:p>
        </w:tc>
        <w:tc>
          <w:tcPr>
            <w:tcW w:w="85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5DE27CE7" w14:textId="7AA71992" w:rsidR="00D406CF" w:rsidRPr="000E4F4E" w:rsidRDefault="00F70EE2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Автоматики и промышленной электроники</w:t>
            </w:r>
          </w:p>
        </w:tc>
      </w:tr>
    </w:tbl>
    <w:p w14:paraId="50DDFB8A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16DF5F1D" w14:textId="77777777" w:rsidR="00674887" w:rsidRDefault="00674887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6E0F555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F3063A4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C1D0A67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1251539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6ABCC4E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30"/>
        <w:gridCol w:w="1350"/>
        <w:gridCol w:w="5209"/>
      </w:tblGrid>
      <w:tr w:rsidR="005558F8" w14:paraId="23335884" w14:textId="77777777" w:rsidTr="005558F8">
        <w:trPr>
          <w:trHeight w:val="567"/>
        </w:trPr>
        <w:tc>
          <w:tcPr>
            <w:tcW w:w="9889" w:type="dxa"/>
            <w:gridSpan w:val="3"/>
            <w:vAlign w:val="center"/>
          </w:tcPr>
          <w:p w14:paraId="055E3121" w14:textId="77777777" w:rsidR="005558F8" w:rsidRPr="00F5486D" w:rsidRDefault="005558F8" w:rsidP="005558F8">
            <w:pPr>
              <w:jc w:val="center"/>
              <w:rPr>
                <w:b/>
                <w:sz w:val="26"/>
                <w:szCs w:val="26"/>
              </w:rPr>
            </w:pPr>
            <w:r w:rsidRPr="00F5486D">
              <w:rPr>
                <w:b/>
                <w:sz w:val="26"/>
                <w:szCs w:val="26"/>
              </w:rPr>
              <w:t>РАБОЧАЯ ПРОГРАММА</w:t>
            </w:r>
          </w:p>
          <w:p w14:paraId="5AAC688A" w14:textId="1809C386" w:rsidR="005558F8" w:rsidRPr="00F70EE2" w:rsidRDefault="00F70EE2" w:rsidP="00F70EE2">
            <w:pPr>
              <w:jc w:val="center"/>
              <w:rPr>
                <w:b/>
                <w:sz w:val="26"/>
                <w:szCs w:val="26"/>
              </w:rPr>
            </w:pPr>
            <w:r w:rsidRPr="00F70EE2">
              <w:rPr>
                <w:b/>
                <w:sz w:val="26"/>
                <w:szCs w:val="26"/>
              </w:rPr>
              <w:t>УЧЕБНОЙ ДИСЦИПЛИНЫ</w:t>
            </w:r>
          </w:p>
        </w:tc>
      </w:tr>
      <w:tr w:rsidR="00E05948" w14:paraId="49A5B033" w14:textId="77777777" w:rsidTr="005F1C1E">
        <w:trPr>
          <w:trHeight w:val="454"/>
        </w:trPr>
        <w:tc>
          <w:tcPr>
            <w:tcW w:w="9889" w:type="dxa"/>
            <w:gridSpan w:val="3"/>
            <w:tcBorders>
              <w:bottom w:val="single" w:sz="4" w:space="0" w:color="auto"/>
            </w:tcBorders>
            <w:vAlign w:val="bottom"/>
          </w:tcPr>
          <w:p w14:paraId="2ADF0A95" w14:textId="745E440D" w:rsidR="00E05948" w:rsidRPr="0003226F" w:rsidRDefault="0003226F" w:rsidP="00F70EE2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Электротехника</w:t>
            </w:r>
          </w:p>
        </w:tc>
      </w:tr>
      <w:tr w:rsidR="00D1678A" w14:paraId="63E7358B" w14:textId="77777777" w:rsidTr="005F1C1E">
        <w:trPr>
          <w:trHeight w:val="567"/>
        </w:trPr>
        <w:tc>
          <w:tcPr>
            <w:tcW w:w="333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4656599" w14:textId="77777777" w:rsidR="00D1678A" w:rsidRPr="00114450" w:rsidRDefault="00D1678A" w:rsidP="00114450">
            <w:pPr>
              <w:rPr>
                <w:sz w:val="26"/>
                <w:szCs w:val="26"/>
              </w:rPr>
            </w:pPr>
            <w:bookmarkStart w:id="1" w:name="_Toc56765514"/>
            <w:bookmarkStart w:id="2" w:name="_Toc57022812"/>
            <w:bookmarkStart w:id="3" w:name="_Toc57024930"/>
            <w:bookmarkStart w:id="4" w:name="_Toc57025163"/>
            <w:bookmarkStart w:id="5" w:name="_Toc62039378"/>
            <w:r w:rsidRPr="00114450">
              <w:rPr>
                <w:sz w:val="26"/>
                <w:szCs w:val="26"/>
              </w:rPr>
              <w:t>Уровень образования</w:t>
            </w:r>
            <w:bookmarkEnd w:id="1"/>
            <w:bookmarkEnd w:id="2"/>
            <w:bookmarkEnd w:id="3"/>
            <w:bookmarkEnd w:id="4"/>
            <w:bookmarkEnd w:id="5"/>
            <w:r w:rsidRPr="00114450">
              <w:rPr>
                <w:sz w:val="26"/>
                <w:szCs w:val="26"/>
              </w:rPr>
              <w:t xml:space="preserve"> </w:t>
            </w:r>
          </w:p>
        </w:tc>
        <w:tc>
          <w:tcPr>
            <w:tcW w:w="6559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0F78CF3" w14:textId="0BCEADC8" w:rsidR="00D1678A" w:rsidRPr="00201BDA" w:rsidRDefault="00201BDA" w:rsidP="00201BDA">
            <w:pPr>
              <w:rPr>
                <w:sz w:val="26"/>
                <w:szCs w:val="26"/>
              </w:rPr>
            </w:pPr>
            <w:bookmarkStart w:id="6" w:name="_Toc56765515"/>
            <w:bookmarkStart w:id="7" w:name="_Toc57022813"/>
            <w:bookmarkStart w:id="8" w:name="_Toc57024931"/>
            <w:bookmarkStart w:id="9" w:name="_Toc57025164"/>
            <w:bookmarkStart w:id="10" w:name="_Toc62039379"/>
            <w:r w:rsidRPr="00201BDA">
              <w:rPr>
                <w:sz w:val="26"/>
                <w:szCs w:val="26"/>
              </w:rPr>
              <w:t>бакалавриат</w:t>
            </w:r>
            <w:bookmarkEnd w:id="6"/>
            <w:bookmarkEnd w:id="7"/>
            <w:bookmarkEnd w:id="8"/>
            <w:bookmarkEnd w:id="9"/>
            <w:bookmarkEnd w:id="10"/>
          </w:p>
        </w:tc>
      </w:tr>
      <w:tr w:rsidR="00D1678A" w14:paraId="7BAE84EC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37FE0BA9" w14:textId="19DDE403" w:rsidR="00D1678A" w:rsidRPr="00A6662F" w:rsidRDefault="00A6662F" w:rsidP="00A6662F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Направление подготовки</w:t>
            </w:r>
          </w:p>
        </w:tc>
        <w:tc>
          <w:tcPr>
            <w:tcW w:w="1350" w:type="dxa"/>
            <w:shd w:val="clear" w:color="auto" w:fill="auto"/>
          </w:tcPr>
          <w:p w14:paraId="28121708" w14:textId="6BF0EE6C" w:rsidR="00D1678A" w:rsidRPr="00D97D6F" w:rsidRDefault="00A6662F" w:rsidP="008E0752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7.03.04</w:t>
            </w:r>
          </w:p>
        </w:tc>
        <w:tc>
          <w:tcPr>
            <w:tcW w:w="5209" w:type="dxa"/>
            <w:shd w:val="clear" w:color="auto" w:fill="auto"/>
          </w:tcPr>
          <w:p w14:paraId="590A5011" w14:textId="0B7586C5" w:rsidR="00D1678A" w:rsidRPr="00A6662F" w:rsidRDefault="00A6662F" w:rsidP="00C85D8C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Управление в технических системах</w:t>
            </w:r>
          </w:p>
        </w:tc>
      </w:tr>
      <w:tr w:rsidR="00D1678A" w14:paraId="1269E1FA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712E4F63" w14:textId="54F6BF4F" w:rsidR="00D1678A" w:rsidRPr="00A6662F" w:rsidRDefault="00A6662F" w:rsidP="00A6662F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П</w:t>
            </w:r>
            <w:r w:rsidR="00352FE2" w:rsidRPr="00A6662F">
              <w:rPr>
                <w:sz w:val="26"/>
                <w:szCs w:val="26"/>
              </w:rPr>
              <w:t>рофиль</w:t>
            </w:r>
          </w:p>
        </w:tc>
        <w:tc>
          <w:tcPr>
            <w:tcW w:w="6559" w:type="dxa"/>
            <w:gridSpan w:val="2"/>
            <w:shd w:val="clear" w:color="auto" w:fill="auto"/>
          </w:tcPr>
          <w:p w14:paraId="18A87A56" w14:textId="36BFF86D" w:rsidR="00D1678A" w:rsidRPr="00D97D6F" w:rsidRDefault="00A6662F" w:rsidP="00121E30">
            <w:pPr>
              <w:rPr>
                <w:sz w:val="26"/>
                <w:szCs w:val="26"/>
              </w:rPr>
            </w:pPr>
            <w:r w:rsidRPr="00A6662F">
              <w:rPr>
                <w:sz w:val="26"/>
                <w:szCs w:val="26"/>
              </w:rPr>
              <w:t>Информационные технологии в проектировании встраиваемых систем управления технологическими процессами</w:t>
            </w:r>
          </w:p>
        </w:tc>
      </w:tr>
      <w:tr w:rsidR="00D1678A" w14:paraId="36E254F3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030EF829" w14:textId="77777777" w:rsidR="00D1678A" w:rsidRPr="00114450" w:rsidRDefault="00BC564D" w:rsidP="00A55E81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>С</w:t>
            </w:r>
            <w:r w:rsidR="00C34E79" w:rsidRPr="00114450">
              <w:rPr>
                <w:sz w:val="26"/>
                <w:szCs w:val="26"/>
              </w:rPr>
              <w:t>рок освоения образовательной программы по очной форме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center"/>
          </w:tcPr>
          <w:p w14:paraId="7052E32E" w14:textId="7FFB1B29" w:rsidR="00D1678A" w:rsidRPr="00A6662F" w:rsidRDefault="00A6662F" w:rsidP="006470FB">
            <w:pPr>
              <w:rPr>
                <w:sz w:val="26"/>
                <w:szCs w:val="26"/>
              </w:rPr>
            </w:pPr>
            <w:r w:rsidRPr="00A6662F">
              <w:rPr>
                <w:sz w:val="26"/>
                <w:szCs w:val="26"/>
              </w:rPr>
              <w:t>4 года</w:t>
            </w:r>
          </w:p>
        </w:tc>
      </w:tr>
      <w:tr w:rsidR="00D1678A" w14:paraId="74441AA2" w14:textId="77777777" w:rsidTr="005F1C1E">
        <w:trPr>
          <w:trHeight w:val="567"/>
        </w:trPr>
        <w:tc>
          <w:tcPr>
            <w:tcW w:w="3330" w:type="dxa"/>
            <w:shd w:val="clear" w:color="auto" w:fill="auto"/>
            <w:vAlign w:val="bottom"/>
          </w:tcPr>
          <w:p w14:paraId="23E1B4C9" w14:textId="012B533D" w:rsidR="00D1678A" w:rsidRPr="00114450" w:rsidRDefault="00D1678A" w:rsidP="00A6662F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>Форма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bottom"/>
          </w:tcPr>
          <w:p w14:paraId="24E159F0" w14:textId="1D883627" w:rsidR="00D1678A" w:rsidRPr="00A6662F" w:rsidRDefault="00D1678A" w:rsidP="00A6662F">
            <w:pPr>
              <w:rPr>
                <w:sz w:val="26"/>
                <w:szCs w:val="26"/>
              </w:rPr>
            </w:pPr>
            <w:r w:rsidRPr="00A6662F">
              <w:rPr>
                <w:sz w:val="26"/>
                <w:szCs w:val="26"/>
              </w:rPr>
              <w:t>очная</w:t>
            </w:r>
          </w:p>
        </w:tc>
      </w:tr>
    </w:tbl>
    <w:p w14:paraId="73BEBFDF" w14:textId="77777777" w:rsidR="00D1678A" w:rsidRDefault="00D1678A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283C9892" w14:textId="77777777" w:rsidR="00D406CF" w:rsidRDefault="00D406CF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140D6BB6" w14:textId="77777777"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356DF39D" w14:textId="77777777"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tbl>
      <w:tblPr>
        <w:tblStyle w:val="a8"/>
        <w:tblW w:w="98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1"/>
        <w:gridCol w:w="2704"/>
        <w:gridCol w:w="6520"/>
        <w:gridCol w:w="217"/>
      </w:tblGrid>
      <w:tr w:rsidR="00AA6ADF" w:rsidRPr="00B4296A" w14:paraId="2C1D56AD" w14:textId="77777777" w:rsidTr="00AA6ADF">
        <w:trPr>
          <w:trHeight w:val="964"/>
        </w:trPr>
        <w:tc>
          <w:tcPr>
            <w:tcW w:w="9822" w:type="dxa"/>
            <w:gridSpan w:val="4"/>
          </w:tcPr>
          <w:p w14:paraId="0663576B" w14:textId="01A2C917" w:rsidR="00AA6ADF" w:rsidRPr="00AC3042" w:rsidRDefault="00AA6ADF" w:rsidP="0019685A">
            <w:pPr>
              <w:ind w:firstLine="709"/>
              <w:jc w:val="both"/>
              <w:rPr>
                <w:rFonts w:eastAsia="Times New Roman"/>
                <w:sz w:val="26"/>
                <w:szCs w:val="26"/>
              </w:rPr>
            </w:pPr>
            <w:r w:rsidRPr="00AC3042">
              <w:rPr>
                <w:rFonts w:eastAsia="Times New Roman"/>
                <w:sz w:val="24"/>
                <w:szCs w:val="24"/>
              </w:rPr>
              <w:t xml:space="preserve">Рабочая программа </w:t>
            </w:r>
            <w:r w:rsidRPr="00325AF4">
              <w:rPr>
                <w:rFonts w:eastAsia="Times New Roman"/>
                <w:sz w:val="24"/>
                <w:szCs w:val="24"/>
              </w:rPr>
              <w:t>учебной дисциплины</w:t>
            </w:r>
            <w:r w:rsidR="00325AF4">
              <w:rPr>
                <w:rFonts w:eastAsia="Times New Roman"/>
                <w:sz w:val="24"/>
                <w:szCs w:val="24"/>
              </w:rPr>
              <w:t xml:space="preserve"> </w:t>
            </w:r>
            <w:r w:rsidR="0003226F">
              <w:rPr>
                <w:rFonts w:eastAsia="Times New Roman"/>
                <w:sz w:val="24"/>
                <w:szCs w:val="24"/>
              </w:rPr>
              <w:t>«Электротехника</w:t>
            </w:r>
            <w:r w:rsidR="00325AF4">
              <w:rPr>
                <w:rFonts w:eastAsia="Times New Roman"/>
                <w:sz w:val="24"/>
                <w:szCs w:val="24"/>
              </w:rPr>
              <w:t>»</w:t>
            </w:r>
            <w:r w:rsidRPr="00AC3042">
              <w:rPr>
                <w:rFonts w:eastAsia="Times New Roman"/>
                <w:sz w:val="24"/>
                <w:szCs w:val="24"/>
              </w:rPr>
              <w:t xml:space="preserve"> </w:t>
            </w:r>
            <w:r w:rsidRPr="004D03D2">
              <w:rPr>
                <w:rFonts w:eastAsia="Times New Roman"/>
                <w:sz w:val="24"/>
                <w:szCs w:val="24"/>
              </w:rPr>
              <w:t>основной</w:t>
            </w:r>
            <w:r>
              <w:rPr>
                <w:rFonts w:eastAsia="Times New Roman"/>
                <w:sz w:val="24"/>
                <w:szCs w:val="24"/>
              </w:rPr>
              <w:t xml:space="preserve"> </w:t>
            </w:r>
            <w:r w:rsidRPr="004D03D2">
              <w:rPr>
                <w:rFonts w:eastAsia="Times New Roman"/>
                <w:sz w:val="24"/>
                <w:szCs w:val="24"/>
              </w:rPr>
              <w:t>профессиональной образовательной программы</w:t>
            </w:r>
            <w:r>
              <w:rPr>
                <w:rFonts w:eastAsia="Times New Roman"/>
                <w:sz w:val="24"/>
                <w:szCs w:val="24"/>
              </w:rPr>
              <w:t xml:space="preserve"> высшего образования</w:t>
            </w:r>
            <w:r w:rsidRPr="004D03D2">
              <w:rPr>
                <w:rFonts w:eastAsia="Times New Roman"/>
                <w:i/>
                <w:sz w:val="24"/>
                <w:szCs w:val="24"/>
              </w:rPr>
              <w:t>,</w:t>
            </w:r>
            <w:r w:rsidRPr="004D03D2"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sz w:val="24"/>
                <w:szCs w:val="24"/>
              </w:rPr>
              <w:t>рассмотрена и одобрена</w:t>
            </w:r>
            <w:r w:rsidR="003A0537">
              <w:rPr>
                <w:rFonts w:eastAsia="Times New Roman"/>
                <w:sz w:val="24"/>
                <w:szCs w:val="24"/>
              </w:rPr>
              <w:t xml:space="preserve"> на заседании кафедры, протокол </w:t>
            </w:r>
            <w:r w:rsidR="003A0537" w:rsidRPr="0019685A">
              <w:rPr>
                <w:rFonts w:eastAsia="Times New Roman"/>
                <w:sz w:val="24"/>
                <w:szCs w:val="24"/>
              </w:rPr>
              <w:t>№</w:t>
            </w:r>
            <w:r w:rsidR="001759AD" w:rsidRPr="0019685A">
              <w:rPr>
                <w:rFonts w:eastAsia="Times New Roman"/>
                <w:sz w:val="24"/>
                <w:szCs w:val="24"/>
              </w:rPr>
              <w:t xml:space="preserve"> 1 от 2</w:t>
            </w:r>
            <w:r w:rsidR="0019685A" w:rsidRPr="0019685A">
              <w:rPr>
                <w:rFonts w:eastAsia="Times New Roman"/>
                <w:sz w:val="24"/>
                <w:szCs w:val="24"/>
              </w:rPr>
              <w:t>4</w:t>
            </w:r>
            <w:r w:rsidR="001759AD" w:rsidRPr="0019685A">
              <w:rPr>
                <w:rFonts w:eastAsia="Times New Roman"/>
                <w:sz w:val="24"/>
                <w:szCs w:val="24"/>
              </w:rPr>
              <w:t>.08.</w:t>
            </w:r>
            <w:r w:rsidR="003A0537" w:rsidRPr="0019685A">
              <w:rPr>
                <w:rFonts w:eastAsia="Times New Roman"/>
                <w:sz w:val="24"/>
                <w:szCs w:val="24"/>
              </w:rPr>
              <w:t>202</w:t>
            </w:r>
            <w:r w:rsidRPr="0019685A">
              <w:rPr>
                <w:rFonts w:eastAsia="Times New Roman"/>
                <w:sz w:val="24"/>
                <w:szCs w:val="24"/>
              </w:rPr>
              <w:t>1</w:t>
            </w:r>
            <w:r w:rsidRPr="0019685A">
              <w:rPr>
                <w:rFonts w:eastAsia="Times New Roman"/>
                <w:color w:val="FF0000"/>
                <w:sz w:val="24"/>
                <w:szCs w:val="24"/>
              </w:rPr>
              <w:t xml:space="preserve"> </w:t>
            </w:r>
            <w:r w:rsidRPr="0019685A">
              <w:rPr>
                <w:rFonts w:eastAsia="Times New Roman"/>
                <w:sz w:val="24"/>
                <w:szCs w:val="24"/>
              </w:rPr>
              <w:t>г.</w:t>
            </w:r>
          </w:p>
        </w:tc>
      </w:tr>
      <w:tr w:rsidR="00AA6ADF" w:rsidRPr="00AC3042" w14:paraId="2A481DBD" w14:textId="77777777" w:rsidTr="006A6AB0">
        <w:trPr>
          <w:trHeight w:val="567"/>
        </w:trPr>
        <w:tc>
          <w:tcPr>
            <w:tcW w:w="9822" w:type="dxa"/>
            <w:gridSpan w:val="4"/>
            <w:vAlign w:val="center"/>
          </w:tcPr>
          <w:p w14:paraId="7C92E42A" w14:textId="4AC2C5F3" w:rsidR="00AA6ADF" w:rsidRPr="00AC3042" w:rsidRDefault="00AA6ADF" w:rsidP="00325AF4">
            <w:pPr>
              <w:rPr>
                <w:rFonts w:eastAsia="Times New Roman"/>
                <w:sz w:val="24"/>
                <w:szCs w:val="24"/>
              </w:rPr>
            </w:pPr>
            <w:r w:rsidRPr="00AC3042">
              <w:rPr>
                <w:rFonts w:eastAsia="Times New Roman"/>
                <w:sz w:val="24"/>
                <w:szCs w:val="24"/>
              </w:rPr>
              <w:t xml:space="preserve">Разработчик рабочей программы </w:t>
            </w:r>
            <w:r w:rsidRPr="00325AF4">
              <w:rPr>
                <w:rFonts w:eastAsia="Times New Roman"/>
                <w:sz w:val="24"/>
                <w:szCs w:val="24"/>
              </w:rPr>
              <w:t>учебной дисциплины:</w:t>
            </w:r>
          </w:p>
        </w:tc>
      </w:tr>
      <w:tr w:rsidR="00AA6ADF" w:rsidRPr="00AC3042" w14:paraId="4B2B1E8C" w14:textId="77777777" w:rsidTr="006A6AB0">
        <w:trPr>
          <w:trHeight w:val="283"/>
        </w:trPr>
        <w:tc>
          <w:tcPr>
            <w:tcW w:w="381" w:type="dxa"/>
            <w:vAlign w:val="center"/>
          </w:tcPr>
          <w:p w14:paraId="2BA9A684" w14:textId="77777777" w:rsidR="00AA6ADF" w:rsidRPr="00325AF4" w:rsidRDefault="00AA6ADF" w:rsidP="00325AF4">
            <w:pPr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704" w:type="dxa"/>
            <w:shd w:val="clear" w:color="auto" w:fill="auto"/>
            <w:vAlign w:val="center"/>
          </w:tcPr>
          <w:p w14:paraId="2665DB0A" w14:textId="2FA8B365" w:rsidR="00AA6ADF" w:rsidRPr="00325AF4" w:rsidRDefault="001759AD" w:rsidP="001759AD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Д</w:t>
            </w:r>
            <w:r w:rsidR="00325AF4" w:rsidRPr="00325AF4">
              <w:rPr>
                <w:rFonts w:eastAsia="Times New Roman"/>
                <w:sz w:val="24"/>
                <w:szCs w:val="24"/>
              </w:rPr>
              <w:t>оцент</w:t>
            </w:r>
          </w:p>
        </w:tc>
        <w:tc>
          <w:tcPr>
            <w:tcW w:w="6737" w:type="dxa"/>
            <w:gridSpan w:val="2"/>
            <w:shd w:val="clear" w:color="auto" w:fill="auto"/>
            <w:vAlign w:val="center"/>
          </w:tcPr>
          <w:p w14:paraId="2C90D43E" w14:textId="32164768" w:rsidR="00AA6ADF" w:rsidRPr="00325AF4" w:rsidRDefault="0003226F" w:rsidP="00325AF4">
            <w:pPr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Е.М.</w:t>
            </w:r>
            <w:r w:rsidR="00077736"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sz w:val="24"/>
                <w:szCs w:val="24"/>
              </w:rPr>
              <w:t>Филимонова</w:t>
            </w:r>
          </w:p>
        </w:tc>
      </w:tr>
      <w:tr w:rsidR="00AA6ADF" w:rsidRPr="007C3227" w14:paraId="79A42A44" w14:textId="77777777" w:rsidTr="006012C6">
        <w:trPr>
          <w:gridAfter w:val="1"/>
          <w:wAfter w:w="217" w:type="dxa"/>
          <w:trHeight w:val="510"/>
        </w:trPr>
        <w:tc>
          <w:tcPr>
            <w:tcW w:w="3085" w:type="dxa"/>
            <w:gridSpan w:val="2"/>
            <w:shd w:val="clear" w:color="auto" w:fill="auto"/>
            <w:vAlign w:val="bottom"/>
          </w:tcPr>
          <w:p w14:paraId="5F6D9FCF" w14:textId="554AD0DD" w:rsidR="00AA6ADF" w:rsidRPr="006012C6" w:rsidRDefault="001759AD" w:rsidP="001759AD">
            <w:pPr>
              <w:spacing w:line="271" w:lineRule="auto"/>
              <w:jc w:val="center"/>
              <w:rPr>
                <w:rFonts w:eastAsia="Times New Roman"/>
                <w:sz w:val="24"/>
                <w:szCs w:val="24"/>
                <w:vertAlign w:val="superscript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     </w:t>
            </w:r>
            <w:r w:rsidR="00AA6ADF" w:rsidRPr="00AC3042">
              <w:rPr>
                <w:rFonts w:eastAsia="Times New Roman"/>
                <w:sz w:val="24"/>
                <w:szCs w:val="24"/>
              </w:rPr>
              <w:t>Заведующий кафедрой</w:t>
            </w:r>
            <w:r w:rsidR="001C7AA4">
              <w:rPr>
                <w:rFonts w:eastAsia="Times New Roman"/>
                <w:sz w:val="24"/>
                <w:szCs w:val="24"/>
              </w:rPr>
              <w:t>:</w:t>
            </w:r>
          </w:p>
        </w:tc>
        <w:tc>
          <w:tcPr>
            <w:tcW w:w="6520" w:type="dxa"/>
            <w:shd w:val="clear" w:color="auto" w:fill="auto"/>
            <w:vAlign w:val="bottom"/>
          </w:tcPr>
          <w:p w14:paraId="0B98A2A4" w14:textId="779D7D85" w:rsidR="00AA6ADF" w:rsidRPr="00325AF4" w:rsidRDefault="00325AF4" w:rsidP="00325AF4">
            <w:pPr>
              <w:spacing w:line="271" w:lineRule="auto"/>
              <w:rPr>
                <w:rFonts w:eastAsia="Times New Roman"/>
                <w:sz w:val="24"/>
                <w:szCs w:val="24"/>
              </w:rPr>
            </w:pPr>
            <w:r w:rsidRPr="00325AF4">
              <w:rPr>
                <w:rFonts w:eastAsia="Times New Roman"/>
                <w:sz w:val="24"/>
                <w:szCs w:val="24"/>
              </w:rPr>
              <w:t xml:space="preserve">Д.В. Масанов </w:t>
            </w:r>
          </w:p>
        </w:tc>
      </w:tr>
    </w:tbl>
    <w:p w14:paraId="122E17E9" w14:textId="77777777" w:rsidR="00E804AE" w:rsidRPr="00E804AE" w:rsidRDefault="00E804AE" w:rsidP="00B1206A">
      <w:pPr>
        <w:jc w:val="both"/>
        <w:rPr>
          <w:i/>
          <w:sz w:val="20"/>
          <w:szCs w:val="20"/>
        </w:rPr>
      </w:pPr>
    </w:p>
    <w:p w14:paraId="2B3FEC8F" w14:textId="77777777" w:rsidR="00E804AE" w:rsidRDefault="00E804AE" w:rsidP="00E804AE">
      <w:pPr>
        <w:jc w:val="both"/>
        <w:rPr>
          <w:sz w:val="24"/>
          <w:szCs w:val="24"/>
        </w:rPr>
        <w:sectPr w:rsidR="00E804AE" w:rsidSect="00532F5A">
          <w:footerReference w:type="default" r:id="rId8"/>
          <w:pgSz w:w="11906" w:h="16838" w:code="9"/>
          <w:pgMar w:top="1134" w:right="567" w:bottom="1134" w:left="1701" w:header="709" w:footer="397" w:gutter="0"/>
          <w:cols w:space="708"/>
          <w:titlePg/>
          <w:docGrid w:linePitch="360"/>
        </w:sectPr>
      </w:pPr>
    </w:p>
    <w:p w14:paraId="6D781140" w14:textId="30A7AC32" w:rsidR="004E4C46" w:rsidRPr="00F3025C" w:rsidRDefault="002F226E" w:rsidP="00D801DB">
      <w:pPr>
        <w:pStyle w:val="1"/>
      </w:pPr>
      <w:r>
        <w:lastRenderedPageBreak/>
        <w:t xml:space="preserve">ОБЩИЕ </w:t>
      </w:r>
      <w:r w:rsidR="004E4C46" w:rsidRPr="00F3025C">
        <w:t xml:space="preserve">СВЕДЕНИЯ </w:t>
      </w:r>
    </w:p>
    <w:p w14:paraId="0D4E05F5" w14:textId="5674F24F" w:rsidR="004E4C46" w:rsidRPr="00161FAC" w:rsidRDefault="009B4BCD" w:rsidP="00DC7D12">
      <w:pPr>
        <w:pStyle w:val="af0"/>
        <w:ind w:left="0" w:firstLine="709"/>
        <w:jc w:val="both"/>
        <w:rPr>
          <w:sz w:val="24"/>
          <w:szCs w:val="24"/>
        </w:rPr>
      </w:pPr>
      <w:r w:rsidRPr="00161FAC">
        <w:rPr>
          <w:sz w:val="24"/>
          <w:szCs w:val="24"/>
        </w:rPr>
        <w:t xml:space="preserve">Учебная дисциплина </w:t>
      </w:r>
      <w:r w:rsidR="005E642D" w:rsidRPr="00161FAC">
        <w:rPr>
          <w:sz w:val="24"/>
          <w:szCs w:val="24"/>
        </w:rPr>
        <w:t>«</w:t>
      </w:r>
      <w:r w:rsidR="0003226F">
        <w:rPr>
          <w:rFonts w:eastAsia="Times New Roman"/>
          <w:sz w:val="24"/>
          <w:szCs w:val="24"/>
        </w:rPr>
        <w:t>Электротехника</w:t>
      </w:r>
      <w:r w:rsidR="005E642D" w:rsidRPr="00161FAC">
        <w:rPr>
          <w:sz w:val="24"/>
          <w:szCs w:val="24"/>
        </w:rPr>
        <w:t xml:space="preserve">» </w:t>
      </w:r>
      <w:r w:rsidR="004E4C46" w:rsidRPr="00161FAC">
        <w:rPr>
          <w:sz w:val="24"/>
          <w:szCs w:val="24"/>
        </w:rPr>
        <w:t xml:space="preserve">изучается в </w:t>
      </w:r>
      <w:r w:rsidR="0003226F">
        <w:rPr>
          <w:sz w:val="24"/>
          <w:szCs w:val="24"/>
        </w:rPr>
        <w:t>третьем</w:t>
      </w:r>
      <w:r w:rsidR="00161FAC">
        <w:rPr>
          <w:sz w:val="24"/>
          <w:szCs w:val="24"/>
        </w:rPr>
        <w:t xml:space="preserve"> семестре</w:t>
      </w:r>
      <w:r w:rsidR="008D41AE">
        <w:rPr>
          <w:sz w:val="24"/>
          <w:szCs w:val="24"/>
        </w:rPr>
        <w:t>.</w:t>
      </w:r>
    </w:p>
    <w:p w14:paraId="342C4F0E" w14:textId="05FC1297" w:rsidR="00B3255D" w:rsidRDefault="00B3255D" w:rsidP="00DC7D12">
      <w:pPr>
        <w:pStyle w:val="af0"/>
        <w:ind w:left="0" w:firstLine="709"/>
        <w:jc w:val="both"/>
        <w:rPr>
          <w:sz w:val="24"/>
          <w:szCs w:val="24"/>
        </w:rPr>
      </w:pPr>
      <w:r w:rsidRPr="00161FAC">
        <w:rPr>
          <w:sz w:val="24"/>
          <w:szCs w:val="24"/>
        </w:rPr>
        <w:t>Курсовая работа/Курсовой проект</w:t>
      </w:r>
      <w:r w:rsidR="00161FAC">
        <w:rPr>
          <w:sz w:val="24"/>
          <w:szCs w:val="24"/>
        </w:rPr>
        <w:t xml:space="preserve"> </w:t>
      </w:r>
      <w:r w:rsidRPr="00D069B1">
        <w:rPr>
          <w:sz w:val="24"/>
          <w:szCs w:val="24"/>
        </w:rPr>
        <w:t>не предусмотрен</w:t>
      </w:r>
      <w:r>
        <w:rPr>
          <w:sz w:val="24"/>
          <w:szCs w:val="24"/>
        </w:rPr>
        <w:t>(</w:t>
      </w:r>
      <w:r w:rsidRPr="00D069B1">
        <w:rPr>
          <w:sz w:val="24"/>
          <w:szCs w:val="24"/>
        </w:rPr>
        <w:t>а</w:t>
      </w:r>
      <w:r>
        <w:rPr>
          <w:sz w:val="24"/>
          <w:szCs w:val="24"/>
        </w:rPr>
        <w:t>)</w:t>
      </w:r>
    </w:p>
    <w:p w14:paraId="5B4DB7D2" w14:textId="1AD71A82" w:rsidR="00B3255D" w:rsidRPr="00B3255D" w:rsidRDefault="00797466" w:rsidP="00B3255D">
      <w:pPr>
        <w:pStyle w:val="2"/>
        <w:rPr>
          <w:i/>
        </w:rPr>
      </w:pPr>
      <w:r w:rsidRPr="007B449A">
        <w:t>Форма промежуточной аттестации</w:t>
      </w:r>
      <w:r>
        <w:t xml:space="preserve">: </w:t>
      </w:r>
    </w:p>
    <w:p w14:paraId="09CC816F" w14:textId="6672D23F" w:rsidR="00797466" w:rsidRPr="00614ED1" w:rsidRDefault="0003226F" w:rsidP="00614ED1">
      <w:pPr>
        <w:ind w:firstLine="709"/>
        <w:rPr>
          <w:sz w:val="24"/>
          <w:szCs w:val="24"/>
        </w:rPr>
      </w:pPr>
      <w:r>
        <w:rPr>
          <w:sz w:val="24"/>
          <w:szCs w:val="24"/>
        </w:rPr>
        <w:t>экзамен</w:t>
      </w:r>
    </w:p>
    <w:p w14:paraId="2A18166C" w14:textId="0711B2F9" w:rsidR="00F84DC0" w:rsidRPr="007B449A" w:rsidRDefault="007E18CB" w:rsidP="00B3400A">
      <w:pPr>
        <w:pStyle w:val="2"/>
      </w:pPr>
      <w:r w:rsidRPr="007B449A">
        <w:t xml:space="preserve">Место </w:t>
      </w:r>
      <w:r w:rsidR="009B4BCD" w:rsidRPr="00161FAC">
        <w:t>учебной дисциплины</w:t>
      </w:r>
      <w:r w:rsidRPr="007B449A">
        <w:t xml:space="preserve"> в структуре ОПОП</w:t>
      </w:r>
    </w:p>
    <w:p w14:paraId="7920E654" w14:textId="2E0D4566" w:rsidR="007E18CB" w:rsidRPr="007B449A" w:rsidRDefault="009B4BCD" w:rsidP="00DC7D12">
      <w:pPr>
        <w:pStyle w:val="af0"/>
        <w:tabs>
          <w:tab w:val="left" w:pos="1134"/>
        </w:tabs>
        <w:ind w:left="0" w:firstLine="709"/>
        <w:jc w:val="both"/>
        <w:rPr>
          <w:i/>
          <w:sz w:val="24"/>
          <w:szCs w:val="24"/>
        </w:rPr>
      </w:pPr>
      <w:r w:rsidRPr="00CC6A2B">
        <w:rPr>
          <w:sz w:val="24"/>
          <w:szCs w:val="24"/>
        </w:rPr>
        <w:t>Учебная дисциплина</w:t>
      </w:r>
      <w:r>
        <w:rPr>
          <w:sz w:val="24"/>
          <w:szCs w:val="24"/>
        </w:rPr>
        <w:t xml:space="preserve"> </w:t>
      </w:r>
      <w:r w:rsidR="00CC6A2B">
        <w:rPr>
          <w:sz w:val="24"/>
          <w:szCs w:val="24"/>
        </w:rPr>
        <w:t>«</w:t>
      </w:r>
      <w:r w:rsidR="0003226F">
        <w:rPr>
          <w:rFonts w:eastAsia="Times New Roman"/>
          <w:sz w:val="24"/>
          <w:szCs w:val="24"/>
        </w:rPr>
        <w:t>Электротехника</w:t>
      </w:r>
      <w:r w:rsidR="00CC6A2B">
        <w:rPr>
          <w:rFonts w:eastAsia="Times New Roman"/>
          <w:sz w:val="24"/>
          <w:szCs w:val="24"/>
        </w:rPr>
        <w:t>»</w:t>
      </w:r>
      <w:r w:rsidR="00CC6A2B">
        <w:rPr>
          <w:i/>
          <w:sz w:val="24"/>
          <w:szCs w:val="24"/>
        </w:rPr>
        <w:t xml:space="preserve"> </w:t>
      </w:r>
      <w:r w:rsidR="007E18CB" w:rsidRPr="00CC6A2B">
        <w:rPr>
          <w:sz w:val="24"/>
          <w:szCs w:val="24"/>
        </w:rPr>
        <w:t>относится к обязательной части программы</w:t>
      </w:r>
      <w:r w:rsidR="007E18CB" w:rsidRPr="007B449A">
        <w:rPr>
          <w:i/>
          <w:sz w:val="24"/>
          <w:szCs w:val="24"/>
        </w:rPr>
        <w:t>.</w:t>
      </w:r>
    </w:p>
    <w:p w14:paraId="3AF65FA6" w14:textId="670B3084" w:rsidR="007E18CB" w:rsidRPr="007B449A" w:rsidRDefault="00E14A23" w:rsidP="00DC7D12">
      <w:pPr>
        <w:pStyle w:val="af0"/>
        <w:tabs>
          <w:tab w:val="left" w:pos="1134"/>
        </w:tabs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>Основой д</w:t>
      </w:r>
      <w:r w:rsidR="00D0509F">
        <w:rPr>
          <w:sz w:val="24"/>
          <w:szCs w:val="24"/>
        </w:rPr>
        <w:t>ля</w:t>
      </w:r>
      <w:r w:rsidR="007E18CB" w:rsidRPr="007B449A">
        <w:rPr>
          <w:sz w:val="24"/>
          <w:szCs w:val="24"/>
        </w:rPr>
        <w:t xml:space="preserve"> освоени</w:t>
      </w:r>
      <w:r w:rsidR="00D0509F">
        <w:rPr>
          <w:sz w:val="24"/>
          <w:szCs w:val="24"/>
        </w:rPr>
        <w:t>я</w:t>
      </w:r>
      <w:r>
        <w:rPr>
          <w:sz w:val="24"/>
          <w:szCs w:val="24"/>
        </w:rPr>
        <w:t xml:space="preserve"> </w:t>
      </w:r>
      <w:r w:rsidRPr="00673572">
        <w:rPr>
          <w:sz w:val="24"/>
          <w:szCs w:val="24"/>
        </w:rPr>
        <w:t>дисциплины</w:t>
      </w:r>
      <w:r w:rsidR="007E18CB" w:rsidRPr="007B449A">
        <w:rPr>
          <w:sz w:val="24"/>
          <w:szCs w:val="24"/>
        </w:rPr>
        <w:t xml:space="preserve"> </w:t>
      </w:r>
      <w:r>
        <w:rPr>
          <w:sz w:val="24"/>
          <w:szCs w:val="24"/>
        </w:rPr>
        <w:t>являются</w:t>
      </w:r>
      <w:r w:rsidR="002F4102">
        <w:rPr>
          <w:sz w:val="24"/>
          <w:szCs w:val="24"/>
        </w:rPr>
        <w:t xml:space="preserve"> результаты обучения</w:t>
      </w:r>
      <w:r>
        <w:rPr>
          <w:sz w:val="24"/>
          <w:szCs w:val="24"/>
        </w:rPr>
        <w:t xml:space="preserve"> по</w:t>
      </w:r>
      <w:r w:rsidR="00CC32F0">
        <w:rPr>
          <w:sz w:val="24"/>
          <w:szCs w:val="24"/>
        </w:rPr>
        <w:t xml:space="preserve"> </w:t>
      </w:r>
      <w:r w:rsidR="002C2B69">
        <w:rPr>
          <w:sz w:val="24"/>
          <w:szCs w:val="24"/>
        </w:rPr>
        <w:t>предшествующи</w:t>
      </w:r>
      <w:r>
        <w:rPr>
          <w:sz w:val="24"/>
          <w:szCs w:val="24"/>
        </w:rPr>
        <w:t>м</w:t>
      </w:r>
      <w:r w:rsidR="007E18CB" w:rsidRPr="007B449A">
        <w:rPr>
          <w:sz w:val="24"/>
          <w:szCs w:val="24"/>
        </w:rPr>
        <w:t xml:space="preserve"> дисциплин</w:t>
      </w:r>
      <w:r>
        <w:rPr>
          <w:sz w:val="24"/>
          <w:szCs w:val="24"/>
        </w:rPr>
        <w:t>ам</w:t>
      </w:r>
      <w:r w:rsidR="00CC32F0">
        <w:rPr>
          <w:sz w:val="24"/>
          <w:szCs w:val="24"/>
        </w:rPr>
        <w:t xml:space="preserve"> </w:t>
      </w:r>
      <w:r w:rsidR="007E18CB" w:rsidRPr="007B449A">
        <w:rPr>
          <w:sz w:val="24"/>
          <w:szCs w:val="24"/>
        </w:rPr>
        <w:t>и практик</w:t>
      </w:r>
      <w:r>
        <w:rPr>
          <w:sz w:val="24"/>
          <w:szCs w:val="24"/>
        </w:rPr>
        <w:t>ам</w:t>
      </w:r>
      <w:r w:rsidR="007E18CB" w:rsidRPr="007B449A">
        <w:rPr>
          <w:sz w:val="24"/>
          <w:szCs w:val="24"/>
        </w:rPr>
        <w:t>:</w:t>
      </w:r>
    </w:p>
    <w:p w14:paraId="00D77354" w14:textId="653A71AA" w:rsidR="00773797" w:rsidRDefault="0003226F" w:rsidP="00DC7D12">
      <w:pPr>
        <w:pStyle w:val="af0"/>
        <w:numPr>
          <w:ilvl w:val="2"/>
          <w:numId w:val="5"/>
        </w:numPr>
        <w:tabs>
          <w:tab w:val="left" w:pos="1134"/>
        </w:tabs>
        <w:rPr>
          <w:sz w:val="24"/>
          <w:szCs w:val="24"/>
        </w:rPr>
      </w:pPr>
      <w:r>
        <w:rPr>
          <w:sz w:val="24"/>
          <w:szCs w:val="24"/>
        </w:rPr>
        <w:t>Математика;</w:t>
      </w:r>
    </w:p>
    <w:p w14:paraId="7D630C37" w14:textId="0E277B46" w:rsidR="006D25BB" w:rsidRPr="0003226F" w:rsidRDefault="0003226F" w:rsidP="0003226F">
      <w:pPr>
        <w:pStyle w:val="af0"/>
        <w:numPr>
          <w:ilvl w:val="2"/>
          <w:numId w:val="5"/>
        </w:numPr>
        <w:tabs>
          <w:tab w:val="left" w:pos="1134"/>
        </w:tabs>
        <w:rPr>
          <w:sz w:val="24"/>
          <w:szCs w:val="24"/>
        </w:rPr>
      </w:pPr>
      <w:r>
        <w:rPr>
          <w:sz w:val="24"/>
          <w:szCs w:val="24"/>
        </w:rPr>
        <w:t>Физика.</w:t>
      </w:r>
    </w:p>
    <w:p w14:paraId="3F0DF993" w14:textId="1B858676" w:rsidR="007E18CB" w:rsidRPr="007B449A" w:rsidRDefault="00E83238" w:rsidP="00DC7D12">
      <w:pPr>
        <w:pStyle w:val="af0"/>
        <w:tabs>
          <w:tab w:val="left" w:pos="1134"/>
        </w:tabs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Результаты обучения по </w:t>
      </w:r>
      <w:r w:rsidR="002C2B69" w:rsidRPr="00C34A67">
        <w:rPr>
          <w:sz w:val="24"/>
          <w:szCs w:val="24"/>
        </w:rPr>
        <w:t>учебной</w:t>
      </w:r>
      <w:r w:rsidR="007E18CB" w:rsidRPr="00C34A67">
        <w:rPr>
          <w:sz w:val="24"/>
          <w:szCs w:val="24"/>
        </w:rPr>
        <w:t xml:space="preserve"> дисциплин</w:t>
      </w:r>
      <w:r w:rsidR="00A85C64" w:rsidRPr="00C34A67">
        <w:rPr>
          <w:sz w:val="24"/>
          <w:szCs w:val="24"/>
        </w:rPr>
        <w:t>е</w:t>
      </w:r>
      <w:r>
        <w:rPr>
          <w:sz w:val="24"/>
          <w:szCs w:val="24"/>
        </w:rPr>
        <w:t>, используются при</w:t>
      </w:r>
      <w:r w:rsidR="007E18CB" w:rsidRPr="007B449A">
        <w:rPr>
          <w:sz w:val="24"/>
          <w:szCs w:val="24"/>
        </w:rPr>
        <w:t xml:space="preserve"> изучени</w:t>
      </w:r>
      <w:r>
        <w:rPr>
          <w:sz w:val="24"/>
          <w:szCs w:val="24"/>
        </w:rPr>
        <w:t>и</w:t>
      </w:r>
      <w:r w:rsidR="007E18CB" w:rsidRPr="007B449A">
        <w:rPr>
          <w:sz w:val="24"/>
          <w:szCs w:val="24"/>
        </w:rPr>
        <w:t xml:space="preserve"> следующих дисциплин и прохождения практик:</w:t>
      </w:r>
    </w:p>
    <w:p w14:paraId="3C9989D8" w14:textId="507FFE53" w:rsidR="007B449A" w:rsidRDefault="0003226F" w:rsidP="00DC7D12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>
        <w:rPr>
          <w:sz w:val="24"/>
          <w:szCs w:val="24"/>
        </w:rPr>
        <w:t>Электроника;</w:t>
      </w:r>
    </w:p>
    <w:p w14:paraId="594C8952" w14:textId="060AAA4F" w:rsidR="0003226F" w:rsidRPr="00DC7D12" w:rsidRDefault="003C0747" w:rsidP="00DC7D12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>
        <w:rPr>
          <w:sz w:val="24"/>
          <w:szCs w:val="24"/>
        </w:rPr>
        <w:t>Теоретические основы полупроводниковой электроники</w:t>
      </w:r>
    </w:p>
    <w:p w14:paraId="6949FCC8" w14:textId="6A61DE1A" w:rsidR="00342AAE" w:rsidRDefault="002C2B69" w:rsidP="00DC7D12">
      <w:pPr>
        <w:pStyle w:val="af0"/>
        <w:tabs>
          <w:tab w:val="left" w:pos="1134"/>
        </w:tabs>
        <w:ind w:left="0" w:firstLine="709"/>
        <w:jc w:val="both"/>
        <w:rPr>
          <w:i/>
        </w:rPr>
      </w:pPr>
      <w:r>
        <w:rPr>
          <w:sz w:val="24"/>
          <w:szCs w:val="24"/>
        </w:rPr>
        <w:t xml:space="preserve">Результаты </w:t>
      </w:r>
      <w:r w:rsidR="001971EC">
        <w:rPr>
          <w:sz w:val="24"/>
          <w:szCs w:val="24"/>
        </w:rPr>
        <w:t>освоения</w:t>
      </w:r>
      <w:r w:rsidR="00342AAE" w:rsidRPr="00BE3C73">
        <w:rPr>
          <w:sz w:val="24"/>
          <w:szCs w:val="24"/>
        </w:rPr>
        <w:t xml:space="preserve"> </w:t>
      </w:r>
      <w:r w:rsidR="009B4BCD" w:rsidRPr="00C34A67">
        <w:rPr>
          <w:sz w:val="24"/>
          <w:szCs w:val="24"/>
        </w:rPr>
        <w:t>учебной дисциплины</w:t>
      </w:r>
      <w:r>
        <w:rPr>
          <w:sz w:val="24"/>
          <w:szCs w:val="24"/>
        </w:rPr>
        <w:t xml:space="preserve"> </w:t>
      </w:r>
      <w:r w:rsidR="00342AAE" w:rsidRPr="00BE3C73">
        <w:rPr>
          <w:sz w:val="24"/>
          <w:szCs w:val="24"/>
        </w:rPr>
        <w:t>в дальнейшем буд</w:t>
      </w:r>
      <w:r w:rsidR="00081C0B">
        <w:rPr>
          <w:sz w:val="24"/>
          <w:szCs w:val="24"/>
        </w:rPr>
        <w:t xml:space="preserve">ут использованы при </w:t>
      </w:r>
      <w:r w:rsidR="00342AAE" w:rsidRPr="00BE3C73">
        <w:rPr>
          <w:sz w:val="24"/>
          <w:szCs w:val="24"/>
        </w:rPr>
        <w:t>выполнении вы</w:t>
      </w:r>
      <w:r w:rsidR="00081C0B">
        <w:rPr>
          <w:sz w:val="24"/>
          <w:szCs w:val="24"/>
        </w:rPr>
        <w:t>пускной квалификационной работы</w:t>
      </w:r>
      <w:r w:rsidR="00995135" w:rsidRPr="00EC366F">
        <w:rPr>
          <w:i/>
          <w:sz w:val="24"/>
          <w:szCs w:val="24"/>
        </w:rPr>
        <w:t>.</w:t>
      </w:r>
    </w:p>
    <w:p w14:paraId="25F3DDAB" w14:textId="77777777" w:rsidR="00BF7A20" w:rsidRPr="001D126D" w:rsidRDefault="00B431BF" w:rsidP="00B3400A">
      <w:pPr>
        <w:pStyle w:val="1"/>
        <w:rPr>
          <w:i/>
        </w:rPr>
      </w:pPr>
      <w:r>
        <w:t xml:space="preserve">ЦЕЛИ И </w:t>
      </w:r>
      <w:r w:rsidR="001D126D">
        <w:t>П</w:t>
      </w:r>
      <w:r w:rsidR="00B528A8" w:rsidRPr="005B6317">
        <w:t>ЛАНИРУЕМЫ</w:t>
      </w:r>
      <w:r w:rsidR="001D126D">
        <w:t>Е</w:t>
      </w:r>
      <w:r w:rsidR="00B528A8" w:rsidRPr="005B6317">
        <w:t xml:space="preserve"> РЕЗУЛЬТАТ</w:t>
      </w:r>
      <w:r w:rsidR="001D126D">
        <w:t>Ы</w:t>
      </w:r>
      <w:r w:rsidR="00B528A8" w:rsidRPr="005B6317">
        <w:t xml:space="preserve"> ОБУЧЕНИЯ ПО ДИСЦИПЛИНЕ</w:t>
      </w:r>
      <w:r w:rsidR="000350F8">
        <w:t xml:space="preserve"> (МОДУЛЮ)</w:t>
      </w:r>
    </w:p>
    <w:p w14:paraId="0A21A3CC" w14:textId="19AE8279" w:rsidR="00BB07B6" w:rsidRPr="00F42C52" w:rsidRDefault="00E55739" w:rsidP="00DC7D12">
      <w:pPr>
        <w:pStyle w:val="af0"/>
        <w:tabs>
          <w:tab w:val="left" w:pos="1134"/>
        </w:tabs>
        <w:ind w:left="0" w:firstLine="709"/>
        <w:jc w:val="both"/>
        <w:rPr>
          <w:sz w:val="24"/>
          <w:szCs w:val="24"/>
        </w:rPr>
      </w:pPr>
      <w:r w:rsidRPr="00F42C52">
        <w:rPr>
          <w:rFonts w:eastAsia="Times New Roman"/>
          <w:sz w:val="24"/>
          <w:szCs w:val="24"/>
        </w:rPr>
        <w:t>Целями</w:t>
      </w:r>
      <w:r w:rsidR="00894420" w:rsidRPr="00F42C52">
        <w:rPr>
          <w:rFonts w:eastAsia="Times New Roman"/>
          <w:sz w:val="24"/>
          <w:szCs w:val="24"/>
        </w:rPr>
        <w:t xml:space="preserve"> </w:t>
      </w:r>
      <w:r w:rsidR="00036DDC" w:rsidRPr="00F42C52">
        <w:rPr>
          <w:rFonts w:eastAsia="Times New Roman"/>
          <w:sz w:val="24"/>
          <w:szCs w:val="24"/>
        </w:rPr>
        <w:t>освоения</w:t>
      </w:r>
      <w:r w:rsidR="00894420" w:rsidRPr="00F42C52">
        <w:rPr>
          <w:rFonts w:eastAsia="Times New Roman"/>
          <w:sz w:val="24"/>
          <w:szCs w:val="24"/>
        </w:rPr>
        <w:t xml:space="preserve"> дисциплины «</w:t>
      </w:r>
      <w:r w:rsidR="003C0747">
        <w:rPr>
          <w:rFonts w:eastAsia="Times New Roman"/>
          <w:sz w:val="24"/>
          <w:szCs w:val="24"/>
        </w:rPr>
        <w:t>Электротехника</w:t>
      </w:r>
      <w:r w:rsidR="00E973D5" w:rsidRPr="00F42C52">
        <w:rPr>
          <w:rFonts w:eastAsia="Times New Roman"/>
          <w:sz w:val="24"/>
          <w:szCs w:val="24"/>
        </w:rPr>
        <w:t>» являются:</w:t>
      </w:r>
    </w:p>
    <w:p w14:paraId="636B707D" w14:textId="36A38C89" w:rsidR="00566BD8" w:rsidRPr="00995A8B" w:rsidRDefault="00995A8B" w:rsidP="00DC7D12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>
        <w:rPr>
          <w:rFonts w:eastAsia="Times New Roman"/>
          <w:sz w:val="24"/>
          <w:szCs w:val="24"/>
        </w:rPr>
        <w:t>п</w:t>
      </w:r>
      <w:r w:rsidR="00077736" w:rsidRPr="00995A8B">
        <w:rPr>
          <w:rFonts w:eastAsia="Times New Roman"/>
          <w:sz w:val="24"/>
          <w:szCs w:val="24"/>
        </w:rPr>
        <w:t>онимание роли электротехники в современном производстве изделий текстильной и легкой промышленности</w:t>
      </w:r>
      <w:r w:rsidR="00566BD8" w:rsidRPr="00995A8B">
        <w:rPr>
          <w:rFonts w:eastAsia="Times New Roman"/>
          <w:sz w:val="24"/>
          <w:szCs w:val="24"/>
        </w:rPr>
        <w:t>;</w:t>
      </w:r>
    </w:p>
    <w:p w14:paraId="2D44AB71" w14:textId="244DF7BB" w:rsidR="00F47D5C" w:rsidRPr="00995A8B" w:rsidRDefault="00F47D5C" w:rsidP="00DC7D12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 w:rsidRPr="00995A8B">
        <w:rPr>
          <w:sz w:val="24"/>
          <w:szCs w:val="24"/>
        </w:rPr>
        <w:t>формирование навыков</w:t>
      </w:r>
      <w:r w:rsidR="00077736" w:rsidRPr="00995A8B">
        <w:rPr>
          <w:sz w:val="24"/>
          <w:szCs w:val="24"/>
        </w:rPr>
        <w:t xml:space="preserve"> необходимых для подбора и эксплуатации  электротехнических и электроизмерительных приборов</w:t>
      </w:r>
      <w:r w:rsidRPr="00995A8B">
        <w:rPr>
          <w:sz w:val="24"/>
          <w:szCs w:val="24"/>
        </w:rPr>
        <w:t>;</w:t>
      </w:r>
    </w:p>
    <w:p w14:paraId="6CC7A6CB" w14:textId="39E44328" w:rsidR="003D5F48" w:rsidRPr="00995A8B" w:rsidRDefault="00077736" w:rsidP="00DC7D12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 w:rsidRPr="00995A8B">
        <w:rPr>
          <w:rFonts w:eastAsia="Times New Roman"/>
          <w:sz w:val="24"/>
          <w:szCs w:val="24"/>
        </w:rPr>
        <w:t>формулирование требований к составлению технического задания на разработку электрических частей автоматизированных установок для управления технологическими процессами и производствами</w:t>
      </w:r>
      <w:r w:rsidR="00642081" w:rsidRPr="00995A8B">
        <w:rPr>
          <w:rFonts w:eastAsia="Times New Roman"/>
          <w:sz w:val="24"/>
          <w:szCs w:val="24"/>
        </w:rPr>
        <w:t>;</w:t>
      </w:r>
      <w:r w:rsidR="00963DA6" w:rsidRPr="00995A8B">
        <w:rPr>
          <w:rFonts w:eastAsia="Times New Roman"/>
          <w:sz w:val="24"/>
          <w:szCs w:val="24"/>
        </w:rPr>
        <w:t xml:space="preserve"> </w:t>
      </w:r>
    </w:p>
    <w:p w14:paraId="09096242" w14:textId="382D4643" w:rsidR="00792D7B" w:rsidRPr="00995A8B" w:rsidRDefault="00792D7B" w:rsidP="00DC7D12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 w:rsidRPr="00995A8B">
        <w:rPr>
          <w:sz w:val="24"/>
          <w:szCs w:val="24"/>
        </w:rPr>
        <w:t>применение естественнонаучных и общеинженерных знаний, методов математического анализа</w:t>
      </w:r>
      <w:r w:rsidR="000D6403" w:rsidRPr="00995A8B">
        <w:rPr>
          <w:sz w:val="24"/>
          <w:szCs w:val="24"/>
        </w:rPr>
        <w:t xml:space="preserve"> и экспериментальных исследований</w:t>
      </w:r>
      <w:r w:rsidR="00077736" w:rsidRPr="00995A8B">
        <w:rPr>
          <w:sz w:val="24"/>
          <w:szCs w:val="24"/>
        </w:rPr>
        <w:t xml:space="preserve"> для решения практических задач в повседневной жизни, обеспечения безопасности собственно</w:t>
      </w:r>
      <w:r w:rsidR="00995A8B" w:rsidRPr="00995A8B">
        <w:rPr>
          <w:sz w:val="24"/>
          <w:szCs w:val="24"/>
        </w:rPr>
        <w:t>й жизни и жизни окружающих людей, охраны окружающей среды</w:t>
      </w:r>
      <w:r w:rsidRPr="00995A8B">
        <w:rPr>
          <w:sz w:val="24"/>
          <w:szCs w:val="24"/>
        </w:rPr>
        <w:t>.</w:t>
      </w:r>
    </w:p>
    <w:p w14:paraId="35911DAB" w14:textId="5A405C53" w:rsidR="00655A44" w:rsidRPr="00E55739" w:rsidRDefault="00655A44" w:rsidP="00DC7D12">
      <w:pPr>
        <w:pStyle w:val="af0"/>
        <w:tabs>
          <w:tab w:val="left" w:pos="1134"/>
        </w:tabs>
        <w:ind w:left="0" w:firstLine="709"/>
        <w:jc w:val="both"/>
        <w:rPr>
          <w:sz w:val="24"/>
          <w:szCs w:val="24"/>
        </w:rPr>
      </w:pPr>
      <w:r w:rsidRPr="00F42C52">
        <w:rPr>
          <w:sz w:val="24"/>
          <w:szCs w:val="24"/>
        </w:rPr>
        <w:t xml:space="preserve">Результатом обучения по </w:t>
      </w:r>
      <w:r w:rsidR="007B21C3" w:rsidRPr="00F42C52">
        <w:rPr>
          <w:sz w:val="24"/>
          <w:szCs w:val="24"/>
        </w:rPr>
        <w:t xml:space="preserve">учебной </w:t>
      </w:r>
      <w:r w:rsidRPr="00F42C52">
        <w:rPr>
          <w:sz w:val="24"/>
          <w:szCs w:val="24"/>
        </w:rPr>
        <w:t xml:space="preserve">дисциплине является </w:t>
      </w:r>
      <w:r w:rsidR="00963DA6" w:rsidRPr="00F42C52">
        <w:rPr>
          <w:sz w:val="24"/>
          <w:szCs w:val="24"/>
        </w:rPr>
        <w:t xml:space="preserve">овладение обучающимися </w:t>
      </w:r>
      <w:r w:rsidR="00963DA6" w:rsidRPr="00F42C52">
        <w:rPr>
          <w:rFonts w:eastAsia="Times New Roman"/>
          <w:sz w:val="24"/>
          <w:szCs w:val="24"/>
        </w:rPr>
        <w:t>знаниями, умения</w:t>
      </w:r>
      <w:r w:rsidR="00F47D5C" w:rsidRPr="00F42C52">
        <w:rPr>
          <w:rFonts w:eastAsia="Times New Roman"/>
          <w:sz w:val="24"/>
          <w:szCs w:val="24"/>
        </w:rPr>
        <w:t>ми</w:t>
      </w:r>
      <w:r w:rsidR="00963DA6" w:rsidRPr="00F42C52">
        <w:rPr>
          <w:rFonts w:eastAsia="Times New Roman"/>
          <w:sz w:val="24"/>
          <w:szCs w:val="24"/>
        </w:rPr>
        <w:t>, навык</w:t>
      </w:r>
      <w:r w:rsidR="00F47D5C" w:rsidRPr="00F42C52">
        <w:rPr>
          <w:rFonts w:eastAsia="Times New Roman"/>
          <w:sz w:val="24"/>
          <w:szCs w:val="24"/>
        </w:rPr>
        <w:t>ами</w:t>
      </w:r>
      <w:r w:rsidR="0034380E" w:rsidRPr="00F42C52">
        <w:rPr>
          <w:rFonts w:eastAsia="Times New Roman"/>
          <w:sz w:val="24"/>
          <w:szCs w:val="24"/>
        </w:rPr>
        <w:t xml:space="preserve"> и </w:t>
      </w:r>
      <w:r w:rsidR="00963DA6" w:rsidRPr="00F42C52">
        <w:rPr>
          <w:rFonts w:eastAsia="Times New Roman"/>
          <w:sz w:val="24"/>
          <w:szCs w:val="24"/>
        </w:rPr>
        <w:t>опыт</w:t>
      </w:r>
      <w:r w:rsidR="00F47D5C" w:rsidRPr="00F42C52">
        <w:rPr>
          <w:rFonts w:eastAsia="Times New Roman"/>
          <w:sz w:val="24"/>
          <w:szCs w:val="24"/>
        </w:rPr>
        <w:t xml:space="preserve">ом деятельности, </w:t>
      </w:r>
      <w:r w:rsidR="00F47D5C" w:rsidRPr="00995A8B">
        <w:rPr>
          <w:rFonts w:eastAsia="Times New Roman"/>
          <w:sz w:val="24"/>
          <w:szCs w:val="24"/>
        </w:rPr>
        <w:t>характеризующими</w:t>
      </w:r>
      <w:r w:rsidR="00963DA6" w:rsidRPr="00995A8B">
        <w:rPr>
          <w:rFonts w:eastAsia="Times New Roman"/>
          <w:sz w:val="24"/>
          <w:szCs w:val="24"/>
        </w:rPr>
        <w:t xml:space="preserve"> процесс формирования компетенци</w:t>
      </w:r>
      <w:r w:rsidR="00644FBD" w:rsidRPr="00995A8B">
        <w:rPr>
          <w:rFonts w:eastAsia="Times New Roman"/>
          <w:sz w:val="24"/>
          <w:szCs w:val="24"/>
        </w:rPr>
        <w:t>и(</w:t>
      </w:r>
      <w:r w:rsidR="00963DA6" w:rsidRPr="00995A8B">
        <w:rPr>
          <w:rFonts w:eastAsia="Times New Roman"/>
          <w:sz w:val="24"/>
          <w:szCs w:val="24"/>
        </w:rPr>
        <w:t>й</w:t>
      </w:r>
      <w:r w:rsidR="00644FBD" w:rsidRPr="00995A8B">
        <w:rPr>
          <w:rFonts w:eastAsia="Times New Roman"/>
          <w:sz w:val="24"/>
          <w:szCs w:val="24"/>
        </w:rPr>
        <w:t>)</w:t>
      </w:r>
      <w:r w:rsidR="00963DA6" w:rsidRPr="00995A8B">
        <w:rPr>
          <w:rFonts w:eastAsia="Times New Roman"/>
          <w:sz w:val="24"/>
          <w:szCs w:val="24"/>
        </w:rPr>
        <w:t xml:space="preserve"> и </w:t>
      </w:r>
      <w:r w:rsidR="005E43BD" w:rsidRPr="00995A8B">
        <w:rPr>
          <w:rFonts w:eastAsia="Times New Roman"/>
          <w:sz w:val="24"/>
          <w:szCs w:val="24"/>
        </w:rPr>
        <w:t>обеспечивающими</w:t>
      </w:r>
      <w:r w:rsidR="00963DA6" w:rsidRPr="00995A8B">
        <w:rPr>
          <w:rFonts w:eastAsia="Times New Roman"/>
          <w:sz w:val="24"/>
          <w:szCs w:val="24"/>
        </w:rPr>
        <w:t xml:space="preserve"> достижение планируемых р</w:t>
      </w:r>
      <w:r w:rsidR="009105BD" w:rsidRPr="00995A8B">
        <w:rPr>
          <w:rFonts w:eastAsia="Times New Roman"/>
          <w:sz w:val="24"/>
          <w:szCs w:val="24"/>
        </w:rPr>
        <w:t xml:space="preserve">езультатов освоения </w:t>
      </w:r>
      <w:r w:rsidR="00644FBD" w:rsidRPr="00995A8B">
        <w:rPr>
          <w:rFonts w:eastAsia="Times New Roman"/>
          <w:sz w:val="24"/>
          <w:szCs w:val="24"/>
        </w:rPr>
        <w:t xml:space="preserve">учебной </w:t>
      </w:r>
      <w:r w:rsidR="009105BD" w:rsidRPr="00995A8B">
        <w:rPr>
          <w:rFonts w:eastAsia="Times New Roman"/>
          <w:sz w:val="24"/>
          <w:szCs w:val="24"/>
        </w:rPr>
        <w:t>дисциплины</w:t>
      </w:r>
      <w:r w:rsidR="00444FF1" w:rsidRPr="00995A8B">
        <w:rPr>
          <w:rFonts w:eastAsia="Times New Roman"/>
          <w:sz w:val="24"/>
          <w:szCs w:val="24"/>
        </w:rPr>
        <w:t>.</w:t>
      </w:r>
    </w:p>
    <w:p w14:paraId="133F9B94" w14:textId="460D2E0F" w:rsidR="00495850" w:rsidRPr="00495850" w:rsidRDefault="009105BD" w:rsidP="00B3400A">
      <w:pPr>
        <w:pStyle w:val="2"/>
        <w:rPr>
          <w:i/>
        </w:rPr>
      </w:pPr>
      <w:r>
        <w:lastRenderedPageBreak/>
        <w:t>Формируемые компетенции,</w:t>
      </w:r>
      <w:r w:rsidR="00E55739">
        <w:t xml:space="preserve"> и</w:t>
      </w:r>
      <w:r w:rsidR="00BB07B6">
        <w:t>ндикаторы достижения</w:t>
      </w:r>
      <w:r w:rsidR="00495850" w:rsidRPr="00495850">
        <w:t xml:space="preserve"> компетенци</w:t>
      </w:r>
      <w:r w:rsidR="00E55739">
        <w:t>й</w:t>
      </w:r>
      <w:r w:rsidR="00495850" w:rsidRPr="00495850">
        <w:t>, соотнесённые с планируемыми резу</w:t>
      </w:r>
      <w:r w:rsidR="00E55739">
        <w:t xml:space="preserve">льтатами обучения по </w:t>
      </w:r>
      <w:r w:rsidR="00E55739" w:rsidRPr="00BF5906">
        <w:t>дисциплине</w:t>
      </w:r>
      <w:r w:rsidR="00BF5906">
        <w:t>:</w:t>
      </w:r>
    </w:p>
    <w:tbl>
      <w:tblPr>
        <w:tblW w:w="975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551"/>
        <w:gridCol w:w="3118"/>
        <w:gridCol w:w="4082"/>
      </w:tblGrid>
      <w:tr w:rsidR="008266E4" w:rsidRPr="00F31E81" w14:paraId="46B0628C" w14:textId="77777777" w:rsidTr="007B21C3">
        <w:trPr>
          <w:tblHeader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5BD528B4" w14:textId="4729BA0B" w:rsidR="008266E4" w:rsidRPr="002E16C0" w:rsidRDefault="008266E4" w:rsidP="006D1F84">
            <w:pPr>
              <w:pStyle w:val="pboth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>Код и наименование компетенции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1B875E9B" w14:textId="2A6858F9" w:rsidR="008266E4" w:rsidRPr="002E16C0" w:rsidRDefault="008266E4" w:rsidP="00D97D6F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Код и наименование индикатора</w:t>
            </w:r>
          </w:p>
          <w:p w14:paraId="7BDB5A46" w14:textId="26D31C41" w:rsidR="008266E4" w:rsidRPr="002E16C0" w:rsidRDefault="008266E4" w:rsidP="006D1F84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достижения компетенции</w:t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2BA6AEA8" w14:textId="77777777" w:rsidR="00D97D6F" w:rsidRDefault="008266E4" w:rsidP="00D97D6F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ланируемые результаты обучения </w:t>
            </w:r>
          </w:p>
          <w:p w14:paraId="292334E1" w14:textId="5E8FCB35" w:rsidR="008266E4" w:rsidRPr="002E16C0" w:rsidRDefault="008266E4" w:rsidP="00F5162E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о </w:t>
            </w:r>
            <w:r w:rsidRPr="00F5162E">
              <w:rPr>
                <w:b/>
                <w:sz w:val="22"/>
                <w:szCs w:val="22"/>
              </w:rPr>
              <w:t>дисциплине</w:t>
            </w:r>
          </w:p>
        </w:tc>
      </w:tr>
      <w:tr w:rsidR="007B533D" w:rsidRPr="00F31E81" w14:paraId="655F727A" w14:textId="77777777" w:rsidTr="007E1237">
        <w:trPr>
          <w:trHeight w:val="3104"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31961B14" w14:textId="7EE498FC" w:rsidR="007B533D" w:rsidRPr="0037306E" w:rsidRDefault="007B533D" w:rsidP="00FE2AF3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r w:rsidRPr="0037306E">
              <w:rPr>
                <w:sz w:val="22"/>
                <w:szCs w:val="22"/>
              </w:rPr>
              <w:t>ОПК-2</w:t>
            </w:r>
          </w:p>
          <w:p w14:paraId="68C17E11" w14:textId="77777777" w:rsidR="007B533D" w:rsidRDefault="007B533D" w:rsidP="00FE2AF3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r w:rsidRPr="0037306E">
              <w:rPr>
                <w:sz w:val="22"/>
                <w:szCs w:val="22"/>
              </w:rPr>
              <w:t>Способен формулировать задачи профессиональной деятельности на основе знаний, профильных разделов математических и естественнонаучных дисциплин (модулей)</w:t>
            </w:r>
            <w:r w:rsidR="00995A8B">
              <w:rPr>
                <w:sz w:val="22"/>
                <w:szCs w:val="22"/>
              </w:rPr>
              <w:t xml:space="preserve"> </w:t>
            </w:r>
            <w:r w:rsidRPr="0037306E">
              <w:rPr>
                <w:sz w:val="22"/>
                <w:szCs w:val="22"/>
              </w:rPr>
              <w:t>социальных и других ограничений</w:t>
            </w:r>
          </w:p>
          <w:p w14:paraId="2BD2B4D4" w14:textId="45CD1C3F" w:rsidR="00995A8B" w:rsidRPr="00021C27" w:rsidRDefault="00995A8B" w:rsidP="00FE2AF3">
            <w:pPr>
              <w:pStyle w:val="pboth"/>
              <w:spacing w:before="0" w:beforeAutospacing="0" w:after="0" w:afterAutospacing="0"/>
              <w:rPr>
                <w:i/>
                <w:sz w:val="22"/>
                <w:szCs w:val="22"/>
              </w:rPr>
            </w:pP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26812301" w14:textId="77777777" w:rsidR="007B533D" w:rsidRPr="0037306E" w:rsidRDefault="007B533D" w:rsidP="0037306E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 w:rsidRPr="0037306E">
              <w:rPr>
                <w:rStyle w:val="fontstyle01"/>
                <w:rFonts w:ascii="Times New Roman" w:hAnsi="Times New Roman"/>
                <w:sz w:val="22"/>
                <w:szCs w:val="22"/>
              </w:rPr>
              <w:t>ИД-ОПК-2.2</w:t>
            </w:r>
          </w:p>
          <w:p w14:paraId="009E445A" w14:textId="58F445A5" w:rsidR="007B533D" w:rsidRPr="00021C27" w:rsidRDefault="007B533D" w:rsidP="007476A8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i/>
                <w:sz w:val="22"/>
                <w:szCs w:val="22"/>
              </w:rPr>
            </w:pPr>
            <w:r w:rsidRPr="0037306E">
              <w:t>Постановка задач теоретического и экспериментального исследования объектов профессиональной деятельности</w:t>
            </w:r>
          </w:p>
        </w:tc>
        <w:tc>
          <w:tcPr>
            <w:tcW w:w="4082" w:type="dxa"/>
            <w:tcBorders>
              <w:left w:val="single" w:sz="4" w:space="0" w:color="000000"/>
              <w:right w:val="single" w:sz="4" w:space="0" w:color="000000"/>
            </w:tcBorders>
          </w:tcPr>
          <w:p w14:paraId="79161C34" w14:textId="77777777" w:rsidR="00950835" w:rsidRPr="00950835" w:rsidRDefault="00950835" w:rsidP="00950835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950835">
              <w:rPr>
                <w:sz w:val="22"/>
                <w:szCs w:val="22"/>
              </w:rPr>
              <w:t>-имеет теоретические знания по основным положениям курса «Теоретические основы электротехники»;</w:t>
            </w:r>
          </w:p>
          <w:p w14:paraId="52B0D81B" w14:textId="55479753" w:rsidR="00950835" w:rsidRPr="00E776D8" w:rsidRDefault="00E776D8" w:rsidP="00950835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E776D8">
              <w:rPr>
                <w:sz w:val="22"/>
                <w:szCs w:val="22"/>
              </w:rPr>
              <w:t>- реализовывает теоретические положения электротехники применительно к решению практических задач</w:t>
            </w:r>
            <w:r>
              <w:rPr>
                <w:sz w:val="22"/>
                <w:szCs w:val="22"/>
              </w:rPr>
              <w:t>.</w:t>
            </w:r>
          </w:p>
        </w:tc>
      </w:tr>
      <w:tr w:rsidR="00D331C7" w:rsidRPr="00F31E81" w14:paraId="57CADB30" w14:textId="77777777" w:rsidTr="007E1237">
        <w:trPr>
          <w:trHeight w:val="3104"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62BA4A0E" w14:textId="1FB7F66C" w:rsidR="00D331C7" w:rsidRDefault="00D331C7" w:rsidP="00FE2AF3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ОПК-3</w:t>
            </w:r>
          </w:p>
          <w:p w14:paraId="550C36CA" w14:textId="476E4F7B" w:rsidR="00D331C7" w:rsidRPr="0037306E" w:rsidRDefault="0092776D" w:rsidP="00FE2AF3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Способен использовать фундаментальные знания для решения базовых задач управления в технических системах с целью совершенствования в профессиональной деятельности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4BBF8E4F" w14:textId="77777777" w:rsidR="00D331C7" w:rsidRDefault="0092776D" w:rsidP="0037306E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ИД-ОПК-3.1</w:t>
            </w:r>
          </w:p>
          <w:p w14:paraId="509EBD85" w14:textId="2D5D53BF" w:rsidR="0092776D" w:rsidRPr="0037306E" w:rsidRDefault="0092776D" w:rsidP="0037306E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Применение знаний в естественнонаучных и общеинженерных областях, методов анализа, расчета и моделирования при решении задач управления в технических системах</w:t>
            </w:r>
          </w:p>
        </w:tc>
        <w:tc>
          <w:tcPr>
            <w:tcW w:w="4082" w:type="dxa"/>
            <w:tcBorders>
              <w:left w:val="single" w:sz="4" w:space="0" w:color="000000"/>
              <w:right w:val="single" w:sz="4" w:space="0" w:color="000000"/>
            </w:tcBorders>
          </w:tcPr>
          <w:p w14:paraId="280831D4" w14:textId="77777777" w:rsidR="00950835" w:rsidRPr="00950835" w:rsidRDefault="00950835" w:rsidP="00950835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950835">
              <w:rPr>
                <w:sz w:val="22"/>
                <w:szCs w:val="22"/>
              </w:rPr>
              <w:t>-применяет знания, законы и методы в области естественных и инженерных наук для анализа, расчета и исследования электрических цепей;</w:t>
            </w:r>
          </w:p>
          <w:p w14:paraId="108D209C" w14:textId="77777777" w:rsidR="00D331C7" w:rsidRDefault="00ED566F" w:rsidP="00005D74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ED566F">
              <w:rPr>
                <w:sz w:val="22"/>
                <w:szCs w:val="22"/>
              </w:rPr>
              <w:t>- выводит основные электротехнические законы;</w:t>
            </w:r>
          </w:p>
          <w:p w14:paraId="74D984DC" w14:textId="5C2E6AE4" w:rsidR="00ED566F" w:rsidRPr="00ED566F" w:rsidRDefault="00ED566F" w:rsidP="00ED566F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 реализовывает основные теоретические положения применительно для решения задач.</w:t>
            </w:r>
          </w:p>
        </w:tc>
      </w:tr>
      <w:tr w:rsidR="003E0993" w:rsidRPr="00F31E81" w14:paraId="358BA850" w14:textId="77777777" w:rsidTr="003E0993">
        <w:trPr>
          <w:trHeight w:val="2325"/>
        </w:trPr>
        <w:tc>
          <w:tcPr>
            <w:tcW w:w="2551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6B1EB514" w14:textId="2DAA3F09" w:rsidR="003E0993" w:rsidRPr="007B533D" w:rsidRDefault="003E0993" w:rsidP="005D086E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ОПК-6</w:t>
            </w:r>
          </w:p>
          <w:p w14:paraId="620E4291" w14:textId="77777777" w:rsidR="003E0993" w:rsidRDefault="003E0993" w:rsidP="007B533D">
            <w:pPr>
              <w:widowControl w:val="0"/>
              <w:autoSpaceDE w:val="0"/>
              <w:autoSpaceDN w:val="0"/>
              <w:adjustRightInd w:val="0"/>
              <w:rPr>
                <w:rFonts w:eastAsiaTheme="minorHAnsi"/>
                <w:color w:val="000000"/>
                <w:lang w:eastAsia="en-US"/>
              </w:rPr>
            </w:pPr>
            <w:r>
              <w:rPr>
                <w:rFonts w:eastAsiaTheme="minorHAnsi"/>
                <w:color w:val="000000"/>
                <w:lang w:eastAsia="en-US"/>
              </w:rPr>
              <w:t>Способен разрабатывать и использовать алгоритмы и программы, современные информационные технологии, методы и средства контроля, диагностики и управления, пригодные для практического применения в сфере своей профессиональной деятельности</w:t>
            </w:r>
          </w:p>
          <w:p w14:paraId="1415B648" w14:textId="5EE866B1" w:rsidR="003E0993" w:rsidRPr="005A6FC7" w:rsidRDefault="003E0993" w:rsidP="007B533D">
            <w:pPr>
              <w:widowControl w:val="0"/>
              <w:autoSpaceDE w:val="0"/>
              <w:autoSpaceDN w:val="0"/>
              <w:adjustRightInd w:val="0"/>
              <w:rPr>
                <w:rFonts w:eastAsiaTheme="minorHAnsi"/>
                <w:color w:val="000000"/>
                <w:lang w:eastAsia="en-US"/>
              </w:rPr>
            </w:pP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14:paraId="1C67EAC9" w14:textId="77777777" w:rsidR="003E0993" w:rsidRPr="00544490" w:rsidRDefault="00ED386D" w:rsidP="007476A8">
            <w:pPr>
              <w:widowControl w:val="0"/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 w:rsidRPr="00544490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ОПК-6.1</w:t>
            </w:r>
          </w:p>
          <w:p w14:paraId="0623E1D6" w14:textId="2E41E0A6" w:rsidR="00ED386D" w:rsidRPr="0079349C" w:rsidRDefault="00ED386D" w:rsidP="007476A8">
            <w:pPr>
              <w:widowControl w:val="0"/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 w:rsidRPr="00544490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Применение современных информационных технологий и программных средств, в том числе отечественного производства, при решении задач профессиональной деятельности</w:t>
            </w:r>
          </w:p>
        </w:tc>
        <w:tc>
          <w:tcPr>
            <w:tcW w:w="408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3385ACA5" w14:textId="77777777" w:rsidR="003E0993" w:rsidRDefault="003E0993" w:rsidP="0092776D">
            <w:pPr>
              <w:pStyle w:val="af0"/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ind w:left="0"/>
              <w:rPr>
                <w:rFonts w:eastAsiaTheme="minorHAnsi"/>
                <w:color w:val="000000"/>
                <w:lang w:eastAsia="en-US"/>
              </w:rPr>
            </w:pPr>
            <w:r>
              <w:rPr>
                <w:rFonts w:eastAsiaTheme="minorHAnsi"/>
                <w:color w:val="000000"/>
                <w:lang w:eastAsia="en-US"/>
              </w:rPr>
              <w:t>-владеет современными методами контроля электротехнических параметров для анализа электрических цепей постоянного и переменного тока;</w:t>
            </w:r>
          </w:p>
          <w:p w14:paraId="61AD73C7" w14:textId="77777777" w:rsidR="003E0993" w:rsidRDefault="003E0993" w:rsidP="0092776D">
            <w:pPr>
              <w:pStyle w:val="af0"/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ind w:left="0"/>
              <w:rPr>
                <w:rFonts w:eastAsiaTheme="minorHAnsi"/>
                <w:color w:val="000000"/>
                <w:lang w:eastAsia="en-US"/>
              </w:rPr>
            </w:pPr>
            <w:r>
              <w:rPr>
                <w:rFonts w:eastAsiaTheme="minorHAnsi"/>
                <w:color w:val="000000"/>
                <w:lang w:eastAsia="en-US"/>
              </w:rPr>
              <w:t>- осуществляет сбор и обработку электротехнических параметров полученных в результате лабораторных работ;</w:t>
            </w:r>
          </w:p>
          <w:p w14:paraId="4FD24789" w14:textId="77777777" w:rsidR="003E0993" w:rsidRDefault="003E0993" w:rsidP="0092776D">
            <w:pPr>
              <w:pStyle w:val="af0"/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ind w:left="0"/>
              <w:rPr>
                <w:rFonts w:eastAsiaTheme="minorHAnsi"/>
                <w:color w:val="000000"/>
                <w:lang w:eastAsia="en-US"/>
              </w:rPr>
            </w:pPr>
            <w:r>
              <w:rPr>
                <w:rFonts w:eastAsiaTheme="minorHAnsi"/>
                <w:color w:val="000000"/>
                <w:lang w:eastAsia="en-US"/>
              </w:rPr>
              <w:t>- применяет современные методы и алгоритмы по обработки результатов, полученных экспериментальным пу</w:t>
            </w:r>
            <w:r w:rsidR="00544490">
              <w:rPr>
                <w:rFonts w:eastAsiaTheme="minorHAnsi"/>
                <w:color w:val="000000"/>
                <w:lang w:eastAsia="en-US"/>
              </w:rPr>
              <w:t>тем;</w:t>
            </w:r>
          </w:p>
          <w:p w14:paraId="44DEE1DD" w14:textId="36C2FBB2" w:rsidR="00544490" w:rsidRPr="00702D3F" w:rsidRDefault="00544490" w:rsidP="0092776D">
            <w:pPr>
              <w:pStyle w:val="af0"/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ind w:left="0"/>
              <w:rPr>
                <w:rFonts w:eastAsiaTheme="minorHAnsi"/>
                <w:color w:val="000000"/>
                <w:lang w:eastAsia="en-US"/>
              </w:rPr>
            </w:pPr>
            <w:r>
              <w:rPr>
                <w:rFonts w:eastAsiaTheme="minorHAnsi"/>
                <w:color w:val="000000"/>
                <w:lang w:eastAsia="en-US"/>
              </w:rPr>
              <w:t>- использует при обработке результатов исследования электрических схем современные информационные технологии и программы.</w:t>
            </w:r>
          </w:p>
        </w:tc>
      </w:tr>
      <w:tr w:rsidR="003E0993" w:rsidRPr="00F31E81" w14:paraId="0ABAEC2F" w14:textId="77777777" w:rsidTr="00E34EC2">
        <w:trPr>
          <w:trHeight w:val="1961"/>
        </w:trPr>
        <w:tc>
          <w:tcPr>
            <w:tcW w:w="2551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5DB11C0E" w14:textId="59A6DA0A" w:rsidR="003E0993" w:rsidRDefault="003E0993" w:rsidP="005D086E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</w:tcPr>
          <w:p w14:paraId="7ED0980A" w14:textId="77777777" w:rsidR="00ED386D" w:rsidRPr="0079349C" w:rsidRDefault="00ED386D" w:rsidP="00ED386D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ИД-ОПК-6.2</w:t>
            </w:r>
          </w:p>
          <w:p w14:paraId="6E8E285D" w14:textId="2365B298" w:rsidR="003E0993" w:rsidRDefault="00ED386D" w:rsidP="00ED386D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Применение современных методов и средств контроля, диагностики и управления при решении задач проектирования и внедрения систем управления технологическими процессами</w:t>
            </w:r>
          </w:p>
        </w:tc>
        <w:tc>
          <w:tcPr>
            <w:tcW w:w="4082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5EAF6B79" w14:textId="77777777" w:rsidR="003E0993" w:rsidRDefault="003E0993" w:rsidP="0092776D">
            <w:pPr>
              <w:pStyle w:val="af0"/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ind w:left="0"/>
              <w:rPr>
                <w:rFonts w:eastAsiaTheme="minorHAnsi"/>
                <w:color w:val="000000"/>
                <w:lang w:eastAsia="en-US"/>
              </w:rPr>
            </w:pPr>
          </w:p>
        </w:tc>
      </w:tr>
      <w:tr w:rsidR="00C87339" w:rsidRPr="00F31E81" w14:paraId="40070BE8" w14:textId="77777777" w:rsidTr="007B21C3">
        <w:trPr>
          <w:trHeight w:val="283"/>
        </w:trPr>
        <w:tc>
          <w:tcPr>
            <w:tcW w:w="2551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6BD924A" w14:textId="00C87E1A" w:rsidR="0092776D" w:rsidRDefault="0092776D" w:rsidP="0092776D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ОПК-8</w:t>
            </w:r>
          </w:p>
          <w:p w14:paraId="0A489FD9" w14:textId="2EF6C478" w:rsidR="00C87339" w:rsidRPr="00995A8B" w:rsidRDefault="00995A8B" w:rsidP="00995A8B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Способен выполнять наладку измерительных и управляющих средств и комплексов, осуществлять их </w:t>
            </w:r>
            <w:r>
              <w:rPr>
                <w:sz w:val="22"/>
                <w:szCs w:val="22"/>
              </w:rPr>
              <w:lastRenderedPageBreak/>
              <w:t>регламентное обслуживание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F28EF66" w14:textId="47FA5E28" w:rsidR="00C87339" w:rsidRPr="001D37B6" w:rsidRDefault="00C87339" w:rsidP="00C87339">
            <w:pPr>
              <w:autoSpaceDE w:val="0"/>
              <w:autoSpaceDN w:val="0"/>
              <w:adjustRightInd w:val="0"/>
              <w:rPr>
                <w:color w:val="000000"/>
              </w:rPr>
            </w:pPr>
            <w:r w:rsidRPr="001D37B6">
              <w:rPr>
                <w:rStyle w:val="fontstyle01"/>
                <w:rFonts w:ascii="Times New Roman" w:hAnsi="Times New Roman"/>
                <w:sz w:val="22"/>
                <w:szCs w:val="22"/>
              </w:rPr>
              <w:lastRenderedPageBreak/>
              <w:t>ИД-ОПК-</w:t>
            </w:r>
            <w:r w:rsidR="0092776D">
              <w:rPr>
                <w:rStyle w:val="fontstyle01"/>
                <w:rFonts w:ascii="Times New Roman" w:hAnsi="Times New Roman"/>
                <w:sz w:val="22"/>
                <w:szCs w:val="22"/>
              </w:rPr>
              <w:t>8</w:t>
            </w:r>
            <w:r w:rsidRPr="001D37B6">
              <w:rPr>
                <w:rStyle w:val="fontstyle01"/>
                <w:rFonts w:ascii="Times New Roman" w:hAnsi="Times New Roman"/>
                <w:sz w:val="22"/>
                <w:szCs w:val="22"/>
              </w:rPr>
              <w:t>.</w:t>
            </w:r>
            <w:r w:rsidR="0092776D">
              <w:rPr>
                <w:rStyle w:val="fontstyle01"/>
                <w:rFonts w:ascii="Times New Roman" w:hAnsi="Times New Roman"/>
                <w:sz w:val="22"/>
                <w:szCs w:val="22"/>
              </w:rPr>
              <w:t>1</w:t>
            </w:r>
          </w:p>
          <w:p w14:paraId="0074CBF0" w14:textId="67A526C4" w:rsidR="00C87339" w:rsidRPr="001D37B6" w:rsidRDefault="00995A8B" w:rsidP="008C52CF">
            <w:pPr>
              <w:widowControl w:val="0"/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 xml:space="preserve">Применение современных технологий для проведения наладки измерительных и управляющих средств и комплексов, осуществления их регламентного 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lastRenderedPageBreak/>
              <w:t>обслуживания</w:t>
            </w:r>
          </w:p>
        </w:tc>
        <w:tc>
          <w:tcPr>
            <w:tcW w:w="4082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CEB9944" w14:textId="77777777" w:rsidR="00ED566F" w:rsidRDefault="00ED566F" w:rsidP="00ED566F">
            <w:pPr>
              <w:pStyle w:val="a0"/>
              <w:numPr>
                <w:ilvl w:val="0"/>
                <w:numId w:val="0"/>
              </w:numPr>
              <w:rPr>
                <w:sz w:val="22"/>
                <w:szCs w:val="22"/>
              </w:rPr>
            </w:pPr>
            <w:r w:rsidRPr="00ED566F">
              <w:rPr>
                <w:sz w:val="22"/>
                <w:szCs w:val="22"/>
              </w:rPr>
              <w:lastRenderedPageBreak/>
              <w:t>- осуществляет самостоятельную</w:t>
            </w:r>
            <w:r>
              <w:rPr>
                <w:sz w:val="22"/>
                <w:szCs w:val="22"/>
              </w:rPr>
              <w:t xml:space="preserve"> сборку электрических схем;</w:t>
            </w:r>
          </w:p>
          <w:p w14:paraId="1BC06C4A" w14:textId="45DCBC8F" w:rsidR="00C87339" w:rsidRPr="00ED566F" w:rsidRDefault="00ED566F" w:rsidP="00ED566F">
            <w:pPr>
              <w:pStyle w:val="a0"/>
              <w:numPr>
                <w:ilvl w:val="0"/>
                <w:numId w:val="0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- производит наладку современных измерительных приборов для </w:t>
            </w:r>
            <w:r>
              <w:rPr>
                <w:sz w:val="22"/>
                <w:szCs w:val="22"/>
              </w:rPr>
              <w:lastRenderedPageBreak/>
              <w:t xml:space="preserve">исследования электрических схем постоянного и переменного тока. </w:t>
            </w:r>
          </w:p>
        </w:tc>
      </w:tr>
    </w:tbl>
    <w:p w14:paraId="37C24F21" w14:textId="4B28935B" w:rsidR="007F3D0E" w:rsidRPr="009B6950" w:rsidRDefault="007F3D0E" w:rsidP="00B3400A">
      <w:pPr>
        <w:pStyle w:val="1"/>
        <w:rPr>
          <w:i/>
        </w:rPr>
      </w:pPr>
      <w:r w:rsidRPr="009B6950">
        <w:lastRenderedPageBreak/>
        <w:t xml:space="preserve">СТРУКТУРА </w:t>
      </w:r>
      <w:r w:rsidR="00522B22">
        <w:t xml:space="preserve">И СОДЕРЖАНИЕ </w:t>
      </w:r>
      <w:r w:rsidR="009B4BCD">
        <w:t>УЧЕБНОЙ ДИСЦИПЛИНЫ/МОДУЛЯ</w:t>
      </w:r>
    </w:p>
    <w:p w14:paraId="40BCA74B" w14:textId="00307E77" w:rsidR="00342AAE" w:rsidRPr="00560461" w:rsidRDefault="00342AAE" w:rsidP="00DC7D12">
      <w:pPr>
        <w:pStyle w:val="af0"/>
        <w:spacing w:before="120" w:after="120"/>
        <w:ind w:left="709"/>
        <w:contextualSpacing w:val="0"/>
        <w:jc w:val="both"/>
        <w:rPr>
          <w:i/>
        </w:rPr>
      </w:pPr>
      <w:r w:rsidRPr="00E927A3">
        <w:rPr>
          <w:sz w:val="24"/>
          <w:szCs w:val="24"/>
        </w:rPr>
        <w:t xml:space="preserve">Общая трудоёмкость </w:t>
      </w:r>
      <w:r w:rsidR="000074C6">
        <w:rPr>
          <w:sz w:val="24"/>
          <w:szCs w:val="24"/>
        </w:rPr>
        <w:t>учебной дисциплины</w:t>
      </w:r>
      <w:r w:rsidRPr="00E927A3">
        <w:rPr>
          <w:sz w:val="24"/>
          <w:szCs w:val="24"/>
        </w:rPr>
        <w:t xml:space="preserve"> </w:t>
      </w:r>
      <w:r w:rsidR="00BF3112">
        <w:rPr>
          <w:sz w:val="24"/>
          <w:szCs w:val="24"/>
        </w:rPr>
        <w:t xml:space="preserve">по учебному плану </w:t>
      </w:r>
      <w:r w:rsidRPr="00E927A3">
        <w:rPr>
          <w:sz w:val="24"/>
          <w:szCs w:val="24"/>
        </w:rPr>
        <w:t>составляет:</w:t>
      </w:r>
    </w:p>
    <w:tbl>
      <w:tblPr>
        <w:tblStyle w:val="a8"/>
        <w:tblW w:w="0" w:type="auto"/>
        <w:tblInd w:w="817" w:type="dxa"/>
        <w:tblLook w:val="04A0" w:firstRow="1" w:lastRow="0" w:firstColumn="1" w:lastColumn="0" w:noHBand="0" w:noVBand="1"/>
      </w:tblPr>
      <w:tblGrid>
        <w:gridCol w:w="3969"/>
        <w:gridCol w:w="1020"/>
        <w:gridCol w:w="567"/>
        <w:gridCol w:w="1020"/>
        <w:gridCol w:w="937"/>
      </w:tblGrid>
      <w:tr w:rsidR="00560461" w14:paraId="5FA32F9A" w14:textId="77777777" w:rsidTr="00B6294E">
        <w:trPr>
          <w:trHeight w:val="340"/>
        </w:trPr>
        <w:tc>
          <w:tcPr>
            <w:tcW w:w="3969" w:type="dxa"/>
            <w:vAlign w:val="center"/>
          </w:tcPr>
          <w:p w14:paraId="0DA79414" w14:textId="77777777" w:rsidR="00560461" w:rsidRPr="000F3F80" w:rsidRDefault="00560461" w:rsidP="00B6294E">
            <w:r w:rsidRPr="000F3F80">
              <w:rPr>
                <w:sz w:val="24"/>
                <w:szCs w:val="24"/>
              </w:rPr>
              <w:t xml:space="preserve">по очной форме обучения – </w:t>
            </w:r>
          </w:p>
        </w:tc>
        <w:tc>
          <w:tcPr>
            <w:tcW w:w="1020" w:type="dxa"/>
            <w:vAlign w:val="center"/>
          </w:tcPr>
          <w:p w14:paraId="70E86A27" w14:textId="5FEFBF4A" w:rsidR="00560461" w:rsidRPr="00A9206E" w:rsidRDefault="000D16C2" w:rsidP="00A9206E">
            <w:pPr>
              <w:jc w:val="center"/>
              <w:rPr>
                <w:b/>
              </w:rPr>
            </w:pPr>
            <w:r w:rsidRPr="00A9206E">
              <w:rPr>
                <w:b/>
              </w:rPr>
              <w:t>4</w:t>
            </w:r>
          </w:p>
        </w:tc>
        <w:tc>
          <w:tcPr>
            <w:tcW w:w="567" w:type="dxa"/>
            <w:vAlign w:val="center"/>
          </w:tcPr>
          <w:p w14:paraId="1F3D3E6D" w14:textId="77777777" w:rsidR="00560461" w:rsidRPr="00A9206E" w:rsidRDefault="00560461" w:rsidP="00A9206E">
            <w:pPr>
              <w:jc w:val="center"/>
            </w:pPr>
            <w:r w:rsidRPr="00A9206E">
              <w:rPr>
                <w:b/>
              </w:rPr>
              <w:t>з.е.</w:t>
            </w:r>
          </w:p>
        </w:tc>
        <w:tc>
          <w:tcPr>
            <w:tcW w:w="1020" w:type="dxa"/>
            <w:vAlign w:val="center"/>
          </w:tcPr>
          <w:p w14:paraId="0B909093" w14:textId="0B8A5932" w:rsidR="00560461" w:rsidRPr="00A9206E" w:rsidRDefault="000D16C2" w:rsidP="00A9206E">
            <w:pPr>
              <w:jc w:val="center"/>
              <w:rPr>
                <w:b/>
              </w:rPr>
            </w:pPr>
            <w:r w:rsidRPr="00A9206E">
              <w:rPr>
                <w:b/>
              </w:rPr>
              <w:t>144</w:t>
            </w:r>
          </w:p>
        </w:tc>
        <w:tc>
          <w:tcPr>
            <w:tcW w:w="937" w:type="dxa"/>
            <w:vAlign w:val="center"/>
          </w:tcPr>
          <w:p w14:paraId="44071AFD" w14:textId="77777777" w:rsidR="00560461" w:rsidRPr="00A9206E" w:rsidRDefault="00560461" w:rsidP="00A9206E">
            <w:pPr>
              <w:jc w:val="center"/>
              <w:rPr>
                <w:b/>
              </w:rPr>
            </w:pPr>
            <w:r w:rsidRPr="00A9206E">
              <w:rPr>
                <w:b/>
              </w:rPr>
              <w:t>час.</w:t>
            </w:r>
          </w:p>
        </w:tc>
      </w:tr>
    </w:tbl>
    <w:p w14:paraId="1DCA1422" w14:textId="62D7A3C6" w:rsidR="007F3D0E" w:rsidRPr="00FD2027" w:rsidRDefault="007F3D0E" w:rsidP="00B3400A">
      <w:pPr>
        <w:pStyle w:val="2"/>
        <w:rPr>
          <w:i/>
        </w:rPr>
      </w:pPr>
      <w:r w:rsidRPr="00FD2027">
        <w:t xml:space="preserve">Структура </w:t>
      </w:r>
      <w:r w:rsidR="000074C6">
        <w:t>учебной дисциплины</w:t>
      </w:r>
      <w:r w:rsidRPr="00FD2027">
        <w:t xml:space="preserve"> для обучающихся </w:t>
      </w:r>
      <w:r w:rsidR="00F968C8">
        <w:t>по видам занятий</w:t>
      </w:r>
    </w:p>
    <w:tbl>
      <w:tblPr>
        <w:tblStyle w:val="a8"/>
        <w:tblW w:w="9747" w:type="dxa"/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943"/>
        <w:gridCol w:w="1130"/>
        <w:gridCol w:w="833"/>
        <w:gridCol w:w="834"/>
        <w:gridCol w:w="834"/>
        <w:gridCol w:w="834"/>
        <w:gridCol w:w="834"/>
        <w:gridCol w:w="834"/>
        <w:gridCol w:w="834"/>
        <w:gridCol w:w="837"/>
      </w:tblGrid>
      <w:tr w:rsidR="00262427" w:rsidRPr="00B02E88" w14:paraId="33BFD64E" w14:textId="77777777" w:rsidTr="00917475">
        <w:trPr>
          <w:cantSplit/>
          <w:trHeight w:val="227"/>
        </w:trPr>
        <w:tc>
          <w:tcPr>
            <w:tcW w:w="9747" w:type="dxa"/>
            <w:gridSpan w:val="10"/>
            <w:shd w:val="clear" w:color="auto" w:fill="DBE5F1" w:themeFill="accent1" w:themeFillTint="33"/>
            <w:vAlign w:val="center"/>
          </w:tcPr>
          <w:p w14:paraId="5641C217" w14:textId="77777777" w:rsidR="00262427" w:rsidRPr="0081597B" w:rsidRDefault="00262427" w:rsidP="009B399A">
            <w:pPr>
              <w:jc w:val="center"/>
              <w:rPr>
                <w:b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Структура и объем дисциплины</w:t>
            </w:r>
          </w:p>
        </w:tc>
      </w:tr>
      <w:tr w:rsidR="00262427" w:rsidRPr="00B02E88" w14:paraId="3C6FDCA2" w14:textId="77777777" w:rsidTr="00917475">
        <w:trPr>
          <w:cantSplit/>
          <w:trHeight w:val="227"/>
        </w:trPr>
        <w:tc>
          <w:tcPr>
            <w:tcW w:w="1943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618D4207" w14:textId="77777777" w:rsidR="00262427" w:rsidRPr="0081597B" w:rsidRDefault="00262427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Объем дисциплины по семестрам</w:t>
            </w:r>
          </w:p>
        </w:tc>
        <w:tc>
          <w:tcPr>
            <w:tcW w:w="1130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textDirection w:val="btLr"/>
            <w:vAlign w:val="center"/>
          </w:tcPr>
          <w:p w14:paraId="032B02A1" w14:textId="6081FA59" w:rsidR="00262427" w:rsidRPr="0081597B" w:rsidRDefault="00262427" w:rsidP="00C961D8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форма промежуточной аттестации</w:t>
            </w:r>
          </w:p>
        </w:tc>
        <w:tc>
          <w:tcPr>
            <w:tcW w:w="833" w:type="dxa"/>
            <w:vMerge w:val="restart"/>
            <w:shd w:val="clear" w:color="auto" w:fill="DBE5F1" w:themeFill="accent1" w:themeFillTint="33"/>
            <w:textDirection w:val="btLr"/>
            <w:vAlign w:val="center"/>
          </w:tcPr>
          <w:p w14:paraId="2410862C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всего, час</w:t>
            </w:r>
          </w:p>
        </w:tc>
        <w:tc>
          <w:tcPr>
            <w:tcW w:w="3336" w:type="dxa"/>
            <w:gridSpan w:val="4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28F81BDB" w14:textId="7812FA20" w:rsidR="00262427" w:rsidRPr="0081597B" w:rsidRDefault="0012098B" w:rsidP="009B399A">
            <w:pPr>
              <w:jc w:val="center"/>
              <w:rPr>
                <w:rFonts w:asciiTheme="minorHAnsi" w:eastAsiaTheme="minorHAnsi" w:hAnsiTheme="minorHAnsi" w:cstheme="minorBidi"/>
                <w:sz w:val="20"/>
                <w:szCs w:val="20"/>
                <w:lang w:eastAsia="en-US"/>
              </w:rPr>
            </w:pPr>
            <w:r>
              <w:rPr>
                <w:b/>
                <w:bCs/>
                <w:sz w:val="20"/>
                <w:szCs w:val="20"/>
              </w:rPr>
              <w:t>К</w:t>
            </w:r>
            <w:r w:rsidR="00262427" w:rsidRPr="0081597B">
              <w:rPr>
                <w:b/>
                <w:bCs/>
                <w:sz w:val="20"/>
                <w:szCs w:val="20"/>
              </w:rPr>
              <w:t xml:space="preserve">онтактная </w:t>
            </w:r>
            <w:r w:rsidR="00CF085D">
              <w:rPr>
                <w:b/>
                <w:bCs/>
                <w:sz w:val="20"/>
                <w:szCs w:val="20"/>
              </w:rPr>
              <w:t xml:space="preserve">аудиторная </w:t>
            </w:r>
            <w:r w:rsidR="00262427" w:rsidRPr="0081597B">
              <w:rPr>
                <w:b/>
                <w:bCs/>
                <w:sz w:val="20"/>
                <w:szCs w:val="20"/>
              </w:rPr>
              <w:t>работа</w:t>
            </w:r>
            <w:r w:rsidR="00262427" w:rsidRPr="00B02E88">
              <w:rPr>
                <w:b/>
                <w:bCs/>
                <w:sz w:val="20"/>
                <w:szCs w:val="20"/>
              </w:rPr>
              <w:t>, час</w:t>
            </w:r>
          </w:p>
        </w:tc>
        <w:tc>
          <w:tcPr>
            <w:tcW w:w="2505" w:type="dxa"/>
            <w:gridSpan w:val="3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5151712E" w14:textId="6821163B" w:rsidR="00262427" w:rsidRPr="0081597B" w:rsidRDefault="00DA301F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С</w:t>
            </w:r>
            <w:r w:rsidR="00262427" w:rsidRPr="00B02E88">
              <w:rPr>
                <w:b/>
                <w:sz w:val="20"/>
                <w:szCs w:val="20"/>
              </w:rPr>
              <w:t>амостоятельная работа обучающегося</w:t>
            </w:r>
            <w:r w:rsidR="00262427" w:rsidRPr="0081597B">
              <w:rPr>
                <w:b/>
                <w:sz w:val="20"/>
                <w:szCs w:val="20"/>
              </w:rPr>
              <w:t>, час</w:t>
            </w:r>
          </w:p>
        </w:tc>
      </w:tr>
      <w:tr w:rsidR="00262427" w:rsidRPr="00B02E88" w14:paraId="76655210" w14:textId="77777777" w:rsidTr="0081597B">
        <w:trPr>
          <w:cantSplit/>
          <w:trHeight w:val="1757"/>
        </w:trPr>
        <w:tc>
          <w:tcPr>
            <w:tcW w:w="1943" w:type="dxa"/>
            <w:vMerge/>
            <w:shd w:val="clear" w:color="auto" w:fill="DBE5F1" w:themeFill="accent1" w:themeFillTint="33"/>
            <w:vAlign w:val="center"/>
          </w:tcPr>
          <w:p w14:paraId="2A701469" w14:textId="77777777" w:rsidR="00262427" w:rsidRPr="00B02E88" w:rsidRDefault="00262427" w:rsidP="009B399A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130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8CBC6A7" w14:textId="77777777"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3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C90CB96" w14:textId="77777777"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9DF07F1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екции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C408936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и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22DC9C3C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абораторны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4626572" w14:textId="77777777" w:rsidR="00262427" w:rsidRPr="00B02E88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ая подготовка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3AB4B0A" w14:textId="77777777" w:rsidR="002D1A4A" w:rsidRDefault="00F25D79" w:rsidP="009B399A">
            <w:pPr>
              <w:ind w:left="28"/>
              <w:rPr>
                <w:b/>
                <w:i/>
                <w:sz w:val="20"/>
                <w:szCs w:val="20"/>
              </w:rPr>
            </w:pPr>
            <w:r>
              <w:rPr>
                <w:b/>
                <w:i/>
                <w:sz w:val="20"/>
                <w:szCs w:val="20"/>
              </w:rPr>
              <w:t>к</w:t>
            </w:r>
            <w:r w:rsidR="00262427" w:rsidRPr="0081597B">
              <w:rPr>
                <w:b/>
                <w:i/>
                <w:sz w:val="20"/>
                <w:szCs w:val="20"/>
              </w:rPr>
              <w:t>урсовая работа/</w:t>
            </w:r>
          </w:p>
          <w:p w14:paraId="4DDA6A01" w14:textId="1D6A9EFE" w:rsidR="00262427" w:rsidRPr="00B02E88" w:rsidRDefault="00262427" w:rsidP="009B399A">
            <w:pPr>
              <w:ind w:left="28"/>
              <w:rPr>
                <w:b/>
                <w:sz w:val="20"/>
                <w:szCs w:val="20"/>
              </w:rPr>
            </w:pPr>
            <w:r w:rsidRPr="0081597B">
              <w:rPr>
                <w:b/>
                <w:i/>
                <w:sz w:val="20"/>
                <w:szCs w:val="20"/>
              </w:rPr>
              <w:t>курсовой проект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F218CEB" w14:textId="77777777" w:rsidR="00262427" w:rsidRPr="0081597B" w:rsidRDefault="00262427" w:rsidP="009B399A">
            <w:pPr>
              <w:rPr>
                <w:b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самостоятельная работа обучающегося</w:t>
            </w:r>
            <w:r w:rsidRPr="0081597B">
              <w:rPr>
                <w:b/>
                <w:sz w:val="20"/>
                <w:szCs w:val="20"/>
              </w:rPr>
              <w:t>, час</w:t>
            </w:r>
          </w:p>
        </w:tc>
        <w:tc>
          <w:tcPr>
            <w:tcW w:w="837" w:type="dxa"/>
            <w:shd w:val="clear" w:color="auto" w:fill="DBE5F1" w:themeFill="accent1" w:themeFillTint="33"/>
            <w:textDirection w:val="btLr"/>
            <w:vAlign w:val="center"/>
          </w:tcPr>
          <w:p w14:paraId="5527E411" w14:textId="77777777" w:rsidR="00262427" w:rsidRPr="00B02E88" w:rsidRDefault="00262427" w:rsidP="009B399A">
            <w:pPr>
              <w:rPr>
                <w:b/>
                <w:sz w:val="20"/>
                <w:szCs w:val="20"/>
              </w:rPr>
            </w:pPr>
            <w:r w:rsidRPr="0081597B">
              <w:rPr>
                <w:b/>
                <w:sz w:val="20"/>
                <w:szCs w:val="20"/>
              </w:rPr>
              <w:t xml:space="preserve">промежуточная аттестация, </w:t>
            </w:r>
            <w:r w:rsidRPr="00B02E88">
              <w:rPr>
                <w:b/>
                <w:sz w:val="20"/>
                <w:szCs w:val="20"/>
              </w:rPr>
              <w:t>час</w:t>
            </w:r>
          </w:p>
        </w:tc>
      </w:tr>
      <w:tr w:rsidR="00262427" w:rsidRPr="00B02E88" w14:paraId="5041453F" w14:textId="77777777" w:rsidTr="00C961D8">
        <w:trPr>
          <w:cantSplit/>
          <w:trHeight w:val="227"/>
        </w:trPr>
        <w:tc>
          <w:tcPr>
            <w:tcW w:w="1943" w:type="dxa"/>
          </w:tcPr>
          <w:p w14:paraId="280A339D" w14:textId="47FBD921" w:rsidR="00262427" w:rsidRPr="00B61D4D" w:rsidRDefault="00580BAC" w:rsidP="009B399A">
            <w:r>
              <w:t>3</w:t>
            </w:r>
            <w:r w:rsidR="00262427" w:rsidRPr="00844826">
              <w:t xml:space="preserve"> </w:t>
            </w:r>
            <w:r w:rsidR="00262427" w:rsidRPr="00B61D4D">
              <w:t>семестр</w:t>
            </w:r>
          </w:p>
        </w:tc>
        <w:tc>
          <w:tcPr>
            <w:tcW w:w="1130" w:type="dxa"/>
          </w:tcPr>
          <w:p w14:paraId="2A6AD4FE" w14:textId="6E5493A1" w:rsidR="00262427" w:rsidRPr="00C961D8" w:rsidRDefault="00580BAC" w:rsidP="009B399A">
            <w:pPr>
              <w:ind w:left="28"/>
              <w:jc w:val="center"/>
            </w:pPr>
            <w:r>
              <w:t>экзамен</w:t>
            </w:r>
          </w:p>
        </w:tc>
        <w:tc>
          <w:tcPr>
            <w:tcW w:w="833" w:type="dxa"/>
            <w:vAlign w:val="center"/>
          </w:tcPr>
          <w:p w14:paraId="5F79EEA3" w14:textId="47B963F5" w:rsidR="00262427" w:rsidRPr="00C961D8" w:rsidRDefault="00C961D8" w:rsidP="00C961D8">
            <w:pPr>
              <w:ind w:left="28"/>
              <w:jc w:val="center"/>
            </w:pPr>
            <w:r>
              <w:t>144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63C4BF4D" w14:textId="300B6EAD" w:rsidR="00262427" w:rsidRPr="00C961D8" w:rsidRDefault="00B03807" w:rsidP="00C961D8">
            <w:pPr>
              <w:ind w:left="28"/>
              <w:jc w:val="center"/>
            </w:pPr>
            <w:r>
              <w:t>34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0DEBCFE2" w14:textId="41A1BDD0" w:rsidR="00262427" w:rsidRPr="00C961D8" w:rsidRDefault="00B03807" w:rsidP="00C961D8">
            <w:pPr>
              <w:ind w:left="28"/>
              <w:jc w:val="center"/>
            </w:pPr>
            <w:r>
              <w:t>17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2A92BB96" w14:textId="738FD76B" w:rsidR="00262427" w:rsidRPr="00C961D8" w:rsidRDefault="00B03807" w:rsidP="00C961D8">
            <w:pPr>
              <w:ind w:left="28"/>
              <w:jc w:val="center"/>
            </w:pPr>
            <w:r>
              <w:t>17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5A3342F5" w14:textId="77777777" w:rsidR="00262427" w:rsidRPr="00C961D8" w:rsidRDefault="00262427" w:rsidP="00C961D8">
            <w:pPr>
              <w:ind w:left="28"/>
              <w:jc w:val="center"/>
            </w:pPr>
          </w:p>
        </w:tc>
        <w:tc>
          <w:tcPr>
            <w:tcW w:w="834" w:type="dxa"/>
            <w:vAlign w:val="center"/>
          </w:tcPr>
          <w:p w14:paraId="7B9C8632" w14:textId="77777777" w:rsidR="00262427" w:rsidRPr="00C961D8" w:rsidRDefault="00262427" w:rsidP="00C961D8">
            <w:pPr>
              <w:ind w:left="28"/>
              <w:jc w:val="center"/>
            </w:pPr>
          </w:p>
        </w:tc>
        <w:tc>
          <w:tcPr>
            <w:tcW w:w="834" w:type="dxa"/>
            <w:vAlign w:val="center"/>
          </w:tcPr>
          <w:p w14:paraId="3ED51A29" w14:textId="19B6C8FF" w:rsidR="00262427" w:rsidRPr="00C961D8" w:rsidRDefault="00B03807" w:rsidP="00C961D8">
            <w:pPr>
              <w:ind w:left="28"/>
              <w:jc w:val="center"/>
            </w:pPr>
            <w:r>
              <w:t>40</w:t>
            </w:r>
          </w:p>
        </w:tc>
        <w:tc>
          <w:tcPr>
            <w:tcW w:w="837" w:type="dxa"/>
          </w:tcPr>
          <w:p w14:paraId="10596340" w14:textId="05C963B0" w:rsidR="00262427" w:rsidRPr="00702D3F" w:rsidRDefault="00702D3F" w:rsidP="009B399A">
            <w:pPr>
              <w:ind w:left="28"/>
              <w:jc w:val="center"/>
              <w:rPr>
                <w:lang w:val="en-US"/>
              </w:rPr>
            </w:pPr>
            <w:r>
              <w:rPr>
                <w:lang w:val="en-US"/>
              </w:rPr>
              <w:t>36</w:t>
            </w:r>
          </w:p>
        </w:tc>
      </w:tr>
      <w:tr w:rsidR="00C961D8" w:rsidRPr="00B02E88" w14:paraId="546FEEE7" w14:textId="77777777" w:rsidTr="00473403">
        <w:trPr>
          <w:cantSplit/>
          <w:trHeight w:val="227"/>
        </w:trPr>
        <w:tc>
          <w:tcPr>
            <w:tcW w:w="1943" w:type="dxa"/>
          </w:tcPr>
          <w:p w14:paraId="726A7AB3" w14:textId="32F12F85" w:rsidR="00C961D8" w:rsidRPr="00B02E88" w:rsidRDefault="00C961D8" w:rsidP="00C961D8">
            <w:pPr>
              <w:jc w:val="right"/>
            </w:pPr>
            <w:r w:rsidRPr="00B02E88">
              <w:t>Всего:</w:t>
            </w:r>
          </w:p>
        </w:tc>
        <w:tc>
          <w:tcPr>
            <w:tcW w:w="1130" w:type="dxa"/>
          </w:tcPr>
          <w:p w14:paraId="79F20EE6" w14:textId="77777777" w:rsidR="00C961D8" w:rsidRPr="00B02E88" w:rsidRDefault="00C961D8" w:rsidP="00C961D8">
            <w:pPr>
              <w:ind w:left="28"/>
              <w:jc w:val="center"/>
            </w:pPr>
          </w:p>
        </w:tc>
        <w:tc>
          <w:tcPr>
            <w:tcW w:w="833" w:type="dxa"/>
            <w:vAlign w:val="center"/>
          </w:tcPr>
          <w:p w14:paraId="563280B8" w14:textId="31C2E11C" w:rsidR="00C961D8" w:rsidRPr="00B02E88" w:rsidRDefault="00C961D8" w:rsidP="00C961D8">
            <w:pPr>
              <w:ind w:left="28"/>
              <w:jc w:val="center"/>
            </w:pPr>
            <w:r>
              <w:t>144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6A80F3B9" w14:textId="6A9119C6" w:rsidR="00C961D8" w:rsidRPr="00B02E88" w:rsidRDefault="00B03807" w:rsidP="00C961D8">
            <w:pPr>
              <w:ind w:left="28"/>
              <w:jc w:val="center"/>
            </w:pPr>
            <w:r>
              <w:t>34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7012FB16" w14:textId="5B96A662" w:rsidR="00C961D8" w:rsidRPr="00B02E88" w:rsidRDefault="00B03807" w:rsidP="00C961D8">
            <w:pPr>
              <w:ind w:left="28"/>
              <w:jc w:val="center"/>
            </w:pPr>
            <w:r>
              <w:t>17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23377700" w14:textId="05F49F9B" w:rsidR="00C961D8" w:rsidRPr="00B02E88" w:rsidRDefault="00B03807" w:rsidP="00C961D8">
            <w:pPr>
              <w:ind w:left="28"/>
              <w:jc w:val="center"/>
            </w:pPr>
            <w:r>
              <w:t>17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21DD0628" w14:textId="77777777" w:rsidR="00C961D8" w:rsidRPr="00B02E88" w:rsidRDefault="00C961D8" w:rsidP="00C961D8">
            <w:pPr>
              <w:ind w:left="28"/>
              <w:jc w:val="center"/>
            </w:pPr>
          </w:p>
        </w:tc>
        <w:tc>
          <w:tcPr>
            <w:tcW w:w="834" w:type="dxa"/>
            <w:vAlign w:val="center"/>
          </w:tcPr>
          <w:p w14:paraId="3741E720" w14:textId="77777777" w:rsidR="00C961D8" w:rsidRPr="00B02E88" w:rsidRDefault="00C961D8" w:rsidP="00C961D8">
            <w:pPr>
              <w:ind w:left="28"/>
              <w:jc w:val="center"/>
            </w:pPr>
          </w:p>
        </w:tc>
        <w:tc>
          <w:tcPr>
            <w:tcW w:w="834" w:type="dxa"/>
            <w:vAlign w:val="center"/>
          </w:tcPr>
          <w:p w14:paraId="764C921C" w14:textId="351052BA" w:rsidR="00C961D8" w:rsidRPr="00B02E88" w:rsidRDefault="00B03807" w:rsidP="00C961D8">
            <w:pPr>
              <w:ind w:left="28"/>
              <w:jc w:val="center"/>
            </w:pPr>
            <w:r>
              <w:t>40</w:t>
            </w:r>
          </w:p>
        </w:tc>
        <w:tc>
          <w:tcPr>
            <w:tcW w:w="837" w:type="dxa"/>
          </w:tcPr>
          <w:p w14:paraId="728E340E" w14:textId="1A020BD7" w:rsidR="00C961D8" w:rsidRPr="00702D3F" w:rsidRDefault="00702D3F" w:rsidP="00C961D8">
            <w:pPr>
              <w:ind w:left="28"/>
              <w:jc w:val="center"/>
              <w:rPr>
                <w:lang w:val="en-US"/>
              </w:rPr>
            </w:pPr>
            <w:r>
              <w:rPr>
                <w:lang w:val="en-US"/>
              </w:rPr>
              <w:t>36</w:t>
            </w:r>
          </w:p>
        </w:tc>
      </w:tr>
    </w:tbl>
    <w:p w14:paraId="5E96A2FB" w14:textId="77777777" w:rsidR="00B00330" w:rsidRDefault="00B00330" w:rsidP="00211888">
      <w:pPr>
        <w:pStyle w:val="af0"/>
        <w:numPr>
          <w:ilvl w:val="1"/>
          <w:numId w:val="7"/>
        </w:numPr>
        <w:jc w:val="both"/>
        <w:rPr>
          <w:i/>
        </w:rPr>
        <w:sectPr w:rsidR="00B00330" w:rsidSect="006113AA">
          <w:headerReference w:type="first" r:id="rId9"/>
          <w:pgSz w:w="11906" w:h="16838" w:code="9"/>
          <w:pgMar w:top="1134" w:right="567" w:bottom="1134" w:left="1701" w:header="709" w:footer="709" w:gutter="0"/>
          <w:pgNumType w:start="1"/>
          <w:cols w:space="708"/>
          <w:docGrid w:linePitch="360"/>
        </w:sectPr>
      </w:pPr>
    </w:p>
    <w:p w14:paraId="59F7FCE9" w14:textId="1CC0AA90" w:rsidR="004D2D12" w:rsidRPr="00B00330" w:rsidRDefault="004D2D12" w:rsidP="00B3400A">
      <w:pPr>
        <w:pStyle w:val="2"/>
        <w:rPr>
          <w:i/>
        </w:rPr>
      </w:pPr>
      <w:r w:rsidRPr="00B00330">
        <w:lastRenderedPageBreak/>
        <w:t xml:space="preserve">Структура </w:t>
      </w:r>
      <w:r w:rsidR="009B4BCD">
        <w:t>учебной дисциплины/модуля</w:t>
      </w:r>
      <w:r w:rsidRPr="00B00330">
        <w:t xml:space="preserve"> для обучающихся по разделам и темам дисциплины: (очная форма обучения)</w:t>
      </w:r>
    </w:p>
    <w:p w14:paraId="42888B94" w14:textId="73195331" w:rsidR="00DD6033" w:rsidRPr="0019685A" w:rsidRDefault="00F15802" w:rsidP="002B20D1">
      <w:pPr>
        <w:rPr>
          <w:bCs/>
          <w:i/>
        </w:rPr>
      </w:pPr>
      <w:r w:rsidRPr="00F15802">
        <w:rPr>
          <w:bCs/>
          <w:i/>
        </w:rPr>
        <w:t xml:space="preserve"> </w:t>
      </w:r>
    </w:p>
    <w:tbl>
      <w:tblPr>
        <w:tblpPr w:leftFromText="180" w:rightFromText="180" w:vertAnchor="text" w:tblpX="-572" w:tblpY="1"/>
        <w:tblOverlap w:val="never"/>
        <w:tblW w:w="1573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80"/>
        <w:gridCol w:w="6246"/>
        <w:gridCol w:w="815"/>
        <w:gridCol w:w="815"/>
        <w:gridCol w:w="815"/>
        <w:gridCol w:w="816"/>
        <w:gridCol w:w="821"/>
        <w:gridCol w:w="3427"/>
      </w:tblGrid>
      <w:tr w:rsidR="00386236" w:rsidRPr="006168DD" w14:paraId="11E85686" w14:textId="77777777" w:rsidTr="00312785">
        <w:trPr>
          <w:tblHeader/>
        </w:trPr>
        <w:tc>
          <w:tcPr>
            <w:tcW w:w="1980" w:type="dxa"/>
            <w:vMerge w:val="restart"/>
            <w:shd w:val="clear" w:color="auto" w:fill="DBE5F1" w:themeFill="accent1" w:themeFillTint="33"/>
          </w:tcPr>
          <w:p w14:paraId="4E5ACBEE" w14:textId="77777777" w:rsidR="00117B28" w:rsidRPr="006168DD" w:rsidRDefault="00117B28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noProof/>
                <w:sz w:val="18"/>
                <w:szCs w:val="18"/>
                <w:lang w:eastAsia="en-US"/>
              </w:rPr>
            </w:pPr>
            <w:r w:rsidRPr="006168DD">
              <w:rPr>
                <w:b/>
                <w:sz w:val="18"/>
                <w:szCs w:val="18"/>
              </w:rPr>
              <w:t>Планируемые (контролируемые) результаты освоения: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</w:t>
            </w:r>
          </w:p>
          <w:p w14:paraId="2E9CD4B5" w14:textId="0C4E531D" w:rsidR="00386236" w:rsidRPr="006168DD" w:rsidRDefault="00117B28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noProof/>
                <w:sz w:val="18"/>
                <w:szCs w:val="18"/>
                <w:lang w:eastAsia="en-US"/>
              </w:rPr>
              <w:t>код(ы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формируемой</w:t>
            </w:r>
            <w:r>
              <w:rPr>
                <w:b/>
                <w:noProof/>
                <w:sz w:val="18"/>
                <w:szCs w:val="18"/>
                <w:lang w:eastAsia="en-US"/>
              </w:rPr>
              <w:t>(ых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компетенции</w:t>
            </w:r>
            <w:r>
              <w:rPr>
                <w:b/>
                <w:noProof/>
                <w:sz w:val="18"/>
                <w:szCs w:val="18"/>
                <w:lang w:eastAsia="en-US"/>
              </w:rPr>
              <w:t>(й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и индикатор</w:t>
            </w:r>
            <w:r>
              <w:rPr>
                <w:b/>
                <w:noProof/>
                <w:sz w:val="18"/>
                <w:szCs w:val="18"/>
                <w:lang w:eastAsia="en-US"/>
              </w:rPr>
              <w:t xml:space="preserve">ов 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>достижения компетенций</w:t>
            </w:r>
          </w:p>
        </w:tc>
        <w:tc>
          <w:tcPr>
            <w:tcW w:w="6246" w:type="dxa"/>
            <w:vMerge w:val="restart"/>
            <w:shd w:val="clear" w:color="auto" w:fill="DBE5F1" w:themeFill="accent1" w:themeFillTint="33"/>
            <w:vAlign w:val="center"/>
          </w:tcPr>
          <w:p w14:paraId="5A627BF0" w14:textId="77777777" w:rsidR="00CA318A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 w:rsidRPr="006168DD">
              <w:rPr>
                <w:b/>
                <w:sz w:val="18"/>
                <w:szCs w:val="18"/>
              </w:rPr>
              <w:t>Наименование разделов, тем</w:t>
            </w:r>
            <w:r w:rsidR="00127577">
              <w:rPr>
                <w:b/>
                <w:sz w:val="18"/>
                <w:szCs w:val="18"/>
              </w:rPr>
              <w:t>;</w:t>
            </w:r>
          </w:p>
          <w:p w14:paraId="735CD7E0" w14:textId="45D5B29B" w:rsidR="00386236" w:rsidRPr="006168DD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форма</w:t>
            </w:r>
            <w:r w:rsidR="00127577">
              <w:rPr>
                <w:b/>
                <w:sz w:val="18"/>
                <w:szCs w:val="18"/>
              </w:rPr>
              <w:t>(ы)</w:t>
            </w:r>
            <w:r>
              <w:rPr>
                <w:b/>
                <w:sz w:val="18"/>
                <w:szCs w:val="18"/>
              </w:rPr>
              <w:t xml:space="preserve"> промежуточной аттестации</w:t>
            </w: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14:paraId="4BD28FCE" w14:textId="77777777" w:rsidR="00386236" w:rsidRPr="00DC26C0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Виды учебной работы</w:t>
            </w:r>
          </w:p>
        </w:tc>
        <w:tc>
          <w:tcPr>
            <w:tcW w:w="821" w:type="dxa"/>
            <w:vMerge w:val="restart"/>
            <w:shd w:val="clear" w:color="auto" w:fill="DBE5F1" w:themeFill="accent1" w:themeFillTint="33"/>
            <w:textDirection w:val="btLr"/>
          </w:tcPr>
          <w:p w14:paraId="67E3AD2C" w14:textId="77777777" w:rsidR="00386236" w:rsidRPr="00DC26C0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b/>
                <w:bCs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Самостоятельная работа, час</w:t>
            </w:r>
          </w:p>
        </w:tc>
        <w:tc>
          <w:tcPr>
            <w:tcW w:w="3427" w:type="dxa"/>
            <w:vMerge w:val="restart"/>
            <w:shd w:val="clear" w:color="auto" w:fill="DBE5F1" w:themeFill="accent1" w:themeFillTint="33"/>
            <w:vAlign w:val="center"/>
          </w:tcPr>
          <w:p w14:paraId="3809BD7D" w14:textId="148544E6" w:rsidR="00A567FD" w:rsidRDefault="00A567FD" w:rsidP="00312785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Виды и формы контрольных мероприятий, обеспечивающие по совокупности текущий контроль</w:t>
            </w:r>
            <w:r w:rsidRPr="0047081A">
              <w:rPr>
                <w:b/>
                <w:sz w:val="20"/>
                <w:szCs w:val="20"/>
              </w:rPr>
              <w:t xml:space="preserve"> успеваемости</w:t>
            </w:r>
            <w:r>
              <w:rPr>
                <w:b/>
                <w:sz w:val="20"/>
                <w:szCs w:val="20"/>
              </w:rPr>
              <w:t>;</w:t>
            </w:r>
          </w:p>
          <w:p w14:paraId="24775AEF" w14:textId="3D1FDBEF" w:rsidR="00CA318A" w:rsidRPr="0047081A" w:rsidRDefault="00A567FD" w:rsidP="00312785">
            <w:pPr>
              <w:jc w:val="center"/>
              <w:rPr>
                <w:b/>
                <w:i/>
                <w:sz w:val="20"/>
                <w:szCs w:val="20"/>
                <w:highlight w:val="yellow"/>
              </w:rPr>
            </w:pPr>
            <w:r>
              <w:rPr>
                <w:b/>
                <w:sz w:val="20"/>
                <w:szCs w:val="20"/>
              </w:rPr>
              <w:t>формы промежуточного</w:t>
            </w:r>
            <w:r w:rsidR="00B73243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>контроля успеваемости</w:t>
            </w:r>
          </w:p>
        </w:tc>
      </w:tr>
      <w:tr w:rsidR="00386236" w:rsidRPr="006168DD" w14:paraId="667ABF42" w14:textId="77777777" w:rsidTr="00312785">
        <w:trPr>
          <w:tblHeader/>
        </w:trPr>
        <w:tc>
          <w:tcPr>
            <w:tcW w:w="1980" w:type="dxa"/>
            <w:vMerge/>
            <w:shd w:val="clear" w:color="auto" w:fill="DBE5F1" w:themeFill="accent1" w:themeFillTint="33"/>
          </w:tcPr>
          <w:p w14:paraId="194C0209" w14:textId="55153ED5" w:rsidR="00386236" w:rsidRPr="006168DD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6246" w:type="dxa"/>
            <w:vMerge/>
            <w:shd w:val="clear" w:color="auto" w:fill="DBE5F1" w:themeFill="accent1" w:themeFillTint="33"/>
          </w:tcPr>
          <w:p w14:paraId="13F6E552" w14:textId="77777777" w:rsidR="00386236" w:rsidRPr="006168DD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14:paraId="01C82A4C" w14:textId="1F655DF3" w:rsidR="00386236" w:rsidRPr="00DC26C0" w:rsidRDefault="00B846D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К</w:t>
            </w:r>
            <w:r w:rsidR="00386236" w:rsidRPr="00DC26C0">
              <w:rPr>
                <w:b/>
                <w:sz w:val="18"/>
                <w:szCs w:val="18"/>
              </w:rPr>
              <w:t>онтактная работа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</w:tcPr>
          <w:p w14:paraId="770B5F3A" w14:textId="77777777" w:rsidR="00386236" w:rsidRPr="00DC26C0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3427" w:type="dxa"/>
            <w:vMerge/>
            <w:shd w:val="clear" w:color="auto" w:fill="DBE5F1" w:themeFill="accent1" w:themeFillTint="33"/>
          </w:tcPr>
          <w:p w14:paraId="0A512811" w14:textId="77777777" w:rsidR="00386236" w:rsidRPr="006168DD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A57354" w:rsidRPr="006168DD" w14:paraId="3633C2CC" w14:textId="77777777" w:rsidTr="00312785">
        <w:trPr>
          <w:cantSplit/>
          <w:trHeight w:val="1474"/>
          <w:tblHeader/>
        </w:trPr>
        <w:tc>
          <w:tcPr>
            <w:tcW w:w="1980" w:type="dxa"/>
            <w:vMerge/>
            <w:shd w:val="clear" w:color="auto" w:fill="DBE5F1" w:themeFill="accent1" w:themeFillTint="33"/>
          </w:tcPr>
          <w:p w14:paraId="0E0831D4" w14:textId="77777777" w:rsidR="00A57354" w:rsidRPr="006168DD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6246" w:type="dxa"/>
            <w:vMerge/>
            <w:shd w:val="clear" w:color="auto" w:fill="DBE5F1" w:themeFill="accent1" w:themeFillTint="33"/>
          </w:tcPr>
          <w:p w14:paraId="6B6C463D" w14:textId="77777777" w:rsidR="00A57354" w:rsidRPr="006168DD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33CF8327" w14:textId="77777777" w:rsidR="00A57354" w:rsidRPr="00DC26C0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Лекции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3AE745B6" w14:textId="21DA88A1" w:rsidR="00A57354" w:rsidRPr="00DC26C0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Практические</w:t>
            </w:r>
            <w:r>
              <w:rPr>
                <w:b/>
                <w:sz w:val="18"/>
                <w:szCs w:val="18"/>
              </w:rPr>
              <w:t xml:space="preserve"> </w:t>
            </w:r>
            <w:r w:rsidRPr="00DC26C0">
              <w:rPr>
                <w:b/>
                <w:sz w:val="18"/>
                <w:szCs w:val="18"/>
              </w:rPr>
              <w:t>занятия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556A2916" w14:textId="6F3B8FFA" w:rsidR="00A57354" w:rsidRPr="000E1DB2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0E1DB2">
              <w:rPr>
                <w:b/>
                <w:sz w:val="18"/>
                <w:szCs w:val="18"/>
              </w:rPr>
              <w:t>Лабораторные работы, час</w:t>
            </w:r>
          </w:p>
        </w:tc>
        <w:tc>
          <w:tcPr>
            <w:tcW w:w="816" w:type="dxa"/>
            <w:shd w:val="clear" w:color="auto" w:fill="DBE5F1" w:themeFill="accent1" w:themeFillTint="33"/>
            <w:textDirection w:val="btLr"/>
            <w:vAlign w:val="center"/>
          </w:tcPr>
          <w:p w14:paraId="61436FB7" w14:textId="47C38F73" w:rsidR="00A57354" w:rsidRPr="00DC26C0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Практическая подготовка</w:t>
            </w:r>
            <w:r>
              <w:rPr>
                <w:rFonts w:cs="Arial"/>
                <w:b/>
                <w:sz w:val="18"/>
                <w:szCs w:val="18"/>
              </w:rPr>
              <w:t>, час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7321B318" w14:textId="77777777" w:rsidR="00A57354" w:rsidRPr="00DC26C0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3427" w:type="dxa"/>
            <w:vMerge/>
            <w:shd w:val="clear" w:color="auto" w:fill="DBE5F1" w:themeFill="accent1" w:themeFillTint="33"/>
          </w:tcPr>
          <w:p w14:paraId="6EE083F8" w14:textId="77777777" w:rsidR="00A57354" w:rsidRPr="006168DD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386236" w:rsidRPr="006168DD" w14:paraId="6614102E" w14:textId="77777777" w:rsidTr="00963AD0">
        <w:trPr>
          <w:trHeight w:val="341"/>
        </w:trPr>
        <w:tc>
          <w:tcPr>
            <w:tcW w:w="1980" w:type="dxa"/>
            <w:shd w:val="clear" w:color="auto" w:fill="EAF1DD" w:themeFill="accent3" w:themeFillTint="33"/>
            <w:vAlign w:val="center"/>
          </w:tcPr>
          <w:p w14:paraId="7AC4CFC4" w14:textId="77777777" w:rsidR="00386236" w:rsidRPr="007F67CF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13755" w:type="dxa"/>
            <w:gridSpan w:val="7"/>
            <w:shd w:val="clear" w:color="auto" w:fill="EAF1DD" w:themeFill="accent3" w:themeFillTint="33"/>
            <w:vAlign w:val="center"/>
          </w:tcPr>
          <w:p w14:paraId="6B63933A" w14:textId="56F9A973" w:rsidR="00386236" w:rsidRPr="00A06CF3" w:rsidRDefault="00A9206E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/>
              </w:rPr>
            </w:pPr>
            <w:r>
              <w:rPr>
                <w:b/>
              </w:rPr>
              <w:t>восьмой</w:t>
            </w:r>
            <w:r w:rsidR="00386236" w:rsidRPr="00A06CF3">
              <w:rPr>
                <w:b/>
                <w:i/>
              </w:rPr>
              <w:t xml:space="preserve"> </w:t>
            </w:r>
            <w:r w:rsidR="00386236" w:rsidRPr="00A06CF3">
              <w:rPr>
                <w:b/>
              </w:rPr>
              <w:t>семестр</w:t>
            </w:r>
          </w:p>
        </w:tc>
      </w:tr>
      <w:tr w:rsidR="00702D3F" w:rsidRPr="006168DD" w14:paraId="18D4C8CE" w14:textId="77777777" w:rsidTr="00312785">
        <w:trPr>
          <w:trHeight w:val="227"/>
        </w:trPr>
        <w:tc>
          <w:tcPr>
            <w:tcW w:w="1980" w:type="dxa"/>
            <w:vMerge w:val="restart"/>
          </w:tcPr>
          <w:p w14:paraId="2ABD9525" w14:textId="2043FCDF" w:rsidR="00702D3F" w:rsidRPr="00707EE1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>
              <w:t>ПК-2</w:t>
            </w:r>
            <w:r w:rsidRPr="00707EE1">
              <w:t xml:space="preserve">: </w:t>
            </w:r>
          </w:p>
          <w:p w14:paraId="460F7D84" w14:textId="191749B0" w:rsidR="00702D3F" w:rsidRPr="00707EE1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</w:t>
            </w:r>
            <w:r>
              <w:t>ПК-2</w:t>
            </w:r>
            <w:r w:rsidRPr="00707EE1">
              <w:t>.2</w:t>
            </w:r>
          </w:p>
          <w:p w14:paraId="28A2DA7E" w14:textId="77777777" w:rsidR="00702D3F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0AA4E706" w14:textId="23F42227" w:rsidR="00702D3F" w:rsidRPr="00C6762B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ОПК-3</w:t>
            </w:r>
          </w:p>
          <w:p w14:paraId="043FD7BC" w14:textId="77777777" w:rsidR="00702D3F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ПК-</w:t>
            </w:r>
            <w:r>
              <w:t>3</w:t>
            </w:r>
            <w:r w:rsidRPr="00707EE1">
              <w:t>.</w:t>
            </w:r>
            <w:r>
              <w:t>1</w:t>
            </w:r>
          </w:p>
          <w:p w14:paraId="6B48CBFA" w14:textId="77777777" w:rsidR="00702D3F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2FC7F032" w14:textId="58C3B1F5" w:rsidR="00702D3F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ОПК-6</w:t>
            </w:r>
          </w:p>
          <w:p w14:paraId="26507A86" w14:textId="485AAE7E" w:rsidR="00F97346" w:rsidRPr="00C6762B" w:rsidRDefault="00F97346" w:rsidP="00F9734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ОПК-6.1</w:t>
            </w:r>
          </w:p>
          <w:p w14:paraId="245674D3" w14:textId="111B2211" w:rsidR="00702D3F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ОПК-6</w:t>
            </w:r>
            <w:r w:rsidRPr="00707EE1">
              <w:t>.2</w:t>
            </w:r>
          </w:p>
          <w:p w14:paraId="23CC8125" w14:textId="77777777" w:rsidR="00702D3F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77832EA5" w14:textId="09BEB2D5" w:rsidR="00702D3F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ОПК-8</w:t>
            </w:r>
          </w:p>
          <w:p w14:paraId="5B4EF8F5" w14:textId="22E74C4E" w:rsidR="00702D3F" w:rsidRPr="00351AE6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  <w:r>
              <w:t>ИД-ОПК-8.1</w:t>
            </w:r>
          </w:p>
        </w:tc>
        <w:tc>
          <w:tcPr>
            <w:tcW w:w="6246" w:type="dxa"/>
          </w:tcPr>
          <w:p w14:paraId="7FB1BE32" w14:textId="35CD7258" w:rsidR="00702D3F" w:rsidRPr="0081154B" w:rsidRDefault="00702D3F" w:rsidP="00312785">
            <w:pPr>
              <w:rPr>
                <w:b/>
              </w:rPr>
            </w:pPr>
            <w:r w:rsidRPr="0081154B">
              <w:rPr>
                <w:b/>
              </w:rPr>
              <w:t xml:space="preserve">Раздел </w:t>
            </w:r>
            <w:r w:rsidRPr="0081154B">
              <w:rPr>
                <w:b/>
                <w:lang w:val="en-US"/>
              </w:rPr>
              <w:t>I</w:t>
            </w:r>
            <w:r w:rsidRPr="0081154B">
              <w:rPr>
                <w:b/>
              </w:rPr>
              <w:t xml:space="preserve">. </w:t>
            </w:r>
            <w:r>
              <w:rPr>
                <w:b/>
              </w:rPr>
              <w:t>Цепи постоянного тока</w:t>
            </w:r>
          </w:p>
        </w:tc>
        <w:tc>
          <w:tcPr>
            <w:tcW w:w="815" w:type="dxa"/>
          </w:tcPr>
          <w:p w14:paraId="60DA7348" w14:textId="28F7922D" w:rsidR="00702D3F" w:rsidRPr="00885BCA" w:rsidRDefault="0013184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8</w:t>
            </w:r>
          </w:p>
        </w:tc>
        <w:tc>
          <w:tcPr>
            <w:tcW w:w="815" w:type="dxa"/>
          </w:tcPr>
          <w:p w14:paraId="37857962" w14:textId="07BDDCC6" w:rsidR="00702D3F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8</w:t>
            </w:r>
          </w:p>
        </w:tc>
        <w:tc>
          <w:tcPr>
            <w:tcW w:w="815" w:type="dxa"/>
          </w:tcPr>
          <w:p w14:paraId="168E717B" w14:textId="09227C93" w:rsidR="00702D3F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4</w:t>
            </w:r>
          </w:p>
        </w:tc>
        <w:tc>
          <w:tcPr>
            <w:tcW w:w="816" w:type="dxa"/>
          </w:tcPr>
          <w:p w14:paraId="44C8B183" w14:textId="33EB3827" w:rsidR="00702D3F" w:rsidRPr="00885BCA" w:rsidRDefault="00702D3F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885BCA">
              <w:rPr>
                <w:b/>
              </w:rPr>
              <w:t>х</w:t>
            </w:r>
          </w:p>
        </w:tc>
        <w:tc>
          <w:tcPr>
            <w:tcW w:w="821" w:type="dxa"/>
          </w:tcPr>
          <w:p w14:paraId="624EC8BA" w14:textId="7B69B670" w:rsidR="00702D3F" w:rsidRPr="00885BCA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0</w:t>
            </w:r>
          </w:p>
        </w:tc>
        <w:tc>
          <w:tcPr>
            <w:tcW w:w="3427" w:type="dxa"/>
          </w:tcPr>
          <w:p w14:paraId="0377751F" w14:textId="77777777" w:rsidR="00702D3F" w:rsidRPr="00DF3C1E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885BCA" w:rsidRPr="006168DD" w14:paraId="5BAE51A7" w14:textId="77777777" w:rsidTr="00312785">
        <w:tc>
          <w:tcPr>
            <w:tcW w:w="1980" w:type="dxa"/>
            <w:vMerge/>
          </w:tcPr>
          <w:p w14:paraId="36285690" w14:textId="77777777" w:rsid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1E2AD2BA" w14:textId="77777777" w:rsidR="00885BCA" w:rsidRPr="0081154B" w:rsidRDefault="00885BCA" w:rsidP="00312785">
            <w:r w:rsidRPr="0081154B">
              <w:t xml:space="preserve">Тема 1.1 </w:t>
            </w:r>
          </w:p>
          <w:p w14:paraId="3B7F441F" w14:textId="52FD3AF4" w:rsidR="00885BCA" w:rsidRPr="0013184F" w:rsidRDefault="00885BCA" w:rsidP="00312785">
            <w:r w:rsidRPr="0013184F">
              <w:rPr>
                <w:rFonts w:eastAsia="Times New Roman"/>
                <w:color w:val="000000"/>
              </w:rPr>
              <w:t>Цепи постоянного тока. Линейные цепи постоянного тока. Неразветвлённые электрические цепи с одним источником электроэнергии. Закон Ома.</w:t>
            </w:r>
          </w:p>
        </w:tc>
        <w:tc>
          <w:tcPr>
            <w:tcW w:w="815" w:type="dxa"/>
          </w:tcPr>
          <w:p w14:paraId="1C6538CC" w14:textId="1F4D16A3" w:rsidR="00885BCA" w:rsidRPr="0017259C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7240B449" w14:textId="28C7D30E" w:rsidR="00885BCA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885BCA">
              <w:t>2</w:t>
            </w:r>
          </w:p>
        </w:tc>
        <w:tc>
          <w:tcPr>
            <w:tcW w:w="815" w:type="dxa"/>
          </w:tcPr>
          <w:p w14:paraId="37514DFB" w14:textId="77777777" w:rsidR="00885BCA" w:rsidRPr="001C1B2E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E854CD6" w14:textId="767B4BD6" w:rsidR="00885BCA" w:rsidRPr="000D16CD" w:rsidRDefault="00885BCA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3AE1A2DB" w14:textId="2188D12A" w:rsidR="00885BCA" w:rsidRPr="005B225F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 w:val="restart"/>
          </w:tcPr>
          <w:p w14:paraId="78F4E1E2" w14:textId="77777777" w:rsidR="00885BCA" w:rsidRPr="003A3CAB" w:rsidRDefault="00885BCA" w:rsidP="00312785">
            <w:r w:rsidRPr="003A3CAB">
              <w:t xml:space="preserve">Формы текущего контроля </w:t>
            </w:r>
          </w:p>
          <w:p w14:paraId="6B94011A" w14:textId="73E0B5DB" w:rsidR="00885BCA" w:rsidRDefault="00885BCA" w:rsidP="00312785">
            <w:r w:rsidRPr="003A3CAB">
              <w:t xml:space="preserve">по разделу </w:t>
            </w:r>
            <w:r w:rsidRPr="003A3CAB">
              <w:rPr>
                <w:lang w:val="en-US"/>
              </w:rPr>
              <w:t>I</w:t>
            </w:r>
            <w:r w:rsidRPr="003A3CAB">
              <w:t>:</w:t>
            </w:r>
          </w:p>
          <w:p w14:paraId="78109590" w14:textId="326DE575" w:rsidR="00885BCA" w:rsidRPr="00CF2A5E" w:rsidRDefault="00885BCA" w:rsidP="00885BCA">
            <w:pPr>
              <w:rPr>
                <w:rFonts w:eastAsia="Times New Roman"/>
                <w:sz w:val="20"/>
                <w:szCs w:val="20"/>
              </w:rPr>
            </w:pPr>
            <w:r>
              <w:rPr>
                <w:rFonts w:eastAsia="Times New Roman"/>
                <w:sz w:val="20"/>
                <w:szCs w:val="20"/>
              </w:rPr>
              <w:t>З</w:t>
            </w:r>
            <w:r w:rsidRPr="00CF2A5E">
              <w:rPr>
                <w:rFonts w:eastAsia="Times New Roman"/>
                <w:sz w:val="20"/>
                <w:szCs w:val="20"/>
              </w:rPr>
              <w:t xml:space="preserve">ащита лабораторной работы №1 </w:t>
            </w:r>
          </w:p>
          <w:p w14:paraId="2F469F30" w14:textId="77777777" w:rsidR="00885BCA" w:rsidRPr="00CF2A5E" w:rsidRDefault="00885BCA" w:rsidP="00885BCA">
            <w:pPr>
              <w:rPr>
                <w:rFonts w:eastAsia="Times New Roman"/>
                <w:bCs/>
                <w:sz w:val="20"/>
                <w:szCs w:val="20"/>
              </w:rPr>
            </w:pPr>
          </w:p>
          <w:p w14:paraId="4355C13D" w14:textId="3D089704" w:rsidR="00885BCA" w:rsidRPr="00CF2A5E" w:rsidRDefault="00885BCA" w:rsidP="00885BCA">
            <w:pPr>
              <w:rPr>
                <w:rFonts w:eastAsia="Times New Roman"/>
                <w:bCs/>
                <w:sz w:val="20"/>
                <w:szCs w:val="20"/>
                <w:highlight w:val="yellow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 xml:space="preserve">Индивидуальное домашнее задание №1 </w:t>
            </w:r>
          </w:p>
          <w:p w14:paraId="4BE321F8" w14:textId="77777777" w:rsidR="00885BCA" w:rsidRPr="00CF2A5E" w:rsidRDefault="00885BCA" w:rsidP="00885BCA">
            <w:pPr>
              <w:rPr>
                <w:rFonts w:eastAsia="Times New Roman"/>
                <w:bCs/>
                <w:sz w:val="20"/>
                <w:szCs w:val="20"/>
              </w:rPr>
            </w:pPr>
          </w:p>
          <w:p w14:paraId="639AF4A5" w14:textId="77777777" w:rsidR="00885BCA" w:rsidRPr="00CF2A5E" w:rsidRDefault="00885BCA" w:rsidP="00885BCA">
            <w:pPr>
              <w:rPr>
                <w:rFonts w:eastAsia="Times New Roman"/>
                <w:bCs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 xml:space="preserve">Контрольная работа №1 </w:t>
            </w:r>
          </w:p>
          <w:p w14:paraId="11D60C9B" w14:textId="0D96424F" w:rsidR="00885BCA" w:rsidRPr="0019655B" w:rsidRDefault="00885BCA" w:rsidP="00885BCA">
            <w:pPr>
              <w:rPr>
                <w:sz w:val="24"/>
                <w:szCs w:val="24"/>
              </w:rPr>
            </w:pPr>
          </w:p>
        </w:tc>
      </w:tr>
      <w:tr w:rsidR="00885BCA" w:rsidRPr="006168DD" w14:paraId="65BC9C4F" w14:textId="77777777" w:rsidTr="00312785">
        <w:trPr>
          <w:trHeight w:val="1035"/>
        </w:trPr>
        <w:tc>
          <w:tcPr>
            <w:tcW w:w="1980" w:type="dxa"/>
            <w:vMerge/>
          </w:tcPr>
          <w:p w14:paraId="11487F64" w14:textId="77777777" w:rsid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2ED78332" w14:textId="77777777" w:rsidR="00885BCA" w:rsidRDefault="00885BCA" w:rsidP="00312785">
            <w:r>
              <w:t>Тема 1.2</w:t>
            </w:r>
          </w:p>
          <w:p w14:paraId="254BCE4F" w14:textId="7C27E742" w:rsidR="00885BCA" w:rsidRPr="0013184F" w:rsidRDefault="00885BCA" w:rsidP="00312785">
            <w:r w:rsidRPr="0013184F">
              <w:rPr>
                <w:rFonts w:eastAsia="Times New Roman"/>
                <w:color w:val="000000"/>
              </w:rPr>
              <w:t>Законы Кирхгофа. Расчёт сложных цепей постоянного тока. Методы расчета электрических цепей: метод узловых потенциалов, метод контурных токов, метод эквивалентного генератора.</w:t>
            </w:r>
          </w:p>
        </w:tc>
        <w:tc>
          <w:tcPr>
            <w:tcW w:w="815" w:type="dxa"/>
          </w:tcPr>
          <w:p w14:paraId="68368244" w14:textId="62BAABDD" w:rsidR="00885BCA" w:rsidRPr="00F720E9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t>2</w:t>
            </w:r>
          </w:p>
        </w:tc>
        <w:tc>
          <w:tcPr>
            <w:tcW w:w="815" w:type="dxa"/>
          </w:tcPr>
          <w:p w14:paraId="0E30552E" w14:textId="14F89522" w:rsidR="00885BCA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885BCA">
              <w:t>2</w:t>
            </w:r>
          </w:p>
        </w:tc>
        <w:tc>
          <w:tcPr>
            <w:tcW w:w="815" w:type="dxa"/>
          </w:tcPr>
          <w:p w14:paraId="6F407D74" w14:textId="0B11C768" w:rsidR="00885BCA" w:rsidRPr="001C1B2E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6" w:type="dxa"/>
          </w:tcPr>
          <w:p w14:paraId="3169B768" w14:textId="77777777" w:rsidR="00885BCA" w:rsidRPr="000D16CD" w:rsidRDefault="00885BCA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3FADD4F7" w14:textId="18CCF015" w:rsidR="00885BCA" w:rsidRPr="005B225F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3427" w:type="dxa"/>
            <w:vMerge/>
          </w:tcPr>
          <w:p w14:paraId="0ACFECD0" w14:textId="77777777" w:rsidR="00885BCA" w:rsidRPr="00DA301F" w:rsidRDefault="00885BCA" w:rsidP="00312785">
            <w:pPr>
              <w:rPr>
                <w:i/>
              </w:rPr>
            </w:pPr>
          </w:p>
        </w:tc>
      </w:tr>
      <w:tr w:rsidR="00885BCA" w:rsidRPr="006168DD" w14:paraId="5B2D1E29" w14:textId="77777777" w:rsidTr="00312785">
        <w:trPr>
          <w:trHeight w:val="300"/>
        </w:trPr>
        <w:tc>
          <w:tcPr>
            <w:tcW w:w="1980" w:type="dxa"/>
            <w:vMerge/>
          </w:tcPr>
          <w:p w14:paraId="06F76026" w14:textId="77777777" w:rsid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1B589416" w14:textId="1B62FD9C" w:rsidR="00885BCA" w:rsidRDefault="00885BCA" w:rsidP="00312785">
            <w:r>
              <w:t>Тема 1.3</w:t>
            </w:r>
          </w:p>
          <w:p w14:paraId="5B304B46" w14:textId="62A6619D" w:rsidR="00885BCA" w:rsidRPr="0013184F" w:rsidRDefault="00885BCA" w:rsidP="00312785">
            <w:r w:rsidRPr="0013184F">
              <w:rPr>
                <w:rFonts w:eastAsia="Times New Roman"/>
                <w:color w:val="000000"/>
              </w:rPr>
              <w:t>Баланс мощности. Нелинейные цепи постоянного тока. Вольт-амперные характеристики нелинейных элементов.</w:t>
            </w:r>
          </w:p>
        </w:tc>
        <w:tc>
          <w:tcPr>
            <w:tcW w:w="815" w:type="dxa"/>
          </w:tcPr>
          <w:p w14:paraId="66C4A27B" w14:textId="2E603BB1" w:rsidR="00885BCA" w:rsidRPr="0017259C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209A31A9" w14:textId="1F7DF30C" w:rsidR="00885BCA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885BCA">
              <w:t>2</w:t>
            </w:r>
          </w:p>
        </w:tc>
        <w:tc>
          <w:tcPr>
            <w:tcW w:w="815" w:type="dxa"/>
          </w:tcPr>
          <w:p w14:paraId="566FE63A" w14:textId="6AA0926A" w:rsidR="00885BCA" w:rsidRPr="001C1B2E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1DE02400" w14:textId="77777777" w:rsidR="00885BCA" w:rsidRPr="000D16CD" w:rsidRDefault="00885BCA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3AD1E12D" w14:textId="09231579" w:rsidR="00885BCA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20B858A3" w14:textId="77777777" w:rsidR="00885BCA" w:rsidRPr="00DA301F" w:rsidRDefault="00885BCA" w:rsidP="00312785">
            <w:pPr>
              <w:rPr>
                <w:i/>
              </w:rPr>
            </w:pPr>
          </w:p>
        </w:tc>
      </w:tr>
      <w:tr w:rsidR="00885BCA" w:rsidRPr="006168DD" w14:paraId="0B28D5FD" w14:textId="77777777" w:rsidTr="00312785">
        <w:trPr>
          <w:trHeight w:val="405"/>
        </w:trPr>
        <w:tc>
          <w:tcPr>
            <w:tcW w:w="1980" w:type="dxa"/>
            <w:vMerge/>
          </w:tcPr>
          <w:p w14:paraId="6FBA803A" w14:textId="77777777" w:rsid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3035D574" w14:textId="2E1CC4A5" w:rsidR="00885BCA" w:rsidRDefault="00885BCA" w:rsidP="00312785">
            <w:r>
              <w:t>Тема 1.4</w:t>
            </w:r>
          </w:p>
          <w:p w14:paraId="60D61459" w14:textId="3F63F7F2" w:rsidR="00885BCA" w:rsidRPr="0013184F" w:rsidRDefault="00885BCA" w:rsidP="00312785">
            <w:r w:rsidRPr="0013184F">
              <w:rPr>
                <w:rFonts w:eastAsia="Times New Roman"/>
                <w:color w:val="000000"/>
              </w:rPr>
              <w:t>Графический и аналитический методы расчёта нелинейных цепей.</w:t>
            </w:r>
          </w:p>
        </w:tc>
        <w:tc>
          <w:tcPr>
            <w:tcW w:w="815" w:type="dxa"/>
          </w:tcPr>
          <w:p w14:paraId="0FD78E19" w14:textId="3CDEB930" w:rsidR="00885BCA" w:rsidRPr="0017259C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5B7320E8" w14:textId="3DE1E7F4" w:rsidR="00885BCA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885BCA">
              <w:t>2</w:t>
            </w:r>
          </w:p>
        </w:tc>
        <w:tc>
          <w:tcPr>
            <w:tcW w:w="815" w:type="dxa"/>
          </w:tcPr>
          <w:p w14:paraId="6AC25D96" w14:textId="2D1DD5A2" w:rsidR="00885BCA" w:rsidRPr="001C1B2E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6" w:type="dxa"/>
          </w:tcPr>
          <w:p w14:paraId="3D8D469E" w14:textId="77777777" w:rsidR="00885BCA" w:rsidRPr="000D16CD" w:rsidRDefault="00885BCA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FDAF04A" w14:textId="21FB6D25" w:rsidR="00885BCA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3D413F5E" w14:textId="77777777" w:rsidR="00885BCA" w:rsidRPr="00DA301F" w:rsidRDefault="00885BCA" w:rsidP="00312785">
            <w:pPr>
              <w:rPr>
                <w:i/>
              </w:rPr>
            </w:pPr>
          </w:p>
        </w:tc>
      </w:tr>
      <w:tr w:rsidR="00F70852" w:rsidRPr="006168DD" w14:paraId="4066EC27" w14:textId="77777777" w:rsidTr="00312785">
        <w:tc>
          <w:tcPr>
            <w:tcW w:w="1980" w:type="dxa"/>
            <w:vMerge w:val="restart"/>
          </w:tcPr>
          <w:p w14:paraId="27EAA86D" w14:textId="77777777" w:rsidR="00F116E7" w:rsidRPr="00707EE1" w:rsidRDefault="00F116E7" w:rsidP="00F116E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>
              <w:t>ПК-2</w:t>
            </w:r>
            <w:r w:rsidRPr="00707EE1">
              <w:t xml:space="preserve">: </w:t>
            </w:r>
          </w:p>
          <w:p w14:paraId="704C236E" w14:textId="77777777" w:rsidR="00F116E7" w:rsidRPr="00707EE1" w:rsidRDefault="00F116E7" w:rsidP="00F116E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</w:t>
            </w:r>
            <w:r>
              <w:t>ПК-2</w:t>
            </w:r>
            <w:r w:rsidRPr="00707EE1">
              <w:t>.2</w:t>
            </w:r>
          </w:p>
          <w:p w14:paraId="33F817E4" w14:textId="77777777" w:rsidR="00F116E7" w:rsidRDefault="00F116E7" w:rsidP="00F116E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4FB95314" w14:textId="77777777" w:rsidR="00F116E7" w:rsidRPr="00C6762B" w:rsidRDefault="00F116E7" w:rsidP="00F116E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ОПК-3</w:t>
            </w:r>
          </w:p>
          <w:p w14:paraId="13B50A86" w14:textId="77777777" w:rsidR="00F116E7" w:rsidRDefault="00F116E7" w:rsidP="00F116E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ПК-</w:t>
            </w:r>
            <w:r>
              <w:t>3</w:t>
            </w:r>
            <w:r w:rsidRPr="00707EE1">
              <w:t>.</w:t>
            </w:r>
            <w:r>
              <w:t>1</w:t>
            </w:r>
          </w:p>
          <w:p w14:paraId="23616B82" w14:textId="77777777" w:rsidR="00F116E7" w:rsidRDefault="00F116E7" w:rsidP="00F116E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6B660FDF" w14:textId="77777777" w:rsidR="00F116E7" w:rsidRPr="00C6762B" w:rsidRDefault="00F116E7" w:rsidP="00F116E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ОПК-6</w:t>
            </w:r>
          </w:p>
          <w:p w14:paraId="44334614" w14:textId="77777777" w:rsidR="00F97346" w:rsidRPr="00C6762B" w:rsidRDefault="00F97346" w:rsidP="00F9734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ОПК-6.1</w:t>
            </w:r>
          </w:p>
          <w:p w14:paraId="7E14545D" w14:textId="77777777" w:rsidR="00F97346" w:rsidRDefault="00F97346" w:rsidP="00F9734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ОПК-6</w:t>
            </w:r>
            <w:r w:rsidRPr="00707EE1">
              <w:t>.2</w:t>
            </w:r>
          </w:p>
          <w:p w14:paraId="3C59321B" w14:textId="77777777" w:rsidR="00F116E7" w:rsidRDefault="00F116E7" w:rsidP="00F116E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44E415DE" w14:textId="77777777" w:rsidR="00F116E7" w:rsidRDefault="00F116E7" w:rsidP="00F116E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ОПК-8</w:t>
            </w:r>
          </w:p>
          <w:p w14:paraId="6598E2C4" w14:textId="7D27BA3D" w:rsidR="00C6762B" w:rsidRPr="006168DD" w:rsidRDefault="00F116E7" w:rsidP="00F116E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  <w:r>
              <w:t>ИД-ОПК-8.1</w:t>
            </w:r>
          </w:p>
        </w:tc>
        <w:tc>
          <w:tcPr>
            <w:tcW w:w="6246" w:type="dxa"/>
          </w:tcPr>
          <w:p w14:paraId="35406A32" w14:textId="692D95BE" w:rsidR="00F70852" w:rsidRPr="00DF3C1E" w:rsidRDefault="00F70852" w:rsidP="00312785">
            <w:pPr>
              <w:rPr>
                <w:b/>
              </w:rPr>
            </w:pPr>
            <w:r>
              <w:rPr>
                <w:b/>
              </w:rPr>
              <w:lastRenderedPageBreak/>
              <w:t xml:space="preserve">Раздел </w:t>
            </w:r>
            <w:r>
              <w:rPr>
                <w:b/>
                <w:lang w:val="en-US"/>
              </w:rPr>
              <w:t>II</w:t>
            </w:r>
            <w:r>
              <w:rPr>
                <w:b/>
              </w:rPr>
              <w:t xml:space="preserve">. </w:t>
            </w:r>
            <w:r w:rsidR="0013184F">
              <w:rPr>
                <w:b/>
              </w:rPr>
              <w:t>Магнитные цепи</w:t>
            </w:r>
          </w:p>
        </w:tc>
        <w:tc>
          <w:tcPr>
            <w:tcW w:w="815" w:type="dxa"/>
          </w:tcPr>
          <w:p w14:paraId="0336D6B6" w14:textId="6D803431" w:rsidR="00F70852" w:rsidRPr="00885BCA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6</w:t>
            </w:r>
          </w:p>
        </w:tc>
        <w:tc>
          <w:tcPr>
            <w:tcW w:w="815" w:type="dxa"/>
          </w:tcPr>
          <w:p w14:paraId="69D7AFB9" w14:textId="7169B5C4" w:rsidR="00F70852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х</w:t>
            </w:r>
          </w:p>
        </w:tc>
        <w:tc>
          <w:tcPr>
            <w:tcW w:w="815" w:type="dxa"/>
          </w:tcPr>
          <w:p w14:paraId="127D417A" w14:textId="54F626A6" w:rsidR="00F70852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2</w:t>
            </w:r>
          </w:p>
        </w:tc>
        <w:tc>
          <w:tcPr>
            <w:tcW w:w="816" w:type="dxa"/>
          </w:tcPr>
          <w:p w14:paraId="0A402494" w14:textId="6E304699" w:rsidR="00F70852" w:rsidRPr="00963AD0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963AD0">
              <w:rPr>
                <w:b/>
                <w:bCs/>
              </w:rPr>
              <w:t>х</w:t>
            </w:r>
          </w:p>
        </w:tc>
        <w:tc>
          <w:tcPr>
            <w:tcW w:w="821" w:type="dxa"/>
          </w:tcPr>
          <w:p w14:paraId="59C8007B" w14:textId="4596E208" w:rsidR="00F70852" w:rsidRPr="00963AD0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3427" w:type="dxa"/>
            <w:vMerge w:val="restart"/>
          </w:tcPr>
          <w:p w14:paraId="3F2B1A5E" w14:textId="77777777" w:rsidR="00F70852" w:rsidRPr="003A3CAB" w:rsidRDefault="00F70852" w:rsidP="00312785">
            <w:r w:rsidRPr="003A3CAB">
              <w:t xml:space="preserve">Формы текущего контроля </w:t>
            </w:r>
          </w:p>
          <w:p w14:paraId="739F6714" w14:textId="3B46221F" w:rsidR="00F70852" w:rsidRDefault="00F70852" w:rsidP="00312785">
            <w:r w:rsidRPr="003A3CAB">
              <w:t xml:space="preserve">по разделу </w:t>
            </w:r>
            <w:r w:rsidRPr="003A3CAB">
              <w:rPr>
                <w:lang w:val="en-US"/>
              </w:rPr>
              <w:t>II</w:t>
            </w:r>
            <w:r w:rsidRPr="003A3CAB">
              <w:t>:</w:t>
            </w:r>
          </w:p>
          <w:p w14:paraId="68C749CB" w14:textId="10017885" w:rsidR="00F70852" w:rsidRPr="00DF3C1E" w:rsidRDefault="00885BCA" w:rsidP="00885BCA">
            <w:r w:rsidRPr="00CF2A5E">
              <w:rPr>
                <w:rFonts w:eastAsia="Times New Roman"/>
                <w:bCs/>
                <w:sz w:val="20"/>
                <w:szCs w:val="20"/>
              </w:rPr>
              <w:t>Защита лабораторной работы №</w:t>
            </w:r>
            <w:r>
              <w:rPr>
                <w:rFonts w:eastAsia="Times New Roman"/>
                <w:bCs/>
                <w:sz w:val="20"/>
                <w:szCs w:val="20"/>
              </w:rPr>
              <w:t>2</w:t>
            </w:r>
          </w:p>
        </w:tc>
      </w:tr>
      <w:tr w:rsidR="00F70852" w:rsidRPr="006168DD" w14:paraId="28F5B9D8" w14:textId="77777777" w:rsidTr="00312785">
        <w:trPr>
          <w:trHeight w:val="677"/>
        </w:trPr>
        <w:tc>
          <w:tcPr>
            <w:tcW w:w="1980" w:type="dxa"/>
            <w:vMerge/>
          </w:tcPr>
          <w:p w14:paraId="477E743A" w14:textId="77777777" w:rsidR="00F708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40DF1126" w14:textId="77777777" w:rsidR="00F70852" w:rsidRPr="00E949D2" w:rsidRDefault="00F70852" w:rsidP="00312785">
            <w:r w:rsidRPr="00E949D2">
              <w:t xml:space="preserve">Тема 2.1 </w:t>
            </w:r>
          </w:p>
          <w:p w14:paraId="7434BFF4" w14:textId="6B8B6CAF" w:rsidR="00F70852" w:rsidRPr="00963AD0" w:rsidRDefault="00312785" w:rsidP="00312785">
            <w:r w:rsidRPr="00963AD0">
              <w:rPr>
                <w:rFonts w:eastAsia="Times New Roman"/>
                <w:color w:val="000000"/>
              </w:rPr>
              <w:t>Магнитные цепи. Магнитное поле, основные понятия, правило буравчика, закон электромагнитной индукции Фарадея- Максвелла.</w:t>
            </w:r>
          </w:p>
        </w:tc>
        <w:tc>
          <w:tcPr>
            <w:tcW w:w="815" w:type="dxa"/>
          </w:tcPr>
          <w:p w14:paraId="26B4F618" w14:textId="397B0813" w:rsidR="00F70852" w:rsidRPr="001C1B2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FC2E42">
              <w:t>2</w:t>
            </w:r>
          </w:p>
        </w:tc>
        <w:tc>
          <w:tcPr>
            <w:tcW w:w="815" w:type="dxa"/>
          </w:tcPr>
          <w:p w14:paraId="0751B357" w14:textId="77777777" w:rsidR="00F70852" w:rsidRPr="00C9126C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6459C20E" w14:textId="77777777" w:rsidR="00F70852" w:rsidRPr="00C9126C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7950D750" w14:textId="28A44F4C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2D610289" w14:textId="60AD2EC0" w:rsidR="00F70852" w:rsidRPr="005B225F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427" w:type="dxa"/>
            <w:vMerge/>
          </w:tcPr>
          <w:p w14:paraId="7DAB1FF3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2815F7E2" w14:textId="77777777" w:rsidTr="00312785">
        <w:tc>
          <w:tcPr>
            <w:tcW w:w="1980" w:type="dxa"/>
            <w:vMerge/>
          </w:tcPr>
          <w:p w14:paraId="13BCBF5D" w14:textId="77777777" w:rsidR="00F708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536E8E10" w14:textId="4448C960" w:rsidR="00F70852" w:rsidRPr="00E949D2" w:rsidRDefault="00F70852" w:rsidP="00312785">
            <w:r w:rsidRPr="00E949D2">
              <w:t>Тема</w:t>
            </w:r>
            <w:r>
              <w:t xml:space="preserve"> 2.2</w:t>
            </w:r>
          </w:p>
          <w:p w14:paraId="4B060211" w14:textId="0EED8D24" w:rsidR="00F70852" w:rsidRPr="00963AD0" w:rsidRDefault="00312785" w:rsidP="00312785">
            <w:pPr>
              <w:rPr>
                <w:b/>
              </w:rPr>
            </w:pPr>
            <w:r w:rsidRPr="00963AD0">
              <w:rPr>
                <w:rFonts w:eastAsia="Times New Roman"/>
                <w:color w:val="000000"/>
              </w:rPr>
              <w:t>Закон полного тока. Применение ферромагнитных материалов. Кривая намагничивания.</w:t>
            </w:r>
          </w:p>
        </w:tc>
        <w:tc>
          <w:tcPr>
            <w:tcW w:w="815" w:type="dxa"/>
          </w:tcPr>
          <w:p w14:paraId="408A1141" w14:textId="3FF195B9" w:rsidR="00F70852" w:rsidRPr="001C1B2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FC2E42">
              <w:t>2</w:t>
            </w:r>
          </w:p>
        </w:tc>
        <w:tc>
          <w:tcPr>
            <w:tcW w:w="815" w:type="dxa"/>
          </w:tcPr>
          <w:p w14:paraId="0BC4C49B" w14:textId="77777777" w:rsidR="00F70852" w:rsidRPr="00C9126C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16B7278F" w14:textId="02358D65" w:rsidR="00F70852" w:rsidRPr="00C9126C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2CB45246" w14:textId="4282EE80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1CC50C24" w14:textId="486A3295" w:rsidR="00F70852" w:rsidRPr="005B225F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4E6F8A35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27D1CBBE" w14:textId="77777777" w:rsidTr="00312785">
        <w:tc>
          <w:tcPr>
            <w:tcW w:w="1980" w:type="dxa"/>
            <w:vMerge/>
          </w:tcPr>
          <w:p w14:paraId="7F215460" w14:textId="77777777" w:rsidR="00F708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1298C6F2" w14:textId="606985A5" w:rsidR="00F70852" w:rsidRDefault="00F70852" w:rsidP="00312785">
            <w:r>
              <w:t>Тема 2.3</w:t>
            </w:r>
          </w:p>
          <w:p w14:paraId="3CAEED5F" w14:textId="1EF941AE" w:rsidR="00F70852" w:rsidRPr="00963AD0" w:rsidRDefault="00312785" w:rsidP="00312785">
            <w:r w:rsidRPr="00963AD0">
              <w:rPr>
                <w:rFonts w:eastAsia="Times New Roman"/>
                <w:color w:val="000000"/>
              </w:rPr>
              <w:lastRenderedPageBreak/>
              <w:t>Однородные и неоднородные магнитные цепи.</w:t>
            </w:r>
          </w:p>
        </w:tc>
        <w:tc>
          <w:tcPr>
            <w:tcW w:w="815" w:type="dxa"/>
          </w:tcPr>
          <w:p w14:paraId="1DD53127" w14:textId="3209A55C" w:rsidR="00F70852" w:rsidRPr="001C1B2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FC2E42">
              <w:lastRenderedPageBreak/>
              <w:t>2</w:t>
            </w:r>
          </w:p>
        </w:tc>
        <w:tc>
          <w:tcPr>
            <w:tcW w:w="815" w:type="dxa"/>
          </w:tcPr>
          <w:p w14:paraId="16CB5E44" w14:textId="77777777" w:rsidR="00F70852" w:rsidRPr="00C9126C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12EC19EB" w14:textId="083F8B82" w:rsidR="00F70852" w:rsidRPr="00C9126C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816" w:type="dxa"/>
          </w:tcPr>
          <w:p w14:paraId="06AAFD3A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8C15E07" w14:textId="3E971353" w:rsidR="00F70852" w:rsidRPr="005B225F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427" w:type="dxa"/>
            <w:vMerge/>
          </w:tcPr>
          <w:p w14:paraId="5D412914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DC7D12" w:rsidRPr="006168DD" w14:paraId="1CCB699A" w14:textId="77777777" w:rsidTr="00312785">
        <w:tc>
          <w:tcPr>
            <w:tcW w:w="1980" w:type="dxa"/>
            <w:vMerge w:val="restart"/>
          </w:tcPr>
          <w:p w14:paraId="7820B922" w14:textId="77777777" w:rsidR="00F116E7" w:rsidRPr="00707EE1" w:rsidRDefault="00F116E7" w:rsidP="00F116E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>
              <w:t>ПК-2</w:t>
            </w:r>
            <w:r w:rsidRPr="00707EE1">
              <w:t xml:space="preserve">: </w:t>
            </w:r>
          </w:p>
          <w:p w14:paraId="1A6B3AAD" w14:textId="77777777" w:rsidR="00F116E7" w:rsidRPr="00707EE1" w:rsidRDefault="00F116E7" w:rsidP="00F116E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</w:t>
            </w:r>
            <w:r>
              <w:t>ПК-2</w:t>
            </w:r>
            <w:r w:rsidRPr="00707EE1">
              <w:t>.2</w:t>
            </w:r>
          </w:p>
          <w:p w14:paraId="1EB6B2ED" w14:textId="77777777" w:rsidR="00F116E7" w:rsidRDefault="00F116E7" w:rsidP="00F116E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61FAEACA" w14:textId="77777777" w:rsidR="00F116E7" w:rsidRPr="00C6762B" w:rsidRDefault="00F116E7" w:rsidP="00F116E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ОПК-3</w:t>
            </w:r>
          </w:p>
          <w:p w14:paraId="720E262A" w14:textId="77777777" w:rsidR="00F116E7" w:rsidRDefault="00F116E7" w:rsidP="00F116E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ПК-</w:t>
            </w:r>
            <w:r>
              <w:t>3</w:t>
            </w:r>
            <w:r w:rsidRPr="00707EE1">
              <w:t>.</w:t>
            </w:r>
            <w:r>
              <w:t>1</w:t>
            </w:r>
          </w:p>
          <w:p w14:paraId="23DB10D8" w14:textId="77777777" w:rsidR="00F116E7" w:rsidRDefault="00F116E7" w:rsidP="00F116E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2622046A" w14:textId="77777777" w:rsidR="00F116E7" w:rsidRPr="00C6762B" w:rsidRDefault="00F116E7" w:rsidP="00F116E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ОПК-6</w:t>
            </w:r>
          </w:p>
          <w:p w14:paraId="6CF57196" w14:textId="77777777" w:rsidR="00F97346" w:rsidRPr="00C6762B" w:rsidRDefault="00F97346" w:rsidP="00F9734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ОПК-6.1</w:t>
            </w:r>
          </w:p>
          <w:p w14:paraId="1F1386CC" w14:textId="77777777" w:rsidR="00F97346" w:rsidRDefault="00F97346" w:rsidP="00F9734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ОПК-6</w:t>
            </w:r>
            <w:r w:rsidRPr="00707EE1">
              <w:t>.2</w:t>
            </w:r>
          </w:p>
          <w:p w14:paraId="3E52E396" w14:textId="77777777" w:rsidR="00F116E7" w:rsidRDefault="00F116E7" w:rsidP="00F116E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0CF1D29B" w14:textId="77777777" w:rsidR="00F116E7" w:rsidRDefault="00F116E7" w:rsidP="00F116E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ОПК-8</w:t>
            </w:r>
          </w:p>
          <w:p w14:paraId="428D0BCE" w14:textId="34293803" w:rsidR="00DC7D12" w:rsidRPr="00413F35" w:rsidRDefault="00F116E7" w:rsidP="00F116E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ОПК-8.1</w:t>
            </w:r>
          </w:p>
        </w:tc>
        <w:tc>
          <w:tcPr>
            <w:tcW w:w="6246" w:type="dxa"/>
          </w:tcPr>
          <w:p w14:paraId="380AB8A6" w14:textId="3222674D" w:rsidR="00DC7D12" w:rsidRDefault="00DC7D12" w:rsidP="00312785">
            <w:r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II</w:t>
            </w:r>
            <w:r>
              <w:rPr>
                <w:b/>
              </w:rPr>
              <w:t xml:space="preserve">. </w:t>
            </w:r>
            <w:r w:rsidR="0013184F">
              <w:rPr>
                <w:b/>
              </w:rPr>
              <w:t>Цепи переменного тока</w:t>
            </w:r>
          </w:p>
        </w:tc>
        <w:tc>
          <w:tcPr>
            <w:tcW w:w="815" w:type="dxa"/>
          </w:tcPr>
          <w:p w14:paraId="0E5A97D7" w14:textId="10994B83" w:rsidR="00DC7D12" w:rsidRPr="00885BCA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14</w:t>
            </w:r>
          </w:p>
        </w:tc>
        <w:tc>
          <w:tcPr>
            <w:tcW w:w="815" w:type="dxa"/>
          </w:tcPr>
          <w:p w14:paraId="447FDD49" w14:textId="0857178B" w:rsidR="00DC7D12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7</w:t>
            </w:r>
          </w:p>
        </w:tc>
        <w:tc>
          <w:tcPr>
            <w:tcW w:w="815" w:type="dxa"/>
          </w:tcPr>
          <w:p w14:paraId="78590C9D" w14:textId="5A5CB408" w:rsidR="00DC7D12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8</w:t>
            </w:r>
          </w:p>
        </w:tc>
        <w:tc>
          <w:tcPr>
            <w:tcW w:w="816" w:type="dxa"/>
          </w:tcPr>
          <w:p w14:paraId="0B45CDBD" w14:textId="7650B75F" w:rsidR="00DC7D12" w:rsidRPr="00885BCA" w:rsidRDefault="00DC7D1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885BCA">
              <w:rPr>
                <w:b/>
                <w:bCs/>
              </w:rPr>
              <w:t>х</w:t>
            </w:r>
          </w:p>
        </w:tc>
        <w:tc>
          <w:tcPr>
            <w:tcW w:w="821" w:type="dxa"/>
          </w:tcPr>
          <w:p w14:paraId="0FF271F4" w14:textId="2D236AA0" w:rsidR="00DC7D12" w:rsidRPr="00885BCA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26</w:t>
            </w:r>
          </w:p>
        </w:tc>
        <w:tc>
          <w:tcPr>
            <w:tcW w:w="3427" w:type="dxa"/>
            <w:vMerge w:val="restart"/>
          </w:tcPr>
          <w:p w14:paraId="0079D976" w14:textId="77777777" w:rsidR="00DC7D12" w:rsidRDefault="00DC7D1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 xml:space="preserve">Формы текущего контроля </w:t>
            </w:r>
          </w:p>
          <w:p w14:paraId="5D98473A" w14:textId="2F0728AA" w:rsidR="00DC7D12" w:rsidRDefault="00DC7D1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по разделу II</w:t>
            </w:r>
            <w:r>
              <w:rPr>
                <w:lang w:val="en-US"/>
              </w:rPr>
              <w:t>I</w:t>
            </w:r>
            <w:r>
              <w:t>:</w:t>
            </w:r>
          </w:p>
          <w:p w14:paraId="7746F158" w14:textId="5BDA2F05" w:rsidR="00885BCA" w:rsidRPr="00CF2A5E" w:rsidRDefault="00885BCA" w:rsidP="00885BCA">
            <w:pPr>
              <w:rPr>
                <w:rFonts w:eastAsia="Times New Roman"/>
                <w:i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>Защита лабораторной работы №</w:t>
            </w:r>
            <w:r>
              <w:rPr>
                <w:rFonts w:eastAsia="Times New Roman"/>
                <w:bCs/>
                <w:sz w:val="20"/>
                <w:szCs w:val="20"/>
              </w:rPr>
              <w:t>3-</w:t>
            </w:r>
            <w:r w:rsidRPr="00CF2A5E">
              <w:rPr>
                <w:rFonts w:eastAsia="Times New Roman"/>
                <w:bCs/>
                <w:sz w:val="20"/>
                <w:szCs w:val="20"/>
              </w:rPr>
              <w:t xml:space="preserve">4 </w:t>
            </w:r>
          </w:p>
          <w:p w14:paraId="77A5C1BD" w14:textId="77777777" w:rsidR="00885BCA" w:rsidRPr="00CF2A5E" w:rsidRDefault="00885BCA" w:rsidP="00885BCA">
            <w:pPr>
              <w:rPr>
                <w:rFonts w:eastAsia="Times New Roman"/>
                <w:i/>
                <w:sz w:val="20"/>
                <w:szCs w:val="20"/>
              </w:rPr>
            </w:pPr>
          </w:p>
          <w:p w14:paraId="2D066AC5" w14:textId="77777777" w:rsidR="00885BCA" w:rsidRPr="00CF2A5E" w:rsidRDefault="00885BCA" w:rsidP="00885BCA">
            <w:pPr>
              <w:rPr>
                <w:rFonts w:eastAsia="Times New Roman"/>
                <w:bCs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 xml:space="preserve">Индивидуальное домашнее задание №2 </w:t>
            </w:r>
          </w:p>
          <w:p w14:paraId="5C4AA84F" w14:textId="77777777" w:rsidR="00885BCA" w:rsidRDefault="00885BCA" w:rsidP="00885B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eastAsia="Times New Roman"/>
                <w:bCs/>
                <w:sz w:val="20"/>
                <w:szCs w:val="20"/>
              </w:rPr>
            </w:pPr>
          </w:p>
          <w:p w14:paraId="15C7177C" w14:textId="77777777" w:rsidR="00DC7D12" w:rsidRDefault="00885BCA" w:rsidP="00885B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eastAsia="Times New Roman"/>
                <w:bCs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 xml:space="preserve">Контрольная работа  №2 </w:t>
            </w:r>
          </w:p>
          <w:p w14:paraId="7F2C08F5" w14:textId="77777777" w:rsidR="00963AD0" w:rsidRDefault="00963AD0" w:rsidP="00885B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eastAsia="Times New Roman"/>
                <w:bCs/>
                <w:sz w:val="20"/>
                <w:szCs w:val="20"/>
              </w:rPr>
            </w:pPr>
          </w:p>
          <w:p w14:paraId="11DCA7B9" w14:textId="77777777" w:rsidR="00963AD0" w:rsidRDefault="00963AD0" w:rsidP="00963AD0">
            <w:pPr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Защита лабораторной работы №5-6</w:t>
            </w:r>
          </w:p>
          <w:p w14:paraId="5760A892" w14:textId="77777777" w:rsidR="00963AD0" w:rsidRDefault="00963AD0" w:rsidP="00963AD0">
            <w:pPr>
              <w:rPr>
                <w:rFonts w:eastAsia="Times New Roman"/>
                <w:bCs/>
                <w:sz w:val="20"/>
                <w:szCs w:val="20"/>
              </w:rPr>
            </w:pPr>
          </w:p>
          <w:p w14:paraId="591B161C" w14:textId="702862D1" w:rsidR="00963AD0" w:rsidRPr="00CF2A5E" w:rsidRDefault="00963AD0" w:rsidP="00963AD0">
            <w:pPr>
              <w:rPr>
                <w:rFonts w:eastAsia="Times New Roman"/>
                <w:bCs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>Индивидуаль</w:t>
            </w:r>
            <w:r>
              <w:rPr>
                <w:rFonts w:eastAsia="Times New Roman"/>
                <w:bCs/>
                <w:sz w:val="20"/>
                <w:szCs w:val="20"/>
              </w:rPr>
              <w:t xml:space="preserve">ное домашнее задание №3 </w:t>
            </w:r>
          </w:p>
          <w:p w14:paraId="2970CB38" w14:textId="77777777" w:rsidR="00963AD0" w:rsidRDefault="00963AD0" w:rsidP="00885B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6730DFF5" w14:textId="5802B86B" w:rsidR="00BD1B13" w:rsidRDefault="00BD1B13" w:rsidP="00BD1B1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eastAsia="Times New Roman"/>
                <w:bCs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>К</w:t>
            </w:r>
            <w:r>
              <w:rPr>
                <w:rFonts w:eastAsia="Times New Roman"/>
                <w:bCs/>
                <w:sz w:val="20"/>
                <w:szCs w:val="20"/>
              </w:rPr>
              <w:t>онтрольная работа  №3</w:t>
            </w:r>
          </w:p>
          <w:p w14:paraId="630A4A25" w14:textId="3727C234" w:rsidR="00BD1B13" w:rsidRPr="00DF3C1E" w:rsidRDefault="00BD1B13" w:rsidP="00885B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2506B492" w14:textId="77777777" w:rsidTr="00312785">
        <w:tc>
          <w:tcPr>
            <w:tcW w:w="1980" w:type="dxa"/>
            <w:vMerge/>
          </w:tcPr>
          <w:p w14:paraId="429EEB99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65C11E54" w14:textId="67F14F54" w:rsidR="00F70852" w:rsidRPr="00963AD0" w:rsidRDefault="00F70852" w:rsidP="00312785">
            <w:r w:rsidRPr="00963AD0">
              <w:t xml:space="preserve">Тема 3.1 </w:t>
            </w:r>
            <w:r w:rsidR="00312785" w:rsidRPr="00963AD0">
              <w:rPr>
                <w:rFonts w:eastAsia="Times New Roman"/>
                <w:color w:val="000000"/>
              </w:rPr>
              <w:t xml:space="preserve"> Цепи переменного тока. Основные понятия и определения. Средние и действующие значения синусоидальных функций.</w:t>
            </w:r>
          </w:p>
        </w:tc>
        <w:tc>
          <w:tcPr>
            <w:tcW w:w="815" w:type="dxa"/>
          </w:tcPr>
          <w:p w14:paraId="3CB55CE0" w14:textId="67AEBC16" w:rsidR="00F70852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14B8C77B" w14:textId="739B0398" w:rsidR="00F70852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885BCA">
              <w:t>2</w:t>
            </w:r>
          </w:p>
        </w:tc>
        <w:tc>
          <w:tcPr>
            <w:tcW w:w="815" w:type="dxa"/>
          </w:tcPr>
          <w:p w14:paraId="0FC985D0" w14:textId="77777777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411F4505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7A79D17" w14:textId="42BE5690" w:rsidR="00F70852" w:rsidRPr="005B225F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3427" w:type="dxa"/>
            <w:vMerge/>
          </w:tcPr>
          <w:p w14:paraId="2442781D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30E8B15B" w14:textId="77777777" w:rsidTr="00312785">
        <w:tc>
          <w:tcPr>
            <w:tcW w:w="1980" w:type="dxa"/>
            <w:vMerge/>
          </w:tcPr>
          <w:p w14:paraId="0D4A1C2F" w14:textId="13411D33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0E269535" w14:textId="69CBC20C" w:rsidR="00F70852" w:rsidRPr="00963AD0" w:rsidRDefault="00F70852" w:rsidP="00312785">
            <w:r w:rsidRPr="00963AD0">
              <w:t xml:space="preserve">Тема 3.2 </w:t>
            </w:r>
          </w:p>
          <w:p w14:paraId="6F27F410" w14:textId="497BA833" w:rsidR="004604AC" w:rsidRPr="00963AD0" w:rsidRDefault="00312785" w:rsidP="00312785">
            <w:r w:rsidRPr="00963AD0">
              <w:rPr>
                <w:rFonts w:eastAsia="Times New Roman"/>
                <w:color w:val="000000"/>
              </w:rPr>
              <w:t>Изображение синусоидальных функций на декартовой комплексной плоскости. Законы Ома  и Кирхгофа в комплексной форме.</w:t>
            </w:r>
          </w:p>
        </w:tc>
        <w:tc>
          <w:tcPr>
            <w:tcW w:w="815" w:type="dxa"/>
          </w:tcPr>
          <w:p w14:paraId="6ACB0478" w14:textId="357284B7" w:rsidR="00F70852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097756C6" w14:textId="77777777" w:rsidR="00F70852" w:rsidRPr="00885BCA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248A20D" w14:textId="0B3BB747" w:rsidR="00F70852" w:rsidRPr="00C91DA7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816" w:type="dxa"/>
          </w:tcPr>
          <w:p w14:paraId="777DA86F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2AB390C1" w14:textId="0F0D6B26" w:rsidR="00F70852" w:rsidRPr="005B225F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3427" w:type="dxa"/>
            <w:vMerge/>
          </w:tcPr>
          <w:p w14:paraId="45C4FB47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7FC821BA" w14:textId="77777777" w:rsidTr="00312785">
        <w:trPr>
          <w:trHeight w:val="555"/>
        </w:trPr>
        <w:tc>
          <w:tcPr>
            <w:tcW w:w="1980" w:type="dxa"/>
            <w:vMerge/>
          </w:tcPr>
          <w:p w14:paraId="69E8AC60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1415B012" w14:textId="77777777" w:rsidR="00312785" w:rsidRPr="00963AD0" w:rsidRDefault="00312785" w:rsidP="00312785">
            <w:r w:rsidRPr="00963AD0">
              <w:t>Тема 3.3</w:t>
            </w:r>
          </w:p>
          <w:p w14:paraId="1E29C12F" w14:textId="1F10647A" w:rsidR="00312785" w:rsidRPr="00963AD0" w:rsidRDefault="00312785" w:rsidP="00312785">
            <w:r w:rsidRPr="00963AD0">
              <w:rPr>
                <w:rFonts w:eastAsia="Times New Roman"/>
                <w:color w:val="000000"/>
              </w:rPr>
              <w:t>Цепи с индуктивно связанными элементами. Активная, реактивная и полная мощность в цепях переменного тока.</w:t>
            </w:r>
          </w:p>
        </w:tc>
        <w:tc>
          <w:tcPr>
            <w:tcW w:w="815" w:type="dxa"/>
          </w:tcPr>
          <w:p w14:paraId="42E4E78A" w14:textId="055A2977" w:rsidR="00F70852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62936D33" w14:textId="1CE5CF10" w:rsidR="00F70852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885BCA">
              <w:t>2</w:t>
            </w:r>
          </w:p>
        </w:tc>
        <w:tc>
          <w:tcPr>
            <w:tcW w:w="815" w:type="dxa"/>
          </w:tcPr>
          <w:p w14:paraId="4CD13616" w14:textId="0CF2D186" w:rsidR="00F70852" w:rsidRPr="00C91DA7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816" w:type="dxa"/>
          </w:tcPr>
          <w:p w14:paraId="1114CDCD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627E2D9" w14:textId="2B39B5EF" w:rsidR="00F70852" w:rsidRPr="005B225F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3427" w:type="dxa"/>
            <w:vMerge/>
          </w:tcPr>
          <w:p w14:paraId="23369393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312785" w:rsidRPr="006168DD" w14:paraId="7B2D80C8" w14:textId="77777777" w:rsidTr="00312785">
        <w:trPr>
          <w:trHeight w:val="210"/>
        </w:trPr>
        <w:tc>
          <w:tcPr>
            <w:tcW w:w="1980" w:type="dxa"/>
            <w:vMerge/>
          </w:tcPr>
          <w:p w14:paraId="6D618300" w14:textId="77777777" w:rsidR="00312785" w:rsidRPr="00413F35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0CBFA58D" w14:textId="77777777" w:rsidR="00312785" w:rsidRPr="00963AD0" w:rsidRDefault="00312785" w:rsidP="00312785">
            <w:pPr>
              <w:rPr>
                <w:rFonts w:eastAsia="Times New Roman"/>
                <w:color w:val="000000"/>
              </w:rPr>
            </w:pPr>
            <w:r w:rsidRPr="00963AD0">
              <w:t>Тема 3.4</w:t>
            </w:r>
            <w:r w:rsidRPr="00963AD0">
              <w:rPr>
                <w:rFonts w:eastAsia="Times New Roman"/>
                <w:color w:val="000000"/>
              </w:rPr>
              <w:t xml:space="preserve"> </w:t>
            </w:r>
          </w:p>
          <w:p w14:paraId="50EB7EA0" w14:textId="2F3EC4CD" w:rsidR="00312785" w:rsidRPr="00963AD0" w:rsidRDefault="00312785" w:rsidP="00312785">
            <w:r w:rsidRPr="00963AD0">
              <w:rPr>
                <w:rFonts w:eastAsia="Times New Roman"/>
                <w:color w:val="000000"/>
              </w:rPr>
              <w:t>Трёхфазные электрические цепи. Основные понятия и соотношения.</w:t>
            </w:r>
          </w:p>
        </w:tc>
        <w:tc>
          <w:tcPr>
            <w:tcW w:w="815" w:type="dxa"/>
          </w:tcPr>
          <w:p w14:paraId="7565A20E" w14:textId="6EF56A8F" w:rsidR="00312785" w:rsidRPr="0017259C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5706DC6F" w14:textId="77777777" w:rsidR="00312785" w:rsidRPr="00885BCA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D437726" w14:textId="77777777" w:rsidR="00312785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603ECB10" w14:textId="77777777" w:rsidR="00312785" w:rsidRPr="000D16CD" w:rsidRDefault="00312785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40111FB" w14:textId="6005630B" w:rsidR="00312785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181BBCFA" w14:textId="77777777" w:rsidR="00312785" w:rsidRPr="00DF3C1E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19560E25" w14:textId="77777777" w:rsidTr="00312785">
        <w:trPr>
          <w:trHeight w:val="300"/>
        </w:trPr>
        <w:tc>
          <w:tcPr>
            <w:tcW w:w="1980" w:type="dxa"/>
            <w:vMerge/>
          </w:tcPr>
          <w:p w14:paraId="74439162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1610B741" w14:textId="77777777" w:rsidR="00312785" w:rsidRPr="00963AD0" w:rsidRDefault="00312785" w:rsidP="00312785">
            <w:pPr>
              <w:rPr>
                <w:rFonts w:eastAsia="Times New Roman"/>
                <w:color w:val="000000"/>
              </w:rPr>
            </w:pPr>
            <w:r w:rsidRPr="00963AD0">
              <w:t>Тема 3.5</w:t>
            </w:r>
            <w:r w:rsidRPr="00963AD0">
              <w:rPr>
                <w:rFonts w:eastAsia="Times New Roman"/>
                <w:color w:val="000000"/>
              </w:rPr>
              <w:t xml:space="preserve"> </w:t>
            </w:r>
          </w:p>
          <w:p w14:paraId="5F2D40B4" w14:textId="1A52F6BB" w:rsidR="00F70852" w:rsidRPr="00963AD0" w:rsidRDefault="00312785" w:rsidP="00312785">
            <w:r w:rsidRPr="00963AD0">
              <w:rPr>
                <w:rFonts w:eastAsia="Times New Roman"/>
                <w:color w:val="000000"/>
              </w:rPr>
              <w:t xml:space="preserve">Симметричная и несимметричная нагрузка при соединении «звездой» и «треугольником». </w:t>
            </w:r>
          </w:p>
        </w:tc>
        <w:tc>
          <w:tcPr>
            <w:tcW w:w="815" w:type="dxa"/>
          </w:tcPr>
          <w:p w14:paraId="66182D01" w14:textId="5805CFDB" w:rsidR="00F70852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4883639E" w14:textId="37456192" w:rsidR="00F70852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885BCA">
              <w:t>2</w:t>
            </w:r>
          </w:p>
        </w:tc>
        <w:tc>
          <w:tcPr>
            <w:tcW w:w="815" w:type="dxa"/>
          </w:tcPr>
          <w:p w14:paraId="73917F95" w14:textId="5B0F64A0" w:rsidR="00F70852" w:rsidRPr="000E1DB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0E1DB2">
              <w:t>2</w:t>
            </w:r>
          </w:p>
        </w:tc>
        <w:tc>
          <w:tcPr>
            <w:tcW w:w="816" w:type="dxa"/>
          </w:tcPr>
          <w:p w14:paraId="2FD87981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1EBA25CD" w14:textId="49B5994D" w:rsidR="00F70852" w:rsidRPr="005B225F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3427" w:type="dxa"/>
            <w:vMerge/>
          </w:tcPr>
          <w:p w14:paraId="6648FE70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312785" w:rsidRPr="006168DD" w14:paraId="6130B5AC" w14:textId="77777777" w:rsidTr="00312785">
        <w:trPr>
          <w:trHeight w:val="345"/>
        </w:trPr>
        <w:tc>
          <w:tcPr>
            <w:tcW w:w="1980" w:type="dxa"/>
            <w:vMerge/>
          </w:tcPr>
          <w:p w14:paraId="0863B6BA" w14:textId="77777777" w:rsidR="00312785" w:rsidRPr="00413F35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04F13E59" w14:textId="77777777" w:rsidR="00312785" w:rsidRPr="00963AD0" w:rsidRDefault="00312785" w:rsidP="00312785">
            <w:r w:rsidRPr="00963AD0">
              <w:t>Тема 3.6</w:t>
            </w:r>
          </w:p>
          <w:p w14:paraId="7465ABF3" w14:textId="35F17FC6" w:rsidR="00312785" w:rsidRPr="00963AD0" w:rsidRDefault="00312785" w:rsidP="00312785">
            <w:r w:rsidRPr="00963AD0">
              <w:rPr>
                <w:rFonts w:eastAsia="Times New Roman"/>
                <w:color w:val="000000"/>
              </w:rPr>
              <w:t xml:space="preserve"> Трехпроводная и четырехпроводная схемы.</w:t>
            </w:r>
          </w:p>
        </w:tc>
        <w:tc>
          <w:tcPr>
            <w:tcW w:w="815" w:type="dxa"/>
          </w:tcPr>
          <w:p w14:paraId="7B8273D2" w14:textId="7203F194" w:rsidR="00312785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56A24AE1" w14:textId="77777777" w:rsidR="00312785" w:rsidRPr="00885BCA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B1F82DD" w14:textId="77777777" w:rsidR="00312785" w:rsidRPr="000E1DB2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72EC2C0D" w14:textId="77777777" w:rsidR="00312785" w:rsidRPr="000D16CD" w:rsidRDefault="00312785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962F1C5" w14:textId="3D93AA11" w:rsidR="00312785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3427" w:type="dxa"/>
            <w:vMerge/>
          </w:tcPr>
          <w:p w14:paraId="13E206EF" w14:textId="77777777" w:rsidR="00312785" w:rsidRPr="00DF3C1E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39CE7B44" w14:textId="77777777" w:rsidTr="00312785">
        <w:trPr>
          <w:trHeight w:val="345"/>
        </w:trPr>
        <w:tc>
          <w:tcPr>
            <w:tcW w:w="1980" w:type="dxa"/>
            <w:vMerge/>
          </w:tcPr>
          <w:p w14:paraId="7575D076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416CB27A" w14:textId="77777777" w:rsidR="00F70852" w:rsidRPr="00963AD0" w:rsidRDefault="00312785" w:rsidP="00312785">
            <w:r w:rsidRPr="00963AD0">
              <w:t>Тема 3.7</w:t>
            </w:r>
          </w:p>
          <w:p w14:paraId="43CB3734" w14:textId="0207CCBA" w:rsidR="00312785" w:rsidRPr="00963AD0" w:rsidRDefault="00312785" w:rsidP="00312785">
            <w:r w:rsidRPr="00963AD0">
              <w:rPr>
                <w:rFonts w:eastAsia="Times New Roman"/>
                <w:color w:val="000000"/>
              </w:rPr>
              <w:t>Мощность в трехфазных цепях.</w:t>
            </w:r>
          </w:p>
        </w:tc>
        <w:tc>
          <w:tcPr>
            <w:tcW w:w="815" w:type="dxa"/>
          </w:tcPr>
          <w:p w14:paraId="661194F0" w14:textId="1C579F9F" w:rsidR="00F70852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4B8BAD3A" w14:textId="0FC882B6" w:rsidR="00F70852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885BCA">
              <w:t>1</w:t>
            </w:r>
          </w:p>
        </w:tc>
        <w:tc>
          <w:tcPr>
            <w:tcW w:w="815" w:type="dxa"/>
          </w:tcPr>
          <w:p w14:paraId="48817571" w14:textId="465D474F" w:rsidR="00F70852" w:rsidRPr="000E1DB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6" w:type="dxa"/>
          </w:tcPr>
          <w:p w14:paraId="2983550E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2E62CE3B" w14:textId="2C3B1E9B" w:rsidR="00F70852" w:rsidRPr="005B225F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3427" w:type="dxa"/>
            <w:vMerge/>
          </w:tcPr>
          <w:p w14:paraId="1F8E869A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15A7DEAB" w14:textId="77777777" w:rsidTr="00312785">
        <w:tc>
          <w:tcPr>
            <w:tcW w:w="1980" w:type="dxa"/>
            <w:vMerge w:val="restart"/>
          </w:tcPr>
          <w:p w14:paraId="2C568B4E" w14:textId="77777777" w:rsidR="00F116E7" w:rsidRPr="00707EE1" w:rsidRDefault="00F116E7" w:rsidP="00F116E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>
              <w:t>ПК-2</w:t>
            </w:r>
            <w:r w:rsidRPr="00707EE1">
              <w:t xml:space="preserve">: </w:t>
            </w:r>
          </w:p>
          <w:p w14:paraId="0F2AFC5E" w14:textId="77777777" w:rsidR="00F116E7" w:rsidRPr="00707EE1" w:rsidRDefault="00F116E7" w:rsidP="00F116E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</w:t>
            </w:r>
            <w:r>
              <w:t>ПК-2</w:t>
            </w:r>
            <w:r w:rsidRPr="00707EE1">
              <w:t>.2</w:t>
            </w:r>
          </w:p>
          <w:p w14:paraId="7F204B21" w14:textId="77777777" w:rsidR="00F116E7" w:rsidRDefault="00F116E7" w:rsidP="00F116E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14EF3EE8" w14:textId="77777777" w:rsidR="00F116E7" w:rsidRPr="00C6762B" w:rsidRDefault="00F116E7" w:rsidP="00F116E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ОПК-3</w:t>
            </w:r>
          </w:p>
          <w:p w14:paraId="394CFEF5" w14:textId="77777777" w:rsidR="00F116E7" w:rsidRDefault="00F116E7" w:rsidP="00F116E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ПК-</w:t>
            </w:r>
            <w:r>
              <w:t>3</w:t>
            </w:r>
            <w:r w:rsidRPr="00707EE1">
              <w:t>.</w:t>
            </w:r>
            <w:r>
              <w:t>1</w:t>
            </w:r>
          </w:p>
          <w:p w14:paraId="59DDCB14" w14:textId="77777777" w:rsidR="00F116E7" w:rsidRDefault="00F116E7" w:rsidP="00F116E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2CC4A272" w14:textId="77777777" w:rsidR="00F116E7" w:rsidRPr="00C6762B" w:rsidRDefault="00F116E7" w:rsidP="00F116E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ОПК-6</w:t>
            </w:r>
          </w:p>
          <w:p w14:paraId="4B270AF6" w14:textId="77777777" w:rsidR="00F97346" w:rsidRPr="00C6762B" w:rsidRDefault="00F97346" w:rsidP="00F9734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ОПК-6.1</w:t>
            </w:r>
          </w:p>
          <w:p w14:paraId="33DC6AD1" w14:textId="77777777" w:rsidR="00F97346" w:rsidRDefault="00F97346" w:rsidP="00F9734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ОПК-6</w:t>
            </w:r>
            <w:r w:rsidRPr="00707EE1">
              <w:t>.2</w:t>
            </w:r>
          </w:p>
          <w:p w14:paraId="1595FDFD" w14:textId="77777777" w:rsidR="00F116E7" w:rsidRDefault="00F116E7" w:rsidP="00F116E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363D881C" w14:textId="77777777" w:rsidR="00F116E7" w:rsidRDefault="00F116E7" w:rsidP="00F116E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ОПК-8</w:t>
            </w:r>
          </w:p>
          <w:p w14:paraId="3BC2C6AB" w14:textId="719B72A9" w:rsidR="00F70852" w:rsidRPr="00413F35" w:rsidRDefault="00F116E7" w:rsidP="00F116E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lastRenderedPageBreak/>
              <w:t>ИД-ОПК-8.1</w:t>
            </w:r>
          </w:p>
        </w:tc>
        <w:tc>
          <w:tcPr>
            <w:tcW w:w="6246" w:type="dxa"/>
          </w:tcPr>
          <w:p w14:paraId="3A4C6FC1" w14:textId="37472C29" w:rsidR="00F70852" w:rsidRDefault="00F70852" w:rsidP="00312785">
            <w:r>
              <w:rPr>
                <w:b/>
              </w:rPr>
              <w:lastRenderedPageBreak/>
              <w:t xml:space="preserve">Раздел </w:t>
            </w:r>
            <w:r>
              <w:rPr>
                <w:b/>
                <w:lang w:val="en-US"/>
              </w:rPr>
              <w:t>IV</w:t>
            </w:r>
            <w:r>
              <w:rPr>
                <w:b/>
              </w:rPr>
              <w:t xml:space="preserve">. </w:t>
            </w:r>
            <w:r w:rsidR="0013184F">
              <w:rPr>
                <w:b/>
              </w:rPr>
              <w:t>Переходные процессы</w:t>
            </w:r>
          </w:p>
        </w:tc>
        <w:tc>
          <w:tcPr>
            <w:tcW w:w="815" w:type="dxa"/>
          </w:tcPr>
          <w:p w14:paraId="21680C97" w14:textId="0554C610" w:rsidR="00F70852" w:rsidRPr="00885BCA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6</w:t>
            </w:r>
          </w:p>
        </w:tc>
        <w:tc>
          <w:tcPr>
            <w:tcW w:w="815" w:type="dxa"/>
          </w:tcPr>
          <w:p w14:paraId="2FB7CFA7" w14:textId="742D6073" w:rsidR="00F70852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2</w:t>
            </w:r>
          </w:p>
        </w:tc>
        <w:tc>
          <w:tcPr>
            <w:tcW w:w="815" w:type="dxa"/>
          </w:tcPr>
          <w:p w14:paraId="39A6087E" w14:textId="35151CEC" w:rsidR="00F70852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3</w:t>
            </w:r>
          </w:p>
        </w:tc>
        <w:tc>
          <w:tcPr>
            <w:tcW w:w="816" w:type="dxa"/>
          </w:tcPr>
          <w:p w14:paraId="31A0A6E9" w14:textId="091B5C1F" w:rsidR="00F70852" w:rsidRPr="00885BCA" w:rsidRDefault="00DC7D1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885BCA">
              <w:rPr>
                <w:b/>
                <w:bCs/>
              </w:rPr>
              <w:t>х</w:t>
            </w:r>
          </w:p>
        </w:tc>
        <w:tc>
          <w:tcPr>
            <w:tcW w:w="821" w:type="dxa"/>
          </w:tcPr>
          <w:p w14:paraId="7B300A03" w14:textId="64F0197A" w:rsidR="00F70852" w:rsidRPr="00885BCA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3427" w:type="dxa"/>
            <w:vMerge w:val="restart"/>
          </w:tcPr>
          <w:p w14:paraId="2CB39074" w14:textId="77777777" w:rsidR="00F708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 xml:space="preserve">Формы текущего контроля </w:t>
            </w:r>
          </w:p>
          <w:p w14:paraId="7FB97A98" w14:textId="23DE6CA2" w:rsidR="00F708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по разделу I</w:t>
            </w:r>
            <w:r>
              <w:rPr>
                <w:lang w:val="en-US"/>
              </w:rPr>
              <w:t>V</w:t>
            </w:r>
            <w:r>
              <w:t>:</w:t>
            </w:r>
          </w:p>
          <w:p w14:paraId="0BEDC52C" w14:textId="572C79BA" w:rsidR="00963AD0" w:rsidRPr="00CF2A5E" w:rsidRDefault="00963AD0" w:rsidP="00963AD0">
            <w:pPr>
              <w:rPr>
                <w:rFonts w:eastAsia="Times New Roman"/>
                <w:i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>Защита лабораторной работы №</w:t>
            </w:r>
            <w:r w:rsidR="00BB70B1">
              <w:rPr>
                <w:rFonts w:eastAsia="Times New Roman"/>
                <w:bCs/>
                <w:sz w:val="20"/>
                <w:szCs w:val="20"/>
              </w:rPr>
              <w:t>7</w:t>
            </w:r>
          </w:p>
          <w:p w14:paraId="7CFD1F54" w14:textId="19D4F660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5E4880B1" w14:textId="77777777" w:rsidTr="00312785">
        <w:tc>
          <w:tcPr>
            <w:tcW w:w="1980" w:type="dxa"/>
            <w:vMerge/>
          </w:tcPr>
          <w:p w14:paraId="6415F10E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7BAEF188" w14:textId="1105206A" w:rsidR="00F70852" w:rsidRPr="00963AD0" w:rsidRDefault="00F70852" w:rsidP="00312785">
            <w:r w:rsidRPr="00963AD0">
              <w:t xml:space="preserve">Тема 4.1 </w:t>
            </w:r>
          </w:p>
          <w:p w14:paraId="38CD82FF" w14:textId="397EE5DD" w:rsidR="00F70852" w:rsidRPr="00963AD0" w:rsidRDefault="00312785" w:rsidP="00312785">
            <w:r w:rsidRPr="00963AD0">
              <w:rPr>
                <w:rFonts w:eastAsia="Times New Roman"/>
                <w:color w:val="000000"/>
              </w:rPr>
              <w:t>Переходные процессы. Понятие о переходных процессах в электрических цепях.</w:t>
            </w:r>
          </w:p>
        </w:tc>
        <w:tc>
          <w:tcPr>
            <w:tcW w:w="815" w:type="dxa"/>
          </w:tcPr>
          <w:p w14:paraId="3F275378" w14:textId="3C4E5314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B10B5">
              <w:t>2</w:t>
            </w:r>
          </w:p>
        </w:tc>
        <w:tc>
          <w:tcPr>
            <w:tcW w:w="815" w:type="dxa"/>
          </w:tcPr>
          <w:p w14:paraId="62B9EC79" w14:textId="1A4B29C8" w:rsidR="00F70852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885BCA">
              <w:t>2</w:t>
            </w:r>
          </w:p>
        </w:tc>
        <w:tc>
          <w:tcPr>
            <w:tcW w:w="815" w:type="dxa"/>
          </w:tcPr>
          <w:p w14:paraId="11B1BB8C" w14:textId="77777777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6A749850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16042695" w14:textId="15AE445B" w:rsidR="00F70852" w:rsidRPr="005B225F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427" w:type="dxa"/>
            <w:vMerge/>
          </w:tcPr>
          <w:p w14:paraId="3848DCB9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45D06829" w14:textId="77777777" w:rsidTr="00312785">
        <w:tc>
          <w:tcPr>
            <w:tcW w:w="1980" w:type="dxa"/>
            <w:vMerge/>
          </w:tcPr>
          <w:p w14:paraId="1E7DFE30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61F9B18B" w14:textId="77777777" w:rsidR="00F70852" w:rsidRPr="00963AD0" w:rsidRDefault="00F70852" w:rsidP="00312785">
            <w:r w:rsidRPr="00963AD0">
              <w:t>Тема 4.2</w:t>
            </w:r>
          </w:p>
          <w:p w14:paraId="628D42E3" w14:textId="2CDD9002" w:rsidR="00F70852" w:rsidRPr="00963AD0" w:rsidRDefault="00312785" w:rsidP="00312785">
            <w:r w:rsidRPr="00963AD0">
              <w:rPr>
                <w:rFonts w:eastAsia="Times New Roman"/>
                <w:color w:val="000000"/>
              </w:rPr>
              <w:t>Законы коммутации.</w:t>
            </w:r>
          </w:p>
        </w:tc>
        <w:tc>
          <w:tcPr>
            <w:tcW w:w="815" w:type="dxa"/>
          </w:tcPr>
          <w:p w14:paraId="604BFB4B" w14:textId="23D5E92E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B10B5">
              <w:t>2</w:t>
            </w:r>
          </w:p>
        </w:tc>
        <w:tc>
          <w:tcPr>
            <w:tcW w:w="815" w:type="dxa"/>
          </w:tcPr>
          <w:p w14:paraId="5DF45D9C" w14:textId="77777777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02B8230F" w14:textId="77777777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6D25B3D0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A7029B3" w14:textId="6A0E4C36" w:rsidR="00F70852" w:rsidRPr="005B225F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1BFCA19B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637910D1" w14:textId="77777777" w:rsidTr="00312785">
        <w:tc>
          <w:tcPr>
            <w:tcW w:w="1980" w:type="dxa"/>
            <w:vMerge/>
          </w:tcPr>
          <w:p w14:paraId="1D623168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5444B8CD" w14:textId="77777777" w:rsidR="00F70852" w:rsidRPr="00963AD0" w:rsidRDefault="00312785" w:rsidP="00312785">
            <w:r w:rsidRPr="00963AD0">
              <w:t>Тема 4.3</w:t>
            </w:r>
          </w:p>
          <w:p w14:paraId="5B0E1954" w14:textId="6B72648A" w:rsidR="00312785" w:rsidRPr="00963AD0" w:rsidRDefault="00312785" w:rsidP="00312785">
            <w:r w:rsidRPr="00963AD0">
              <w:rPr>
                <w:rFonts w:eastAsia="Times New Roman"/>
                <w:color w:val="000000"/>
              </w:rPr>
              <w:t>Основные методы расчета переходных процессов.</w:t>
            </w:r>
          </w:p>
        </w:tc>
        <w:tc>
          <w:tcPr>
            <w:tcW w:w="815" w:type="dxa"/>
          </w:tcPr>
          <w:p w14:paraId="46EE8E59" w14:textId="64503C3F" w:rsidR="00F70852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48D7B636" w14:textId="77777777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16761335" w14:textId="487AADD2" w:rsidR="00F70852" w:rsidRPr="00072D10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816" w:type="dxa"/>
          </w:tcPr>
          <w:p w14:paraId="4ACB86B6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7CFBBF44" w14:textId="484706E1" w:rsidR="00F70852" w:rsidRPr="005B225F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427" w:type="dxa"/>
            <w:vMerge/>
          </w:tcPr>
          <w:p w14:paraId="60E59B06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702D3F" w:rsidRPr="006168DD" w14:paraId="46551EB5" w14:textId="77777777" w:rsidTr="00312785">
        <w:tc>
          <w:tcPr>
            <w:tcW w:w="1980" w:type="dxa"/>
          </w:tcPr>
          <w:p w14:paraId="1CC9BA98" w14:textId="77777777" w:rsidR="00702D3F" w:rsidRPr="001A0052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6246" w:type="dxa"/>
          </w:tcPr>
          <w:p w14:paraId="02082786" w14:textId="5794332B" w:rsidR="00702D3F" w:rsidRPr="00963AD0" w:rsidRDefault="00702D3F" w:rsidP="00312785">
            <w:r w:rsidRPr="00963AD0">
              <w:t>Экзамен</w:t>
            </w:r>
          </w:p>
        </w:tc>
        <w:tc>
          <w:tcPr>
            <w:tcW w:w="815" w:type="dxa"/>
          </w:tcPr>
          <w:p w14:paraId="0DE0EC0A" w14:textId="77777777" w:rsidR="00702D3F" w:rsidRPr="005B225F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8CC037F" w14:textId="77777777" w:rsidR="00702D3F" w:rsidRPr="005B225F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5AECAAC" w14:textId="77777777" w:rsidR="00702D3F" w:rsidRPr="005B225F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6DA1F06A" w14:textId="77777777" w:rsidR="00702D3F" w:rsidRPr="005B225F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7890FABB" w14:textId="6B7BDEE5" w:rsidR="00702D3F" w:rsidRPr="00FD6C25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6</w:t>
            </w:r>
          </w:p>
        </w:tc>
        <w:tc>
          <w:tcPr>
            <w:tcW w:w="3427" w:type="dxa"/>
            <w:shd w:val="clear" w:color="auto" w:fill="auto"/>
          </w:tcPr>
          <w:p w14:paraId="6CEFCB3F" w14:textId="63B2141B" w:rsidR="00702D3F" w:rsidRPr="00A77711" w:rsidRDefault="00702D3F" w:rsidP="00312785">
            <w:pPr>
              <w:tabs>
                <w:tab w:val="left" w:pos="708"/>
                <w:tab w:val="right" w:leader="underscore" w:pos="9639"/>
              </w:tabs>
            </w:pPr>
            <w:r>
              <w:rPr>
                <w:color w:val="000000"/>
              </w:rPr>
              <w:t>Экзамен – устный опрос по билетам/вопросам, включающих практическое задание</w:t>
            </w:r>
          </w:p>
        </w:tc>
      </w:tr>
      <w:tr w:rsidR="00F70852" w:rsidRPr="006168DD" w14:paraId="35B0B16D" w14:textId="77777777" w:rsidTr="00312785">
        <w:tc>
          <w:tcPr>
            <w:tcW w:w="1980" w:type="dxa"/>
          </w:tcPr>
          <w:p w14:paraId="0C16E56D" w14:textId="77777777" w:rsidR="00F70852" w:rsidRPr="001A00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6246" w:type="dxa"/>
          </w:tcPr>
          <w:p w14:paraId="656C3D5E" w14:textId="65318D6C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</w:pPr>
            <w:r w:rsidRPr="00DF3C1E">
              <w:rPr>
                <w:b/>
              </w:rPr>
              <w:t>ИТОГО за</w:t>
            </w:r>
            <w:r w:rsidR="00B03807">
              <w:rPr>
                <w:b/>
              </w:rPr>
              <w:t xml:space="preserve"> третий</w:t>
            </w:r>
            <w:r w:rsidRPr="00DF3C1E">
              <w:rPr>
                <w:b/>
                <w:i/>
              </w:rPr>
              <w:t xml:space="preserve"> </w:t>
            </w:r>
            <w:r w:rsidRPr="00DF3C1E">
              <w:rPr>
                <w:b/>
              </w:rPr>
              <w:t>семестр</w:t>
            </w:r>
          </w:p>
        </w:tc>
        <w:tc>
          <w:tcPr>
            <w:tcW w:w="815" w:type="dxa"/>
          </w:tcPr>
          <w:p w14:paraId="047B36E3" w14:textId="4EC28990" w:rsidR="00F70852" w:rsidRPr="001C1B2E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4</w:t>
            </w:r>
          </w:p>
        </w:tc>
        <w:tc>
          <w:tcPr>
            <w:tcW w:w="815" w:type="dxa"/>
          </w:tcPr>
          <w:p w14:paraId="05F55FFC" w14:textId="18244271" w:rsidR="00F70852" w:rsidRPr="00702D3F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702D3F">
              <w:rPr>
                <w:b/>
              </w:rPr>
              <w:t>17</w:t>
            </w:r>
          </w:p>
        </w:tc>
        <w:tc>
          <w:tcPr>
            <w:tcW w:w="815" w:type="dxa"/>
          </w:tcPr>
          <w:p w14:paraId="316FFEE5" w14:textId="5139E331" w:rsidR="00F70852" w:rsidRPr="0017259C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7</w:t>
            </w:r>
          </w:p>
        </w:tc>
        <w:tc>
          <w:tcPr>
            <w:tcW w:w="816" w:type="dxa"/>
          </w:tcPr>
          <w:p w14:paraId="7AB12C7A" w14:textId="77777777" w:rsidR="00F70852" w:rsidRPr="000D16CD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21" w:type="dxa"/>
          </w:tcPr>
          <w:p w14:paraId="7A042AE5" w14:textId="52F0BBE3" w:rsidR="00F70852" w:rsidRPr="00844826" w:rsidRDefault="00F209A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40</w:t>
            </w:r>
          </w:p>
        </w:tc>
        <w:tc>
          <w:tcPr>
            <w:tcW w:w="3427" w:type="dxa"/>
          </w:tcPr>
          <w:p w14:paraId="0CEE86A9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F70852" w:rsidRPr="006168DD" w14:paraId="32FD157A" w14:textId="77777777" w:rsidTr="00312785">
        <w:tc>
          <w:tcPr>
            <w:tcW w:w="1980" w:type="dxa"/>
          </w:tcPr>
          <w:p w14:paraId="06076A11" w14:textId="77777777" w:rsidR="00F70852" w:rsidRPr="001A00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6246" w:type="dxa"/>
          </w:tcPr>
          <w:p w14:paraId="657CAFD1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  <w:rPr>
                <w:b/>
              </w:rPr>
            </w:pPr>
            <w:r>
              <w:rPr>
                <w:b/>
              </w:rPr>
              <w:t>ИТОГО за весь период</w:t>
            </w:r>
          </w:p>
        </w:tc>
        <w:tc>
          <w:tcPr>
            <w:tcW w:w="815" w:type="dxa"/>
          </w:tcPr>
          <w:p w14:paraId="7B71D41E" w14:textId="138DF6B6" w:rsidR="00F70852" w:rsidRPr="001C1B2E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4</w:t>
            </w:r>
          </w:p>
        </w:tc>
        <w:tc>
          <w:tcPr>
            <w:tcW w:w="815" w:type="dxa"/>
          </w:tcPr>
          <w:p w14:paraId="58E37204" w14:textId="483E67B4" w:rsidR="00F70852" w:rsidRPr="001C1B2E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7</w:t>
            </w:r>
          </w:p>
        </w:tc>
        <w:tc>
          <w:tcPr>
            <w:tcW w:w="815" w:type="dxa"/>
          </w:tcPr>
          <w:p w14:paraId="2899EBAE" w14:textId="4F0261D0" w:rsidR="00F70852" w:rsidRPr="001C1B2E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7</w:t>
            </w:r>
          </w:p>
        </w:tc>
        <w:tc>
          <w:tcPr>
            <w:tcW w:w="816" w:type="dxa"/>
          </w:tcPr>
          <w:p w14:paraId="15C816C5" w14:textId="77777777" w:rsidR="00F70852" w:rsidRPr="001C1B2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21" w:type="dxa"/>
          </w:tcPr>
          <w:p w14:paraId="381E4CFF" w14:textId="4E80F6DE" w:rsidR="00F70852" w:rsidRPr="001C1B2E" w:rsidRDefault="00F209A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40</w:t>
            </w:r>
          </w:p>
        </w:tc>
        <w:tc>
          <w:tcPr>
            <w:tcW w:w="3427" w:type="dxa"/>
          </w:tcPr>
          <w:p w14:paraId="7D7CACC6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</w:tbl>
    <w:p w14:paraId="3FBC21E9" w14:textId="4A1E09D0" w:rsidR="009A51EF" w:rsidRPr="009A07E0" w:rsidRDefault="009A51EF" w:rsidP="009A07E0">
      <w:pPr>
        <w:jc w:val="both"/>
        <w:rPr>
          <w:i/>
        </w:rPr>
      </w:pPr>
    </w:p>
    <w:p w14:paraId="069901B6" w14:textId="77777777" w:rsidR="00D965B9" w:rsidRPr="00D965B9" w:rsidRDefault="00D965B9" w:rsidP="00211888">
      <w:pPr>
        <w:pStyle w:val="af0"/>
        <w:numPr>
          <w:ilvl w:val="3"/>
          <w:numId w:val="7"/>
        </w:numPr>
        <w:jc w:val="both"/>
        <w:rPr>
          <w:i/>
        </w:rPr>
      </w:pPr>
    </w:p>
    <w:p w14:paraId="251736AB" w14:textId="77777777" w:rsidR="00D965B9" w:rsidRDefault="00D965B9" w:rsidP="00211888">
      <w:pPr>
        <w:pStyle w:val="af0"/>
        <w:numPr>
          <w:ilvl w:val="1"/>
          <w:numId w:val="7"/>
        </w:numPr>
        <w:jc w:val="both"/>
        <w:rPr>
          <w:i/>
        </w:rPr>
        <w:sectPr w:rsidR="00D965B9" w:rsidSect="00BF492E">
          <w:pgSz w:w="16838" w:h="11906" w:orient="landscape" w:code="9"/>
          <w:pgMar w:top="1701" w:right="851" w:bottom="567" w:left="1134" w:header="1134" w:footer="709" w:gutter="0"/>
          <w:cols w:space="708"/>
          <w:titlePg/>
          <w:docGrid w:linePitch="360"/>
        </w:sectPr>
      </w:pPr>
    </w:p>
    <w:p w14:paraId="61223088" w14:textId="347A5D4E" w:rsidR="00F60511" w:rsidRPr="00E36EF2" w:rsidRDefault="00F57450" w:rsidP="00F60511">
      <w:pPr>
        <w:pStyle w:val="2"/>
      </w:pPr>
      <w:r>
        <w:lastRenderedPageBreak/>
        <w:t>Краткое с</w:t>
      </w:r>
      <w:r w:rsidR="00F60511" w:rsidRPr="00E36EF2">
        <w:t xml:space="preserve">одержание </w:t>
      </w:r>
      <w:r w:rsidR="009B4BCD" w:rsidRPr="009F3363">
        <w:t>учебной дисциплины</w:t>
      </w:r>
    </w:p>
    <w:tbl>
      <w:tblPr>
        <w:tblW w:w="9805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135"/>
        <w:gridCol w:w="2976"/>
        <w:gridCol w:w="5694"/>
      </w:tblGrid>
      <w:tr w:rsidR="006E5EA3" w:rsidRPr="008448CC" w14:paraId="036BB335" w14:textId="7C7EA2D2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77ACAD7D" w14:textId="77777777" w:rsidR="006E5EA3" w:rsidRPr="00F062CE" w:rsidRDefault="006E5EA3" w:rsidP="00103EC2">
            <w:pPr>
              <w:jc w:val="center"/>
              <w:rPr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>№ пп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36889DAE" w14:textId="1F7BED2F" w:rsidR="006E5EA3" w:rsidRPr="00F062CE" w:rsidRDefault="006E5EA3" w:rsidP="00103EC2">
            <w:pPr>
              <w:jc w:val="center"/>
              <w:rPr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>Наименование раздела и темы дисциплины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0E3431EB" w14:textId="555A38F3" w:rsidR="006E5EA3" w:rsidRPr="00F062CE" w:rsidRDefault="006E5EA3" w:rsidP="009F3363">
            <w:pPr>
              <w:jc w:val="center"/>
              <w:rPr>
                <w:b/>
                <w:bCs/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 xml:space="preserve">Содержание </w:t>
            </w:r>
            <w:r>
              <w:rPr>
                <w:b/>
                <w:bCs/>
                <w:sz w:val="20"/>
                <w:szCs w:val="20"/>
              </w:rPr>
              <w:t>раздела (темы</w:t>
            </w:r>
            <w:r w:rsidRPr="00F062CE">
              <w:rPr>
                <w:b/>
                <w:bCs/>
                <w:sz w:val="20"/>
                <w:szCs w:val="20"/>
              </w:rPr>
              <w:t>)</w:t>
            </w:r>
          </w:p>
        </w:tc>
      </w:tr>
      <w:tr w:rsidR="00DA2AF4" w:rsidRPr="008448CC" w14:paraId="7648EE44" w14:textId="2F9A1809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55C69985" w14:textId="77777777" w:rsidR="00DA2AF4" w:rsidRPr="00D23872" w:rsidRDefault="00DA2AF4" w:rsidP="00DA2AF4">
            <w:pPr>
              <w:rPr>
                <w:b/>
                <w:bCs/>
                <w:lang w:val="en-US"/>
              </w:rPr>
            </w:pPr>
            <w:r w:rsidRPr="00B16CF8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</w:p>
        </w:tc>
        <w:tc>
          <w:tcPr>
            <w:tcW w:w="86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D8EBD9" w14:textId="7FDE8588" w:rsidR="00DA2AF4" w:rsidRDefault="00963AD0" w:rsidP="00DA2AF4">
            <w:pPr>
              <w:rPr>
                <w:b/>
                <w:i/>
              </w:rPr>
            </w:pPr>
            <w:r>
              <w:rPr>
                <w:b/>
              </w:rPr>
              <w:t>Цепи постоянного тока</w:t>
            </w:r>
          </w:p>
        </w:tc>
      </w:tr>
      <w:tr w:rsidR="00DA2AF4" w:rsidRPr="008448CC" w14:paraId="4C911D43" w14:textId="14F69490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66E98CFA" w14:textId="77777777" w:rsidR="00DA2AF4" w:rsidRPr="00E82E96" w:rsidRDefault="00DA2AF4" w:rsidP="00DA2AF4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Pr="00E82E96">
              <w:rPr>
                <w:bCs/>
              </w:rPr>
              <w:t>1.1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D250C7" w14:textId="76E11812" w:rsidR="00DA2AF4" w:rsidRPr="002C41C7" w:rsidRDefault="00963AD0" w:rsidP="00DA2AF4">
            <w:pPr>
              <w:rPr>
                <w:i/>
              </w:rPr>
            </w:pPr>
            <w:r w:rsidRPr="0013184F">
              <w:rPr>
                <w:rFonts w:eastAsia="Times New Roman"/>
                <w:color w:val="000000"/>
              </w:rPr>
              <w:t>Цепи постоянного тока. Линейные цепи постоянного тока. Неразветвлённые электрические цепи с одним источником электроэнергии. Закон Ома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47F99334" w14:textId="17E1D733" w:rsidR="00DA2AF4" w:rsidRPr="00C65859" w:rsidRDefault="00C65859" w:rsidP="00256808">
            <w:r>
              <w:t>Основные понятия и определения цепей постоянного тока. Источники и приемники электрической энергии. Виды соединений сопротивлений. Закон Ома для пассивного участка цепи. Обобщенный закон Ома.</w:t>
            </w:r>
          </w:p>
        </w:tc>
      </w:tr>
      <w:tr w:rsidR="00DA2AF4" w:rsidRPr="008448CC" w14:paraId="1FF011DB" w14:textId="7E14C75D" w:rsidTr="00963AD0">
        <w:trPr>
          <w:trHeight w:val="1863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761C7857" w14:textId="77777777" w:rsidR="00DA2AF4" w:rsidRPr="00E82E96" w:rsidRDefault="00DA2AF4" w:rsidP="00DA2AF4">
            <w:pPr>
              <w:rPr>
                <w:bCs/>
              </w:rPr>
            </w:pPr>
            <w:r>
              <w:rPr>
                <w:bCs/>
              </w:rPr>
              <w:t>Тема 1.2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419C1D" w14:textId="702E2BD3" w:rsidR="00DA2AF4" w:rsidRPr="002C41C7" w:rsidRDefault="00963AD0" w:rsidP="00DA2AF4">
            <w:pPr>
              <w:rPr>
                <w:i/>
              </w:rPr>
            </w:pPr>
            <w:r w:rsidRPr="0013184F">
              <w:rPr>
                <w:rFonts w:eastAsia="Times New Roman"/>
                <w:color w:val="000000"/>
              </w:rPr>
              <w:t>Законы Кирхгофа. Расчёт сложных цепей постоянного тока. Методы расчета электрических цепей: метод узловых потенциалов, метод контурных токов, метод эквивалентного генератора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541AB71F" w14:textId="0C7815A8" w:rsidR="00B87274" w:rsidRPr="00C65859" w:rsidRDefault="00C65859" w:rsidP="009A07E0">
            <w:pPr>
              <w:rPr>
                <w:bCs/>
              </w:rPr>
            </w:pPr>
            <w:r>
              <w:rPr>
                <w:bCs/>
              </w:rPr>
              <w:t>Первый и второй закон Кирхгофа. Методики расчета цепей постоянного тока методом узловых потенциалов; методом контурных токов, методом эквивалентного генератора.</w:t>
            </w:r>
          </w:p>
        </w:tc>
      </w:tr>
      <w:tr w:rsidR="00963AD0" w:rsidRPr="008448CC" w14:paraId="6F01A934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7DA32DD0" w14:textId="3E144A7B" w:rsidR="00963AD0" w:rsidRDefault="00963AD0" w:rsidP="00DA2AF4">
            <w:pPr>
              <w:rPr>
                <w:bCs/>
              </w:rPr>
            </w:pPr>
            <w:r>
              <w:t>Тема 1.3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217D92" w14:textId="1D7A059F" w:rsidR="00963AD0" w:rsidRPr="002C41C7" w:rsidRDefault="00963AD0" w:rsidP="00DA2AF4">
            <w:pPr>
              <w:rPr>
                <w:i/>
              </w:rPr>
            </w:pPr>
            <w:r w:rsidRPr="0013184F">
              <w:rPr>
                <w:rFonts w:eastAsia="Times New Roman"/>
                <w:color w:val="000000"/>
              </w:rPr>
              <w:t>Баланс мощности. Нелинейные цепи постоянного тока. Вольт-амперные характеристики нелинейных элементов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37DB315E" w14:textId="209ACF46" w:rsidR="00963AD0" w:rsidRPr="00C65859" w:rsidRDefault="00C65859" w:rsidP="00583BC4">
            <w:r>
              <w:t>Составление баланса мощности для цепей постоянного тока. Эквивалентные преобразования линейных цепей. Понятие нелинейных элементов электрической цепи. Построение вольт-амперных характеристик нелинейных элементов электрических цепей.</w:t>
            </w:r>
          </w:p>
        </w:tc>
      </w:tr>
      <w:tr w:rsidR="00963AD0" w:rsidRPr="008448CC" w14:paraId="67A64435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19A60735" w14:textId="77777777" w:rsidR="00963AD0" w:rsidRDefault="00963AD0" w:rsidP="00963AD0">
            <w:r>
              <w:t>Тема 1.4</w:t>
            </w:r>
          </w:p>
          <w:p w14:paraId="4C8EEE15" w14:textId="77777777" w:rsidR="00963AD0" w:rsidRDefault="00963AD0" w:rsidP="00DA2AF4">
            <w:pPr>
              <w:rPr>
                <w:bCs/>
              </w:rPr>
            </w:pP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5067AF" w14:textId="32566F86" w:rsidR="00963AD0" w:rsidRPr="002C41C7" w:rsidRDefault="00963AD0" w:rsidP="00963AD0">
            <w:pPr>
              <w:rPr>
                <w:i/>
              </w:rPr>
            </w:pPr>
            <w:r w:rsidRPr="0013184F">
              <w:rPr>
                <w:rFonts w:eastAsia="Times New Roman"/>
                <w:color w:val="000000"/>
              </w:rPr>
              <w:t>Графический и аналитический методы расчёта нелинейных цепей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54926B70" w14:textId="77777777" w:rsidR="00963AD0" w:rsidRDefault="00274809" w:rsidP="00583BC4">
            <w:r>
              <w:t>Расчет нелинейных цепей аналитическим методом.</w:t>
            </w:r>
          </w:p>
          <w:p w14:paraId="01A66611" w14:textId="13FAC592" w:rsidR="00274809" w:rsidRPr="00C65859" w:rsidRDefault="00274809" w:rsidP="00583BC4">
            <w:r>
              <w:t>Расчет нелинейных цепей графическим методом.</w:t>
            </w:r>
          </w:p>
        </w:tc>
      </w:tr>
      <w:tr w:rsidR="00DA2AF4" w:rsidRPr="008448CC" w14:paraId="622EBE62" w14:textId="7B3543E3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57E9C01F" w14:textId="1030959C" w:rsidR="00DA2AF4" w:rsidRPr="00583BC4" w:rsidRDefault="00DA2AF4" w:rsidP="00DA2AF4">
            <w:pPr>
              <w:rPr>
                <w:b/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</w:t>
            </w:r>
          </w:p>
        </w:tc>
        <w:tc>
          <w:tcPr>
            <w:tcW w:w="86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D9E269" w14:textId="5D18303B" w:rsidR="00DA2AF4" w:rsidRPr="00C65859" w:rsidRDefault="00963AD0" w:rsidP="00DA2AF4">
            <w:pPr>
              <w:rPr>
                <w:b/>
              </w:rPr>
            </w:pPr>
            <w:r w:rsidRPr="00C65859">
              <w:rPr>
                <w:b/>
              </w:rPr>
              <w:t>Магнитные цепи</w:t>
            </w:r>
          </w:p>
        </w:tc>
      </w:tr>
      <w:tr w:rsidR="00DA2AF4" w:rsidRPr="008448CC" w14:paraId="0450614D" w14:textId="0083533D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364AA3E6" w14:textId="77777777" w:rsidR="00DA2AF4" w:rsidRPr="00E82E96" w:rsidRDefault="00DA2AF4" w:rsidP="00DA2AF4">
            <w:pPr>
              <w:rPr>
                <w:bCs/>
              </w:rPr>
            </w:pPr>
            <w:r>
              <w:rPr>
                <w:bCs/>
              </w:rPr>
              <w:t>Тема 2.1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7E706A" w14:textId="358AC8C1" w:rsidR="00DA2AF4" w:rsidRPr="00532A00" w:rsidRDefault="00963AD0" w:rsidP="00DA2AF4">
            <w:pPr>
              <w:rPr>
                <w:bCs/>
                <w:i/>
              </w:rPr>
            </w:pPr>
            <w:r w:rsidRPr="00963AD0">
              <w:rPr>
                <w:rFonts w:eastAsia="Times New Roman"/>
                <w:color w:val="000000"/>
              </w:rPr>
              <w:t>Магнитные цепи. Магнитное поле, основные понятия, правило буравчика, закон электромагнитной индукции Фарадея- Максвелла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2D8938AF" w14:textId="3C89E376" w:rsidR="00DA2AF4" w:rsidRPr="00C65859" w:rsidRDefault="00274809" w:rsidP="008058FA">
            <w:r>
              <w:t>Основные характеристики магнитного поля тока. Понятие магнитных цепей. Правило буравчика. Закон электромагнитной индукции Фарадея-Максвелла.</w:t>
            </w:r>
          </w:p>
        </w:tc>
      </w:tr>
      <w:tr w:rsidR="00DA2AF4" w:rsidRPr="008448CC" w14:paraId="14A2136D" w14:textId="75118B09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1AB184A4" w14:textId="77777777" w:rsidR="00DA2AF4" w:rsidRPr="00E82E96" w:rsidRDefault="00DA2AF4" w:rsidP="00DA2AF4">
            <w:pPr>
              <w:rPr>
                <w:bCs/>
              </w:rPr>
            </w:pPr>
            <w:r>
              <w:rPr>
                <w:bCs/>
              </w:rPr>
              <w:t>Тема 2.2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3A4DDD" w14:textId="36338D9F" w:rsidR="00DA2AF4" w:rsidRPr="00E82E96" w:rsidRDefault="00963AD0" w:rsidP="00DA2AF4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>Закон полного тока. Применение ферромагнитных материалов. Кривая намагничивания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0C02DB7C" w14:textId="131BDD6F" w:rsidR="00DA2AF4" w:rsidRDefault="00274809" w:rsidP="00593861">
            <w:pPr>
              <w:rPr>
                <w:bCs/>
              </w:rPr>
            </w:pPr>
            <w:r>
              <w:rPr>
                <w:bCs/>
              </w:rPr>
              <w:t>Закон полного тока. Ферромагнетики.  Петля гистерезиса.</w:t>
            </w:r>
          </w:p>
          <w:p w14:paraId="02C9D94D" w14:textId="29F60DD6" w:rsidR="00274809" w:rsidRPr="00C65859" w:rsidRDefault="00274809" w:rsidP="00593861">
            <w:pPr>
              <w:rPr>
                <w:bCs/>
              </w:rPr>
            </w:pPr>
            <w:r>
              <w:rPr>
                <w:bCs/>
              </w:rPr>
              <w:t>Закон Ома для магнитной цепи. Электромагнитная индукция.</w:t>
            </w:r>
          </w:p>
        </w:tc>
      </w:tr>
      <w:tr w:rsidR="00DA2AF4" w:rsidRPr="002B2FC0" w14:paraId="128D8FD1" w14:textId="23CDED42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28CFF5C6" w14:textId="32BD529D" w:rsidR="00DA2AF4" w:rsidRPr="002B2FC0" w:rsidRDefault="00DA2AF4" w:rsidP="00DA2AF4">
            <w:pPr>
              <w:rPr>
                <w:bCs/>
              </w:rPr>
            </w:pPr>
            <w:r>
              <w:rPr>
                <w:bCs/>
              </w:rPr>
              <w:t>Тема 2.3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1467BF" w14:textId="4826A1BF" w:rsidR="00DA2AF4" w:rsidRPr="002B2FC0" w:rsidRDefault="00963AD0" w:rsidP="00DA2AF4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>Однородные и неоднородные магнитные цепи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75C0E231" w14:textId="3AE451DC" w:rsidR="00DA2AF4" w:rsidRDefault="00274809" w:rsidP="0068175A">
            <w:pPr>
              <w:rPr>
                <w:bCs/>
              </w:rPr>
            </w:pPr>
            <w:r>
              <w:rPr>
                <w:bCs/>
              </w:rPr>
              <w:t>Понятие однородной и неоднородной магнитной цепи. Основные характеристики. Магнитные цепи с постоянными магнитными потока и переменными магнитными потоками.</w:t>
            </w:r>
          </w:p>
          <w:p w14:paraId="22DCFAC8" w14:textId="7C41720A" w:rsidR="00274809" w:rsidRPr="00C65859" w:rsidRDefault="00274809" w:rsidP="0068175A">
            <w:pPr>
              <w:rPr>
                <w:bCs/>
              </w:rPr>
            </w:pPr>
          </w:p>
        </w:tc>
      </w:tr>
      <w:tr w:rsidR="000A09A2" w:rsidRPr="005C2175" w14:paraId="66914637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120F3BB8" w14:textId="53C55513" w:rsidR="000A09A2" w:rsidRPr="00274809" w:rsidRDefault="000A09A2" w:rsidP="000A09A2">
            <w:pPr>
              <w:rPr>
                <w:b/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I</w:t>
            </w:r>
          </w:p>
        </w:tc>
        <w:tc>
          <w:tcPr>
            <w:tcW w:w="8670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72C234" w14:textId="1D5E9D23" w:rsidR="000A09A2" w:rsidRPr="00C65859" w:rsidRDefault="00963AD0" w:rsidP="000A09A2">
            <w:pPr>
              <w:rPr>
                <w:b/>
              </w:rPr>
            </w:pPr>
            <w:r w:rsidRPr="00C65859">
              <w:rPr>
                <w:b/>
              </w:rPr>
              <w:t>Цепи переменного тока</w:t>
            </w:r>
          </w:p>
        </w:tc>
      </w:tr>
      <w:tr w:rsidR="00963AD0" w:rsidRPr="0093339D" w14:paraId="28C55DFA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6E3F9999" w14:textId="0B1D1971" w:rsidR="00963AD0" w:rsidRPr="00E82E96" w:rsidRDefault="00963AD0" w:rsidP="00963AD0">
            <w:pPr>
              <w:rPr>
                <w:bCs/>
              </w:rPr>
            </w:pPr>
            <w:r>
              <w:rPr>
                <w:bCs/>
              </w:rPr>
              <w:t>Тема 3.1</w:t>
            </w: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18F478D2" w14:textId="16734737" w:rsidR="00963AD0" w:rsidRPr="00532A00" w:rsidRDefault="00963AD0" w:rsidP="00963AD0">
            <w:pPr>
              <w:rPr>
                <w:bCs/>
                <w:i/>
              </w:rPr>
            </w:pPr>
            <w:r w:rsidRPr="00963AD0">
              <w:rPr>
                <w:rFonts w:eastAsia="Times New Roman"/>
                <w:color w:val="000000"/>
              </w:rPr>
              <w:t>Цепи переменного тока. Основные понятия и определения. Средние и действующие значения синусоидальных функций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75CBDC0A" w14:textId="0350173E" w:rsidR="00963AD0" w:rsidRPr="00274809" w:rsidRDefault="00274809" w:rsidP="00963AD0">
            <w:r w:rsidRPr="00963AD0">
              <w:rPr>
                <w:rFonts w:eastAsia="Times New Roman"/>
                <w:color w:val="000000"/>
              </w:rPr>
              <w:t>Основные понятия и определения. Средние и действующие значения синусоидальных функций.</w:t>
            </w:r>
          </w:p>
        </w:tc>
      </w:tr>
      <w:tr w:rsidR="00963AD0" w:rsidRPr="00E82E96" w14:paraId="0A016F8E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36B2FA7D" w14:textId="37B74249" w:rsidR="00963AD0" w:rsidRPr="00E82E96" w:rsidRDefault="00963AD0" w:rsidP="00963AD0">
            <w:pPr>
              <w:rPr>
                <w:bCs/>
              </w:rPr>
            </w:pPr>
            <w:r>
              <w:rPr>
                <w:bCs/>
              </w:rPr>
              <w:t>Тема 3.2</w:t>
            </w: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0B406FDF" w14:textId="2453B229" w:rsidR="00963AD0" w:rsidRPr="00E82E96" w:rsidRDefault="00963AD0" w:rsidP="00963AD0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>Изображение синусоидальных функций на декартовой комплексной плоскости. Законы Ома  и Кирхгофа в комплексной форме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4210650D" w14:textId="3D25CF80" w:rsidR="00963AD0" w:rsidRPr="00C65859" w:rsidRDefault="00274809" w:rsidP="00963AD0">
            <w:pPr>
              <w:rPr>
                <w:bCs/>
              </w:rPr>
            </w:pPr>
            <w:r>
              <w:rPr>
                <w:bCs/>
              </w:rPr>
              <w:t>Запись синусоидальных величин с помощью</w:t>
            </w:r>
            <w:r w:rsidR="00E02334">
              <w:rPr>
                <w:bCs/>
              </w:rPr>
              <w:t>:</w:t>
            </w:r>
            <w:r>
              <w:rPr>
                <w:bCs/>
              </w:rPr>
              <w:t xml:space="preserve"> тригонометрических функций</w:t>
            </w:r>
            <w:r w:rsidR="00E02334">
              <w:rPr>
                <w:bCs/>
              </w:rPr>
              <w:t>; комплексных чисел. Изображение синусоидальных величин с помощью мгновенных диаграмм и на комплексной полуплоскости.</w:t>
            </w:r>
          </w:p>
        </w:tc>
      </w:tr>
      <w:tr w:rsidR="00963AD0" w:rsidRPr="002B2FC0" w14:paraId="07992F01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7421472A" w14:textId="405571C1" w:rsidR="00963AD0" w:rsidRPr="002B2FC0" w:rsidRDefault="00963AD0" w:rsidP="00963AD0">
            <w:pPr>
              <w:rPr>
                <w:bCs/>
              </w:rPr>
            </w:pPr>
            <w:r>
              <w:rPr>
                <w:bCs/>
              </w:rPr>
              <w:lastRenderedPageBreak/>
              <w:t>Тема 3.3</w:t>
            </w: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3BB41962" w14:textId="5D2C90C6" w:rsidR="00963AD0" w:rsidRPr="002B2FC0" w:rsidRDefault="00963AD0" w:rsidP="00963AD0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>Цепи с индуктивно связанными элементами. Активная, реактивная и полная мощность в цепях переменного тока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1387A4A1" w14:textId="77777777" w:rsidR="00963AD0" w:rsidRDefault="00E02334" w:rsidP="00E02334">
            <w:pPr>
              <w:rPr>
                <w:bCs/>
              </w:rPr>
            </w:pPr>
            <w:r>
              <w:rPr>
                <w:bCs/>
              </w:rPr>
              <w:t xml:space="preserve">Расчет цепей синусоидального тока с одним источником: цепь с идеальным активным сопротивлением, цепь с идеальной индуктивностью, цепь с идеальной емкостью. Цепь синусоидального тока с последовательным соединением </w:t>
            </w:r>
            <w:r>
              <w:rPr>
                <w:bCs/>
                <w:lang w:val="en-US"/>
              </w:rPr>
              <w:t>R</w:t>
            </w:r>
            <w:r>
              <w:rPr>
                <w:bCs/>
              </w:rPr>
              <w:t xml:space="preserve">, </w:t>
            </w:r>
            <w:r>
              <w:rPr>
                <w:bCs/>
                <w:lang w:val="en-US"/>
              </w:rPr>
              <w:t>L</w:t>
            </w:r>
            <w:r>
              <w:rPr>
                <w:bCs/>
              </w:rPr>
              <w:t xml:space="preserve">, </w:t>
            </w:r>
            <w:r>
              <w:rPr>
                <w:bCs/>
                <w:lang w:val="en-US"/>
              </w:rPr>
              <w:t>C</w:t>
            </w:r>
            <w:r>
              <w:rPr>
                <w:bCs/>
              </w:rPr>
              <w:t xml:space="preserve">-элементов. Явление резонанса напряжений. Цепь синусоидального тока с параллельным  соединением </w:t>
            </w:r>
            <w:r>
              <w:rPr>
                <w:bCs/>
                <w:lang w:val="en-US"/>
              </w:rPr>
              <w:t>R</w:t>
            </w:r>
            <w:r>
              <w:rPr>
                <w:bCs/>
              </w:rPr>
              <w:t xml:space="preserve">, </w:t>
            </w:r>
            <w:r>
              <w:rPr>
                <w:bCs/>
                <w:lang w:val="en-US"/>
              </w:rPr>
              <w:t>L</w:t>
            </w:r>
            <w:r>
              <w:rPr>
                <w:bCs/>
              </w:rPr>
              <w:t xml:space="preserve">, </w:t>
            </w:r>
            <w:r>
              <w:rPr>
                <w:bCs/>
                <w:lang w:val="en-US"/>
              </w:rPr>
              <w:t>C</w:t>
            </w:r>
            <w:r>
              <w:rPr>
                <w:bCs/>
              </w:rPr>
              <w:t>-элементов. Явление резонанса тока.</w:t>
            </w:r>
          </w:p>
          <w:p w14:paraId="073E99A6" w14:textId="151317E8" w:rsidR="00E02334" w:rsidRPr="00E02334" w:rsidRDefault="00E02334" w:rsidP="00E02334">
            <w:pPr>
              <w:rPr>
                <w:bCs/>
              </w:rPr>
            </w:pPr>
            <w:r>
              <w:rPr>
                <w:bCs/>
              </w:rPr>
              <w:t>Баланс мощности. Активная, реактивная и полная мощность цепи однофазного синусоидального тока.</w:t>
            </w:r>
          </w:p>
        </w:tc>
      </w:tr>
      <w:tr w:rsidR="00963AD0" w:rsidRPr="002B2FC0" w14:paraId="4C7B43B0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62CD03B7" w14:textId="77777777" w:rsidR="00963AD0" w:rsidRPr="00963AD0" w:rsidRDefault="00963AD0" w:rsidP="00963AD0">
            <w:pPr>
              <w:rPr>
                <w:rFonts w:eastAsia="Times New Roman"/>
                <w:color w:val="000000"/>
              </w:rPr>
            </w:pPr>
            <w:r w:rsidRPr="00963AD0">
              <w:t>Тема 3.4</w:t>
            </w:r>
            <w:r w:rsidRPr="00963AD0">
              <w:rPr>
                <w:rFonts w:eastAsia="Times New Roman"/>
                <w:color w:val="000000"/>
              </w:rPr>
              <w:t xml:space="preserve"> </w:t>
            </w:r>
          </w:p>
          <w:p w14:paraId="6C3F1B85" w14:textId="77777777" w:rsidR="00963AD0" w:rsidRDefault="00963AD0" w:rsidP="00963AD0">
            <w:pPr>
              <w:rPr>
                <w:bCs/>
              </w:rPr>
            </w:pP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4C0FA47E" w14:textId="4AC9B428" w:rsidR="00963AD0" w:rsidRDefault="00963AD0" w:rsidP="00963AD0">
            <w:r w:rsidRPr="00963AD0">
              <w:rPr>
                <w:rFonts w:eastAsia="Times New Roman"/>
                <w:color w:val="000000"/>
              </w:rPr>
              <w:t>Трёхфазные электрические цепи. Основные понятия и соотношения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0F265443" w14:textId="145E8AE3" w:rsidR="00963AD0" w:rsidRPr="00C65859" w:rsidRDefault="00E02334" w:rsidP="00E02334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>Основные понятия и соотношения.</w:t>
            </w:r>
            <w:r>
              <w:rPr>
                <w:rFonts w:eastAsia="Times New Roman"/>
                <w:color w:val="000000"/>
              </w:rPr>
              <w:t xml:space="preserve"> Схемы соединения трехфазной цепи: схема «звезда»; схема «треугольник»</w:t>
            </w:r>
            <w:r w:rsidR="002E7CCE">
              <w:rPr>
                <w:rFonts w:eastAsia="Times New Roman"/>
                <w:color w:val="000000"/>
              </w:rPr>
              <w:t>, схема «звезда-треугольник»</w:t>
            </w:r>
            <w:r>
              <w:rPr>
                <w:rFonts w:eastAsia="Times New Roman"/>
                <w:color w:val="000000"/>
              </w:rPr>
              <w:t>.</w:t>
            </w:r>
          </w:p>
        </w:tc>
      </w:tr>
      <w:tr w:rsidR="00963AD0" w:rsidRPr="002B2FC0" w14:paraId="34A66556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0C3F4089" w14:textId="77777777" w:rsidR="00963AD0" w:rsidRPr="00963AD0" w:rsidRDefault="00963AD0" w:rsidP="00963AD0">
            <w:pPr>
              <w:rPr>
                <w:rFonts w:eastAsia="Times New Roman"/>
                <w:color w:val="000000"/>
              </w:rPr>
            </w:pPr>
            <w:r w:rsidRPr="00963AD0">
              <w:t>Тема 3.5</w:t>
            </w:r>
            <w:r w:rsidRPr="00963AD0">
              <w:rPr>
                <w:rFonts w:eastAsia="Times New Roman"/>
                <w:color w:val="000000"/>
              </w:rPr>
              <w:t xml:space="preserve"> </w:t>
            </w:r>
          </w:p>
          <w:p w14:paraId="6681382B" w14:textId="77777777" w:rsidR="00963AD0" w:rsidRDefault="00963AD0" w:rsidP="00963AD0">
            <w:pPr>
              <w:rPr>
                <w:bCs/>
              </w:rPr>
            </w:pP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0654C110" w14:textId="2B5FB905" w:rsidR="00963AD0" w:rsidRDefault="00963AD0" w:rsidP="00963AD0">
            <w:r w:rsidRPr="00963AD0">
              <w:rPr>
                <w:rFonts w:eastAsia="Times New Roman"/>
                <w:color w:val="000000"/>
              </w:rPr>
              <w:t xml:space="preserve">Симметричная и несимметричная нагрузка при соединении «звездой» и «треугольником». 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7C7F2474" w14:textId="3ECFAFD8" w:rsidR="00963AD0" w:rsidRPr="00C65859" w:rsidRDefault="00E02334" w:rsidP="00963AD0">
            <w:pPr>
              <w:rPr>
                <w:bCs/>
              </w:rPr>
            </w:pPr>
            <w:r>
              <w:rPr>
                <w:bCs/>
              </w:rPr>
              <w:t>Расчет токов при симметричной и несимметричной нагрузке для схем «звезда» и «треугольник».</w:t>
            </w:r>
          </w:p>
        </w:tc>
      </w:tr>
      <w:tr w:rsidR="00963AD0" w:rsidRPr="002B2FC0" w14:paraId="2C0569F2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609F323C" w14:textId="77777777" w:rsidR="00963AD0" w:rsidRPr="00963AD0" w:rsidRDefault="00963AD0" w:rsidP="00963AD0">
            <w:r w:rsidRPr="00963AD0">
              <w:t>Тема 3.6</w:t>
            </w:r>
          </w:p>
          <w:p w14:paraId="0C044379" w14:textId="77777777" w:rsidR="00963AD0" w:rsidRDefault="00963AD0" w:rsidP="00963AD0">
            <w:pPr>
              <w:rPr>
                <w:bCs/>
              </w:rPr>
            </w:pP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1A9D405E" w14:textId="47853081" w:rsidR="00963AD0" w:rsidRDefault="00963AD0" w:rsidP="00963AD0">
            <w:r w:rsidRPr="00963AD0">
              <w:rPr>
                <w:rFonts w:eastAsia="Times New Roman"/>
                <w:color w:val="000000"/>
              </w:rPr>
              <w:t>Трехпроводная и четырехпроводная схемы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1DBB0D99" w14:textId="49204C5E" w:rsidR="00963AD0" w:rsidRPr="00C65859" w:rsidRDefault="00E02334" w:rsidP="00963AD0">
            <w:pPr>
              <w:rPr>
                <w:bCs/>
              </w:rPr>
            </w:pPr>
            <w:r>
              <w:rPr>
                <w:bCs/>
              </w:rPr>
              <w:t>Расчет токов по законам Ома для трехпроводной и четырехпроводной схемы «звезда»</w:t>
            </w:r>
          </w:p>
        </w:tc>
      </w:tr>
      <w:tr w:rsidR="00963AD0" w:rsidRPr="002B2FC0" w14:paraId="12D39ABA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724FC673" w14:textId="77777777" w:rsidR="00963AD0" w:rsidRPr="00963AD0" w:rsidRDefault="00963AD0" w:rsidP="00963AD0">
            <w:r w:rsidRPr="00963AD0">
              <w:t>Тема 3.7</w:t>
            </w:r>
          </w:p>
          <w:p w14:paraId="5DD0789B" w14:textId="77777777" w:rsidR="00963AD0" w:rsidRDefault="00963AD0" w:rsidP="00963AD0">
            <w:pPr>
              <w:rPr>
                <w:bCs/>
              </w:rPr>
            </w:pP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21AFC8EC" w14:textId="33D0F71D" w:rsidR="00963AD0" w:rsidRDefault="00963AD0" w:rsidP="00963AD0">
            <w:r w:rsidRPr="00963AD0">
              <w:rPr>
                <w:rFonts w:eastAsia="Times New Roman"/>
                <w:color w:val="000000"/>
              </w:rPr>
              <w:t>Мощность в трехфазных цепях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6FBBCDD0" w14:textId="4F3FF5A6" w:rsidR="00963AD0" w:rsidRPr="00C65859" w:rsidRDefault="002E7CCE" w:rsidP="00963AD0">
            <w:pPr>
              <w:rPr>
                <w:bCs/>
              </w:rPr>
            </w:pPr>
            <w:r>
              <w:rPr>
                <w:bCs/>
              </w:rPr>
              <w:t>Расчет мощности в трехфазной цепи. Измерение активной мощности для четырехпроводной схемы «звезда», трехпроводной схемы «звезда и треугольник».</w:t>
            </w:r>
          </w:p>
        </w:tc>
      </w:tr>
      <w:tr w:rsidR="00963AD0" w:rsidRPr="000251FA" w14:paraId="4594A496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19314767" w14:textId="407249F1" w:rsidR="00963AD0" w:rsidRPr="000251FA" w:rsidRDefault="00963AD0" w:rsidP="00963AD0">
            <w:pPr>
              <w:rPr>
                <w:b/>
                <w:bCs/>
              </w:rPr>
            </w:pPr>
            <w:r w:rsidRPr="000251FA">
              <w:rPr>
                <w:b/>
                <w:bCs/>
              </w:rPr>
              <w:t xml:space="preserve">Раздел </w:t>
            </w:r>
            <w:r w:rsidRPr="000251FA">
              <w:rPr>
                <w:b/>
                <w:bCs/>
                <w:lang w:val="en-US"/>
              </w:rPr>
              <w:t>I</w:t>
            </w:r>
            <w:r>
              <w:rPr>
                <w:b/>
                <w:bCs/>
                <w:lang w:val="en-US"/>
              </w:rPr>
              <w:t>V</w:t>
            </w:r>
          </w:p>
        </w:tc>
        <w:tc>
          <w:tcPr>
            <w:tcW w:w="8670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8CFB62" w14:textId="624C887A" w:rsidR="00963AD0" w:rsidRPr="00C65859" w:rsidRDefault="00963AD0" w:rsidP="00963AD0">
            <w:pPr>
              <w:rPr>
                <w:b/>
              </w:rPr>
            </w:pPr>
            <w:r w:rsidRPr="00C65859">
              <w:rPr>
                <w:b/>
              </w:rPr>
              <w:t>Переходные процессы</w:t>
            </w:r>
          </w:p>
        </w:tc>
      </w:tr>
      <w:tr w:rsidR="00963AD0" w:rsidRPr="000251FA" w14:paraId="4715693E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727ADAFE" w14:textId="30A5E035" w:rsidR="00963AD0" w:rsidRPr="000251FA" w:rsidRDefault="00963AD0" w:rsidP="00963AD0">
            <w:pPr>
              <w:rPr>
                <w:bCs/>
              </w:rPr>
            </w:pPr>
            <w:r w:rsidRPr="000251FA">
              <w:rPr>
                <w:bCs/>
              </w:rPr>
              <w:t xml:space="preserve">Тема </w:t>
            </w:r>
            <w:r w:rsidRPr="000D40F9">
              <w:rPr>
                <w:bCs/>
              </w:rPr>
              <w:t>4</w:t>
            </w:r>
            <w:r w:rsidRPr="000251FA">
              <w:rPr>
                <w:bCs/>
              </w:rPr>
              <w:t>.1</w:t>
            </w: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6E302D91" w14:textId="16729DB5" w:rsidR="00963AD0" w:rsidRPr="000251FA" w:rsidRDefault="00963AD0" w:rsidP="00963AD0">
            <w:pPr>
              <w:rPr>
                <w:bCs/>
                <w:i/>
              </w:rPr>
            </w:pPr>
            <w:r w:rsidRPr="00963AD0">
              <w:rPr>
                <w:rFonts w:eastAsia="Times New Roman"/>
                <w:color w:val="000000"/>
              </w:rPr>
              <w:t>Переходные процессы. Понятие о переходных процессах в электрических цепях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49511813" w14:textId="68AF85E9" w:rsidR="00963AD0" w:rsidRPr="00C65859" w:rsidRDefault="002E7CCE" w:rsidP="00963AD0">
            <w:r w:rsidRPr="00963AD0">
              <w:rPr>
                <w:rFonts w:eastAsia="Times New Roman"/>
                <w:color w:val="000000"/>
              </w:rPr>
              <w:t>Понятие о переходных процессах в электрических цепях.</w:t>
            </w:r>
          </w:p>
        </w:tc>
      </w:tr>
      <w:tr w:rsidR="00963AD0" w:rsidRPr="000251FA" w14:paraId="48F2126F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1B734F49" w14:textId="51377F90" w:rsidR="00963AD0" w:rsidRPr="000251FA" w:rsidRDefault="00963AD0" w:rsidP="00963AD0">
            <w:pPr>
              <w:rPr>
                <w:bCs/>
              </w:rPr>
            </w:pPr>
            <w:r>
              <w:rPr>
                <w:bCs/>
              </w:rPr>
              <w:t>Тема 4</w:t>
            </w:r>
            <w:r w:rsidRPr="000251FA">
              <w:rPr>
                <w:bCs/>
              </w:rPr>
              <w:t>.2</w:t>
            </w: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31B55C3E" w14:textId="46DBE608" w:rsidR="00963AD0" w:rsidRPr="000251FA" w:rsidRDefault="00963AD0" w:rsidP="00963AD0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>Законы коммутации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15A07D42" w14:textId="6808E017" w:rsidR="00963AD0" w:rsidRPr="00C65859" w:rsidRDefault="002E7CCE" w:rsidP="00963AD0">
            <w:pPr>
              <w:rPr>
                <w:bCs/>
              </w:rPr>
            </w:pPr>
            <w:r>
              <w:rPr>
                <w:bCs/>
              </w:rPr>
              <w:t>Первый и второй закон коммутации</w:t>
            </w:r>
          </w:p>
        </w:tc>
      </w:tr>
      <w:tr w:rsidR="00963AD0" w:rsidRPr="000251FA" w14:paraId="46CE719F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1B8378A9" w14:textId="0867EFAE" w:rsidR="00963AD0" w:rsidRDefault="00963AD0" w:rsidP="00963AD0">
            <w:pPr>
              <w:rPr>
                <w:bCs/>
              </w:rPr>
            </w:pPr>
            <w:r w:rsidRPr="00963AD0">
              <w:t>Тема 4.3</w:t>
            </w: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1DB89E6C" w14:textId="19DAAA90" w:rsidR="00963AD0" w:rsidRDefault="00963AD0" w:rsidP="00963AD0">
            <w:r w:rsidRPr="00963AD0">
              <w:rPr>
                <w:rFonts w:eastAsia="Times New Roman"/>
                <w:color w:val="000000"/>
              </w:rPr>
              <w:t>Основные методы расчета переходных процессов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4EA26375" w14:textId="424F171F" w:rsidR="00963AD0" w:rsidRPr="00C65859" w:rsidRDefault="002E7CCE" w:rsidP="00963AD0">
            <w:pPr>
              <w:rPr>
                <w:bCs/>
              </w:rPr>
            </w:pPr>
            <w:r>
              <w:rPr>
                <w:bCs/>
              </w:rPr>
              <w:t>Классический и операторный метод расчета переходных процессов.</w:t>
            </w:r>
          </w:p>
        </w:tc>
      </w:tr>
    </w:tbl>
    <w:p w14:paraId="787E738C" w14:textId="77777777" w:rsidR="00F062CE" w:rsidRPr="002B2FC0" w:rsidRDefault="00F062CE" w:rsidP="00F062CE">
      <w:pPr>
        <w:pStyle w:val="2"/>
      </w:pPr>
      <w:r w:rsidRPr="002B2FC0">
        <w:t>Организация самостоятельной работы обучающихся</w:t>
      </w:r>
    </w:p>
    <w:p w14:paraId="2623B7E0" w14:textId="4113FF6C" w:rsidR="00F062CE" w:rsidRDefault="00F062CE" w:rsidP="00F062CE">
      <w:pPr>
        <w:ind w:firstLine="709"/>
        <w:jc w:val="both"/>
        <w:rPr>
          <w:sz w:val="24"/>
          <w:szCs w:val="24"/>
        </w:rPr>
      </w:pPr>
      <w:r w:rsidRPr="00736EAE">
        <w:rPr>
          <w:sz w:val="24"/>
          <w:szCs w:val="24"/>
        </w:rPr>
        <w:t xml:space="preserve">Самостоятельная работа студента – </w:t>
      </w:r>
      <w:r>
        <w:rPr>
          <w:sz w:val="24"/>
          <w:szCs w:val="24"/>
        </w:rPr>
        <w:t xml:space="preserve">обязательная </w:t>
      </w:r>
      <w:r w:rsidRPr="00736EAE">
        <w:rPr>
          <w:sz w:val="24"/>
          <w:szCs w:val="24"/>
        </w:rPr>
        <w:t xml:space="preserve">часть образовательного процесса, </w:t>
      </w:r>
      <w:r>
        <w:rPr>
          <w:sz w:val="24"/>
          <w:szCs w:val="24"/>
        </w:rPr>
        <w:t>направленная на</w:t>
      </w:r>
      <w:r w:rsidRPr="00736EAE">
        <w:rPr>
          <w:sz w:val="24"/>
          <w:szCs w:val="24"/>
        </w:rPr>
        <w:t xml:space="preserve"> развити</w:t>
      </w:r>
      <w:r>
        <w:rPr>
          <w:sz w:val="24"/>
          <w:szCs w:val="24"/>
        </w:rPr>
        <w:t>е</w:t>
      </w:r>
      <w:r w:rsidRPr="00736EAE">
        <w:rPr>
          <w:sz w:val="24"/>
          <w:szCs w:val="24"/>
        </w:rPr>
        <w:t xml:space="preserve"> готовности к профессиональному </w:t>
      </w:r>
      <w:r>
        <w:rPr>
          <w:sz w:val="24"/>
          <w:szCs w:val="24"/>
        </w:rPr>
        <w:t xml:space="preserve">и личностному </w:t>
      </w:r>
      <w:r w:rsidRPr="00736EAE">
        <w:rPr>
          <w:sz w:val="24"/>
          <w:szCs w:val="24"/>
        </w:rPr>
        <w:t xml:space="preserve">самообразованию, </w:t>
      </w:r>
      <w:r w:rsidR="00BF61B9">
        <w:rPr>
          <w:sz w:val="24"/>
          <w:szCs w:val="24"/>
        </w:rPr>
        <w:t xml:space="preserve">на </w:t>
      </w:r>
      <w:r>
        <w:rPr>
          <w:sz w:val="24"/>
          <w:szCs w:val="24"/>
        </w:rPr>
        <w:t xml:space="preserve">проектирование </w:t>
      </w:r>
      <w:r w:rsidRPr="0035698C">
        <w:rPr>
          <w:sz w:val="24"/>
          <w:szCs w:val="24"/>
        </w:rPr>
        <w:t>дальнейшего образовательного маршр</w:t>
      </w:r>
      <w:r>
        <w:rPr>
          <w:sz w:val="24"/>
          <w:szCs w:val="24"/>
        </w:rPr>
        <w:t>ута и профессиональной карьеры.</w:t>
      </w:r>
    </w:p>
    <w:p w14:paraId="4351C326" w14:textId="77777777" w:rsidR="00F062CE" w:rsidRDefault="00F062CE" w:rsidP="00F062CE">
      <w:pPr>
        <w:ind w:firstLine="709"/>
        <w:jc w:val="both"/>
        <w:rPr>
          <w:sz w:val="24"/>
          <w:szCs w:val="24"/>
        </w:rPr>
      </w:pPr>
      <w:r w:rsidRPr="00580E46">
        <w:rPr>
          <w:sz w:val="24"/>
          <w:szCs w:val="24"/>
        </w:rPr>
        <w:t xml:space="preserve">Самостоятельная работа </w:t>
      </w:r>
      <w:r>
        <w:rPr>
          <w:sz w:val="24"/>
          <w:szCs w:val="24"/>
        </w:rPr>
        <w:t>обучающихся по дисциплине организована как сово</w:t>
      </w:r>
      <w:r w:rsidRPr="00580E46">
        <w:rPr>
          <w:sz w:val="24"/>
          <w:szCs w:val="24"/>
        </w:rPr>
        <w:t>купность аудиторных и внеаудиторных зан</w:t>
      </w:r>
      <w:r>
        <w:rPr>
          <w:sz w:val="24"/>
          <w:szCs w:val="24"/>
        </w:rPr>
        <w:t>ятий и работ, обеспечи</w:t>
      </w:r>
      <w:r w:rsidRPr="00580E46">
        <w:rPr>
          <w:sz w:val="24"/>
          <w:szCs w:val="24"/>
        </w:rPr>
        <w:t xml:space="preserve">вающих успешное освоение </w:t>
      </w:r>
      <w:r>
        <w:rPr>
          <w:sz w:val="24"/>
          <w:szCs w:val="24"/>
        </w:rPr>
        <w:t xml:space="preserve">дисциплины. </w:t>
      </w:r>
    </w:p>
    <w:p w14:paraId="32B85A2E" w14:textId="79C23308"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по дисциплине</w:t>
      </w:r>
      <w:r>
        <w:rPr>
          <w:sz w:val="24"/>
          <w:szCs w:val="24"/>
        </w:rPr>
        <w:t xml:space="preserve"> выполняется </w:t>
      </w:r>
      <w:r w:rsidRPr="000F513B">
        <w:rPr>
          <w:sz w:val="24"/>
          <w:szCs w:val="24"/>
        </w:rPr>
        <w:t>на учебных занятиях</w:t>
      </w:r>
      <w:r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под руководством</w:t>
      </w:r>
      <w:r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преподавателя и по его заданию</w:t>
      </w:r>
      <w:r>
        <w:rPr>
          <w:i/>
          <w:sz w:val="24"/>
          <w:szCs w:val="24"/>
        </w:rPr>
        <w:t>.</w:t>
      </w:r>
      <w:r w:rsidR="000C1C3C">
        <w:rPr>
          <w:sz w:val="24"/>
          <w:szCs w:val="24"/>
        </w:rPr>
        <w:t xml:space="preserve"> </w:t>
      </w:r>
      <w:r>
        <w:rPr>
          <w:sz w:val="24"/>
          <w:szCs w:val="24"/>
        </w:rPr>
        <w:t>А</w:t>
      </w:r>
      <w:r w:rsidRPr="000F513B">
        <w:rPr>
          <w:sz w:val="24"/>
          <w:szCs w:val="24"/>
        </w:rPr>
        <w:t>удиторн</w:t>
      </w:r>
      <w:r>
        <w:rPr>
          <w:sz w:val="24"/>
          <w:szCs w:val="24"/>
        </w:rPr>
        <w:t xml:space="preserve">ая </w:t>
      </w:r>
      <w:r w:rsidRPr="000F513B">
        <w:rPr>
          <w:sz w:val="24"/>
          <w:szCs w:val="24"/>
        </w:rPr>
        <w:t>самостоятельн</w:t>
      </w:r>
      <w:r>
        <w:rPr>
          <w:sz w:val="24"/>
          <w:szCs w:val="24"/>
        </w:rPr>
        <w:t>ая</w:t>
      </w:r>
      <w:r w:rsidRPr="000F513B">
        <w:rPr>
          <w:sz w:val="24"/>
          <w:szCs w:val="24"/>
        </w:rPr>
        <w:t xml:space="preserve"> работ</w:t>
      </w:r>
      <w:r>
        <w:rPr>
          <w:sz w:val="24"/>
          <w:szCs w:val="24"/>
        </w:rPr>
        <w:t>а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обучающихся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входит</w:t>
      </w:r>
      <w:r w:rsidRPr="000F513B">
        <w:rPr>
          <w:sz w:val="24"/>
          <w:szCs w:val="24"/>
        </w:rPr>
        <w:t xml:space="preserve"> в общий объем времени</w:t>
      </w:r>
      <w:r>
        <w:rPr>
          <w:sz w:val="24"/>
          <w:szCs w:val="24"/>
        </w:rPr>
        <w:t>, отведенного учебным планом</w:t>
      </w:r>
      <w:r w:rsidR="000C1C3C"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на аудиторную работу</w:t>
      </w:r>
      <w:r>
        <w:rPr>
          <w:sz w:val="24"/>
          <w:szCs w:val="24"/>
        </w:rPr>
        <w:t>,</w:t>
      </w:r>
      <w:r w:rsidRPr="000F513B">
        <w:rPr>
          <w:sz w:val="24"/>
          <w:szCs w:val="24"/>
        </w:rPr>
        <w:t xml:space="preserve"> и регламентируется расписанием </w:t>
      </w:r>
      <w:r>
        <w:rPr>
          <w:sz w:val="24"/>
          <w:szCs w:val="24"/>
        </w:rPr>
        <w:t xml:space="preserve">учебных </w:t>
      </w:r>
      <w:r w:rsidRPr="000F513B">
        <w:rPr>
          <w:sz w:val="24"/>
          <w:szCs w:val="24"/>
        </w:rPr>
        <w:t>занятий.</w:t>
      </w:r>
      <w:r>
        <w:rPr>
          <w:sz w:val="24"/>
          <w:szCs w:val="24"/>
        </w:rPr>
        <w:t xml:space="preserve"> </w:t>
      </w:r>
    </w:p>
    <w:p w14:paraId="6568543A" w14:textId="77777777"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Вне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– плани</w:t>
      </w:r>
      <w:r>
        <w:rPr>
          <w:sz w:val="24"/>
          <w:szCs w:val="24"/>
        </w:rPr>
        <w:t xml:space="preserve">руемая </w:t>
      </w:r>
      <w:r w:rsidRPr="000F513B">
        <w:rPr>
          <w:sz w:val="24"/>
          <w:szCs w:val="24"/>
        </w:rPr>
        <w:t>учебная, научно-исследовательская</w:t>
      </w:r>
      <w:r>
        <w:rPr>
          <w:sz w:val="24"/>
          <w:szCs w:val="24"/>
        </w:rPr>
        <w:t>, практическая</w:t>
      </w:r>
      <w:r w:rsidRPr="000F513B">
        <w:rPr>
          <w:sz w:val="24"/>
          <w:szCs w:val="24"/>
        </w:rPr>
        <w:t xml:space="preserve"> р</w:t>
      </w:r>
      <w:r>
        <w:rPr>
          <w:sz w:val="24"/>
          <w:szCs w:val="24"/>
        </w:rPr>
        <w:t xml:space="preserve">абота обучающихся, выполняемая во </w:t>
      </w:r>
      <w:r w:rsidRPr="000F513B">
        <w:rPr>
          <w:sz w:val="24"/>
          <w:szCs w:val="24"/>
        </w:rPr>
        <w:t>внеаудиторное время по заданию</w:t>
      </w:r>
      <w:r>
        <w:rPr>
          <w:sz w:val="24"/>
          <w:szCs w:val="24"/>
        </w:rPr>
        <w:t xml:space="preserve"> и при методическом руководстве </w:t>
      </w:r>
      <w:r w:rsidRPr="000F513B">
        <w:rPr>
          <w:sz w:val="24"/>
          <w:szCs w:val="24"/>
        </w:rPr>
        <w:t xml:space="preserve">преподавателя, но без его </w:t>
      </w:r>
      <w:r>
        <w:rPr>
          <w:sz w:val="24"/>
          <w:szCs w:val="24"/>
        </w:rPr>
        <w:t xml:space="preserve">непосредственного участия, </w:t>
      </w:r>
      <w:r w:rsidRPr="000F513B">
        <w:rPr>
          <w:sz w:val="24"/>
          <w:szCs w:val="24"/>
        </w:rPr>
        <w:t>расписанием</w:t>
      </w:r>
      <w:r>
        <w:rPr>
          <w:sz w:val="24"/>
          <w:szCs w:val="24"/>
        </w:rPr>
        <w:t xml:space="preserve"> учебных </w:t>
      </w:r>
      <w:r w:rsidRPr="000F513B">
        <w:rPr>
          <w:sz w:val="24"/>
          <w:szCs w:val="24"/>
        </w:rPr>
        <w:t>занятий не регламентируется.</w:t>
      </w:r>
    </w:p>
    <w:p w14:paraId="6E7413C7" w14:textId="3B90BEEA"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Вне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включает в себя:</w:t>
      </w:r>
    </w:p>
    <w:p w14:paraId="7627A9E8" w14:textId="227E99C8" w:rsidR="00F062CE" w:rsidRPr="00AA1F10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AA1F10">
        <w:rPr>
          <w:sz w:val="24"/>
          <w:szCs w:val="24"/>
        </w:rPr>
        <w:t>подготовку к лекциям, зачет</w:t>
      </w:r>
      <w:r w:rsidR="00B40C60" w:rsidRPr="00AA1F10">
        <w:rPr>
          <w:sz w:val="24"/>
          <w:szCs w:val="24"/>
        </w:rPr>
        <w:t>у</w:t>
      </w:r>
      <w:r w:rsidRPr="00AA1F10">
        <w:rPr>
          <w:sz w:val="24"/>
          <w:szCs w:val="24"/>
        </w:rPr>
        <w:t>;</w:t>
      </w:r>
    </w:p>
    <w:p w14:paraId="6AAE29C8" w14:textId="77777777" w:rsidR="00F062CE" w:rsidRPr="00AA1F10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AA1F10">
        <w:rPr>
          <w:sz w:val="24"/>
          <w:szCs w:val="24"/>
        </w:rPr>
        <w:t>изучение учебных пособий;</w:t>
      </w:r>
    </w:p>
    <w:p w14:paraId="5695EF1A" w14:textId="77777777" w:rsidR="00B40C60" w:rsidRPr="00AA1F10" w:rsidRDefault="00B40C60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AA1F10">
        <w:rPr>
          <w:sz w:val="24"/>
          <w:szCs w:val="24"/>
        </w:rPr>
        <w:t>изучение теоретического и практического материала по рекомендованным источникам;</w:t>
      </w:r>
    </w:p>
    <w:p w14:paraId="2AAF18F5" w14:textId="1BDCBE60" w:rsidR="00F062CE" w:rsidRPr="00AA1F10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AA1F10">
        <w:rPr>
          <w:sz w:val="24"/>
          <w:szCs w:val="24"/>
        </w:rPr>
        <w:t>проведение исследовательских работ;</w:t>
      </w:r>
      <w:r w:rsidR="00473403" w:rsidRPr="00AA1F10">
        <w:rPr>
          <w:sz w:val="24"/>
          <w:szCs w:val="24"/>
          <w:lang w:val="en-US"/>
        </w:rPr>
        <w:t xml:space="preserve"> </w:t>
      </w:r>
    </w:p>
    <w:p w14:paraId="0379296B" w14:textId="20E3937F" w:rsidR="00F062CE" w:rsidRPr="00AA1F10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AA1F10">
        <w:rPr>
          <w:sz w:val="24"/>
          <w:szCs w:val="24"/>
        </w:rPr>
        <w:t xml:space="preserve">подготовка к </w:t>
      </w:r>
      <w:r w:rsidR="00B40C60" w:rsidRPr="00AA1F10">
        <w:rPr>
          <w:sz w:val="24"/>
          <w:szCs w:val="24"/>
        </w:rPr>
        <w:t>защите лабораторных работ</w:t>
      </w:r>
      <w:r w:rsidRPr="00AA1F10">
        <w:rPr>
          <w:sz w:val="24"/>
          <w:szCs w:val="24"/>
        </w:rPr>
        <w:t>;</w:t>
      </w:r>
    </w:p>
    <w:p w14:paraId="779A73B3" w14:textId="700F1BE6" w:rsidR="00F062CE" w:rsidRPr="008D41AE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8D41AE">
        <w:rPr>
          <w:sz w:val="24"/>
          <w:szCs w:val="24"/>
        </w:rPr>
        <w:lastRenderedPageBreak/>
        <w:t>выполнение индивидуальных заданий</w:t>
      </w:r>
      <w:r w:rsidR="00B40C60" w:rsidRPr="008D41AE">
        <w:rPr>
          <w:sz w:val="24"/>
          <w:szCs w:val="24"/>
        </w:rPr>
        <w:t xml:space="preserve"> по теме выпускной квалификационной работы.</w:t>
      </w:r>
    </w:p>
    <w:p w14:paraId="7B5583BF" w14:textId="428FEEB9" w:rsidR="00F062CE" w:rsidRDefault="00F062CE" w:rsidP="00F062CE">
      <w:pPr>
        <w:ind w:firstLine="709"/>
        <w:jc w:val="both"/>
        <w:rPr>
          <w:sz w:val="24"/>
          <w:szCs w:val="24"/>
        </w:rPr>
      </w:pPr>
      <w:r w:rsidRPr="009E7F57">
        <w:rPr>
          <w:sz w:val="24"/>
          <w:szCs w:val="24"/>
        </w:rPr>
        <w:t>Самостоятельная работа обучающихся с участием преподавателя в форме иной</w:t>
      </w:r>
      <w:r w:rsidR="000C1C3C">
        <w:rPr>
          <w:sz w:val="24"/>
          <w:szCs w:val="24"/>
        </w:rPr>
        <w:t xml:space="preserve"> </w:t>
      </w:r>
      <w:r w:rsidRPr="009E7F57">
        <w:rPr>
          <w:sz w:val="24"/>
          <w:szCs w:val="24"/>
        </w:rPr>
        <w:t>контактной работы предусматривает групповую и (или) индивидуальную работу с обучающимися и включает в себя:</w:t>
      </w:r>
    </w:p>
    <w:p w14:paraId="1AAC41FB" w14:textId="77777777" w:rsidR="00F062CE" w:rsidRPr="00B40C60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B40C60">
        <w:rPr>
          <w:sz w:val="24"/>
          <w:szCs w:val="24"/>
        </w:rPr>
        <w:t>проведение индивидуальных и групповых консультаций по отдельным темам/разделам дисциплины;</w:t>
      </w:r>
    </w:p>
    <w:p w14:paraId="5D6BFCF1" w14:textId="4948CB10" w:rsidR="00F062CE" w:rsidRPr="00B40C60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B40C60">
        <w:rPr>
          <w:sz w:val="24"/>
          <w:szCs w:val="24"/>
        </w:rPr>
        <w:t>проведение конс</w:t>
      </w:r>
      <w:r w:rsidR="009B399A" w:rsidRPr="00B40C60">
        <w:rPr>
          <w:sz w:val="24"/>
          <w:szCs w:val="24"/>
        </w:rPr>
        <w:t xml:space="preserve">ультаций перед </w:t>
      </w:r>
      <w:r w:rsidR="00B40C60">
        <w:rPr>
          <w:sz w:val="24"/>
          <w:szCs w:val="24"/>
        </w:rPr>
        <w:t>зачетом с оценкой</w:t>
      </w:r>
      <w:r w:rsidRPr="00B40C60">
        <w:rPr>
          <w:sz w:val="24"/>
          <w:szCs w:val="24"/>
        </w:rPr>
        <w:t>;</w:t>
      </w:r>
    </w:p>
    <w:p w14:paraId="402A6760" w14:textId="2C73084F" w:rsidR="00F062CE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B40C60">
        <w:rPr>
          <w:sz w:val="24"/>
          <w:szCs w:val="24"/>
        </w:rPr>
        <w:t>консультации по организации самостоятельного изучения отдельных разделов/тем</w:t>
      </w:r>
      <w:r w:rsidR="008D41AE">
        <w:rPr>
          <w:sz w:val="24"/>
          <w:szCs w:val="24"/>
        </w:rPr>
        <w:t>.</w:t>
      </w:r>
    </w:p>
    <w:p w14:paraId="35CCAD69" w14:textId="4D343DE5" w:rsidR="00F062CE" w:rsidRPr="00A1148A" w:rsidRDefault="00F062CE" w:rsidP="008D41AE">
      <w:pPr>
        <w:spacing w:before="120"/>
        <w:ind w:firstLine="709"/>
        <w:jc w:val="both"/>
        <w:rPr>
          <w:sz w:val="24"/>
          <w:szCs w:val="24"/>
        </w:rPr>
      </w:pPr>
      <w:r w:rsidRPr="00A1148A">
        <w:rPr>
          <w:sz w:val="24"/>
          <w:szCs w:val="24"/>
        </w:rPr>
        <w:t xml:space="preserve">Перечень </w:t>
      </w:r>
      <w:r w:rsidR="006E5EA3">
        <w:rPr>
          <w:sz w:val="24"/>
          <w:szCs w:val="24"/>
        </w:rPr>
        <w:t>разделов/</w:t>
      </w:r>
      <w:r w:rsidRPr="00A1148A">
        <w:rPr>
          <w:sz w:val="24"/>
          <w:szCs w:val="24"/>
        </w:rPr>
        <w:t>тем</w:t>
      </w:r>
      <w:r w:rsidR="006E5EA3">
        <w:rPr>
          <w:sz w:val="24"/>
          <w:szCs w:val="24"/>
        </w:rPr>
        <w:t>/</w:t>
      </w:r>
      <w:r>
        <w:rPr>
          <w:sz w:val="24"/>
          <w:szCs w:val="24"/>
        </w:rPr>
        <w:t xml:space="preserve">, </w:t>
      </w:r>
      <w:r w:rsidRPr="00A1148A">
        <w:rPr>
          <w:sz w:val="24"/>
          <w:szCs w:val="24"/>
        </w:rPr>
        <w:t>полность</w:t>
      </w:r>
      <w:r>
        <w:rPr>
          <w:sz w:val="24"/>
          <w:szCs w:val="24"/>
        </w:rPr>
        <w:t>ю или частично</w:t>
      </w:r>
      <w:r w:rsidRPr="00A1148A">
        <w:rPr>
          <w:sz w:val="24"/>
          <w:szCs w:val="24"/>
        </w:rPr>
        <w:t xml:space="preserve"> отнесенных на самостоятельное и</w:t>
      </w:r>
      <w:r>
        <w:rPr>
          <w:sz w:val="24"/>
          <w:szCs w:val="24"/>
        </w:rPr>
        <w:t>зучение с последующим контролем:</w:t>
      </w:r>
    </w:p>
    <w:p w14:paraId="08255F54" w14:textId="77777777" w:rsidR="00F062CE" w:rsidRDefault="00F062CE" w:rsidP="00F062CE"/>
    <w:tbl>
      <w:tblPr>
        <w:tblW w:w="966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2292"/>
        <w:gridCol w:w="3686"/>
        <w:gridCol w:w="1701"/>
        <w:gridCol w:w="708"/>
      </w:tblGrid>
      <w:tr w:rsidR="00BD2F50" w:rsidRPr="008448CC" w14:paraId="355024DB" w14:textId="77777777" w:rsidTr="000D592B">
        <w:trPr>
          <w:cantSplit/>
          <w:trHeight w:val="1644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1CC6C640" w14:textId="77777777" w:rsidR="00BD2F50" w:rsidRPr="00DE1A9D" w:rsidRDefault="00BD2F50" w:rsidP="009B399A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№ пп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10B04996" w14:textId="6909CB90" w:rsidR="00BD2F50" w:rsidRPr="00DE1A9D" w:rsidRDefault="00BD2F50" w:rsidP="009B399A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 xml:space="preserve">Наименование раздела /темы </w:t>
            </w:r>
            <w:r w:rsidR="00850313" w:rsidRPr="00850313">
              <w:rPr>
                <w:b/>
                <w:bCs/>
                <w:sz w:val="20"/>
                <w:szCs w:val="20"/>
              </w:rPr>
              <w:t>дисциплины</w:t>
            </w:r>
            <w:r w:rsidRPr="00DE1A9D">
              <w:rPr>
                <w:b/>
                <w:bCs/>
                <w:i/>
                <w:sz w:val="20"/>
                <w:szCs w:val="20"/>
              </w:rPr>
              <w:t>,</w:t>
            </w:r>
            <w:r w:rsidRPr="00DE1A9D">
              <w:rPr>
                <w:b/>
                <w:bCs/>
                <w:sz w:val="20"/>
                <w:szCs w:val="20"/>
              </w:rPr>
              <w:t xml:space="preserve"> выносимые на самостоятельное изучение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5603CC25" w14:textId="2DCF5D4B" w:rsidR="00BD2F50" w:rsidRPr="00DE1A9D" w:rsidRDefault="00BD2F50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Задания для самостоятельной работы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59E9D64C" w14:textId="77777777" w:rsidR="00BD2F50" w:rsidRDefault="00DE1A9D" w:rsidP="00DE1A9D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sz w:val="20"/>
                <w:szCs w:val="20"/>
              </w:rPr>
              <w:t>Виды и формы контрольных мероприятий</w:t>
            </w:r>
          </w:p>
          <w:p w14:paraId="25FF8E84" w14:textId="7ACF143F" w:rsidR="00603159" w:rsidRPr="00DE1A9D" w:rsidRDefault="00603159" w:rsidP="00DE1A9D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(учитываются при проведении текущего контроля)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textDirection w:val="btLr"/>
            <w:vAlign w:val="center"/>
          </w:tcPr>
          <w:p w14:paraId="6ABB7A4F" w14:textId="2693801C" w:rsidR="00BD2F50" w:rsidRPr="00DE1A9D" w:rsidRDefault="003E6754" w:rsidP="003E6754">
            <w:pPr>
              <w:ind w:left="113" w:right="113"/>
              <w:rPr>
                <w:b/>
                <w:bCs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Трудоемкость, час</w:t>
            </w:r>
          </w:p>
        </w:tc>
      </w:tr>
      <w:tr w:rsidR="00626262" w:rsidRPr="008448CC" w14:paraId="58FE9529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5EA2BE92" w14:textId="1E8AB119" w:rsidR="00626262" w:rsidRPr="00D23872" w:rsidRDefault="00626262" w:rsidP="00626262">
            <w:pPr>
              <w:rPr>
                <w:b/>
                <w:bCs/>
                <w:lang w:val="en-US"/>
              </w:rPr>
            </w:pPr>
            <w:r w:rsidRPr="00B16CF8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</w:p>
        </w:tc>
        <w:tc>
          <w:tcPr>
            <w:tcW w:w="8387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75DF27" w14:textId="6C2CDAF9" w:rsidR="00626262" w:rsidRPr="00532A00" w:rsidRDefault="00DE6146" w:rsidP="00626262">
            <w:pPr>
              <w:rPr>
                <w:b/>
                <w:i/>
              </w:rPr>
            </w:pPr>
            <w:r>
              <w:rPr>
                <w:b/>
              </w:rPr>
              <w:t>Цепи постоянного тока</w:t>
            </w:r>
          </w:p>
        </w:tc>
      </w:tr>
      <w:tr w:rsidR="00DE6146" w:rsidRPr="008448CC" w14:paraId="76AA903F" w14:textId="77777777" w:rsidTr="000D592B">
        <w:trPr>
          <w:trHeight w:val="1340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39AD365D" w14:textId="74DCEA81" w:rsidR="00DE6146" w:rsidRPr="00E82E96" w:rsidRDefault="00DE6146" w:rsidP="00DE6146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Pr="00E82E96">
              <w:rPr>
                <w:bCs/>
              </w:rPr>
              <w:t>1.</w:t>
            </w:r>
            <w:r>
              <w:rPr>
                <w:bCs/>
              </w:rPr>
              <w:t>1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</w:tcBorders>
          </w:tcPr>
          <w:p w14:paraId="13545783" w14:textId="195FFDDD" w:rsidR="00DE6146" w:rsidRPr="00532A00" w:rsidRDefault="00DE6146" w:rsidP="00DE6146">
            <w:pPr>
              <w:rPr>
                <w:bCs/>
                <w:i/>
              </w:rPr>
            </w:pPr>
            <w:r w:rsidRPr="0013184F">
              <w:rPr>
                <w:rFonts w:eastAsia="Times New Roman"/>
                <w:color w:val="000000"/>
              </w:rPr>
              <w:t>Цепи постоянного тока. Линейные цепи постоянного тока. Неразветвлённые электрические цепи с одним источником электроэнергии. Закон Ома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</w:tcBorders>
          </w:tcPr>
          <w:p w14:paraId="5369367D" w14:textId="566BB36C" w:rsidR="0091080C" w:rsidRPr="0091080C" w:rsidRDefault="0091080C" w:rsidP="0091080C">
            <w:pPr>
              <w:tabs>
                <w:tab w:val="right" w:leader="underscore" w:pos="9639"/>
              </w:tabs>
              <w:rPr>
                <w:rFonts w:eastAsia="Times New Roman"/>
                <w:bCs/>
              </w:rPr>
            </w:pPr>
            <w:r w:rsidRPr="0091080C">
              <w:rPr>
                <w:rFonts w:eastAsia="Times New Roman"/>
                <w:bCs/>
              </w:rPr>
              <w:t xml:space="preserve">Подготовка к проведению лабораторных работ №1 </w:t>
            </w:r>
            <w:r>
              <w:rPr>
                <w:rFonts w:eastAsia="Times New Roman"/>
                <w:bCs/>
              </w:rPr>
              <w:t>«Исследование цепи постоянного тока»</w:t>
            </w:r>
          </w:p>
          <w:p w14:paraId="25ADEC9F" w14:textId="6983A7A1" w:rsidR="00DE6146" w:rsidRPr="0091080C" w:rsidRDefault="00DE6146" w:rsidP="0091080C"/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14:paraId="03EBDB34" w14:textId="69DB4FDC" w:rsidR="00DE6146" w:rsidRPr="009431CD" w:rsidRDefault="00DE6146" w:rsidP="00DE6146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</w:tcBorders>
          </w:tcPr>
          <w:p w14:paraId="1C5B53CD" w14:textId="2DCB138F" w:rsidR="00DE6146" w:rsidRPr="008D41AE" w:rsidRDefault="0091080C" w:rsidP="00DE6146">
            <w:r>
              <w:t>2</w:t>
            </w:r>
          </w:p>
        </w:tc>
      </w:tr>
      <w:tr w:rsidR="00DE6146" w:rsidRPr="008448CC" w14:paraId="41B2B2F2" w14:textId="77777777" w:rsidTr="000D592B">
        <w:trPr>
          <w:trHeight w:val="1340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3F0DABFE" w14:textId="77777777" w:rsidR="00DE6146" w:rsidRDefault="00DE6146" w:rsidP="00DE6146">
            <w:r>
              <w:t>Тема 1.2</w:t>
            </w:r>
          </w:p>
          <w:p w14:paraId="0E82949E" w14:textId="77777777" w:rsidR="00DE6146" w:rsidRDefault="00DE6146" w:rsidP="00DE6146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</w:tcBorders>
          </w:tcPr>
          <w:p w14:paraId="428C32F6" w14:textId="589C12BD" w:rsidR="00DE6146" w:rsidRPr="00626262" w:rsidRDefault="00DE6146" w:rsidP="00DE6146">
            <w:r w:rsidRPr="0013184F">
              <w:rPr>
                <w:rFonts w:eastAsia="Times New Roman"/>
                <w:color w:val="000000"/>
              </w:rPr>
              <w:t>Законы Кирхгофа. Расчёт сложных цепей постоянного тока. Методы расчета электрических цепей: метод узловых потенциалов, метод контурных токов, метод эквивалентного генератора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</w:tcBorders>
          </w:tcPr>
          <w:p w14:paraId="178BDEBD" w14:textId="3CD870C9" w:rsidR="00DE6146" w:rsidRPr="0091080C" w:rsidRDefault="0091080C" w:rsidP="00DE6146">
            <w:r w:rsidRPr="0091080C">
              <w:rPr>
                <w:rFonts w:eastAsia="Times New Roman"/>
                <w:bCs/>
              </w:rPr>
              <w:t>Выполнение индивидуального домашнего задания №1</w:t>
            </w:r>
            <w:r>
              <w:rPr>
                <w:rFonts w:eastAsia="Times New Roman"/>
                <w:bCs/>
              </w:rPr>
              <w:t xml:space="preserve"> «Расчет сложной цепи постоянного тока»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14:paraId="6BECA431" w14:textId="77777777" w:rsidR="00DE6146" w:rsidRPr="009431CD" w:rsidRDefault="00DE6146" w:rsidP="00DE6146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</w:tcBorders>
          </w:tcPr>
          <w:p w14:paraId="7063DA18" w14:textId="62BA184F" w:rsidR="00DE6146" w:rsidRDefault="0091080C" w:rsidP="00DE6146">
            <w:r>
              <w:t>4</w:t>
            </w:r>
          </w:p>
        </w:tc>
      </w:tr>
      <w:tr w:rsidR="00DE6146" w:rsidRPr="008448CC" w14:paraId="2B1A3FF5" w14:textId="77777777" w:rsidTr="000D592B">
        <w:trPr>
          <w:trHeight w:val="1340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115F0B72" w14:textId="77777777" w:rsidR="00DE6146" w:rsidRDefault="00DE6146" w:rsidP="00DE6146">
            <w:r>
              <w:t>Тема 1.3</w:t>
            </w:r>
          </w:p>
          <w:p w14:paraId="48E543AD" w14:textId="77777777" w:rsidR="00DE6146" w:rsidRDefault="00DE6146" w:rsidP="00DE6146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</w:tcBorders>
          </w:tcPr>
          <w:p w14:paraId="1E623118" w14:textId="511D6AE7" w:rsidR="00DE6146" w:rsidRPr="00626262" w:rsidRDefault="00DE6146" w:rsidP="00DE6146">
            <w:r w:rsidRPr="0013184F">
              <w:rPr>
                <w:rFonts w:eastAsia="Times New Roman"/>
                <w:color w:val="000000"/>
              </w:rPr>
              <w:t>Баланс мощности. Нелинейные цепи постоянного тока. Вольт-амперные характеристики нелинейных элементов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</w:tcBorders>
          </w:tcPr>
          <w:p w14:paraId="3802391D" w14:textId="4F460D14" w:rsidR="00DE6146" w:rsidRPr="0091080C" w:rsidRDefault="0091080C" w:rsidP="00DE6146">
            <w:r w:rsidRPr="0091080C">
              <w:rPr>
                <w:rFonts w:eastAsia="Times New Roman"/>
                <w:bCs/>
              </w:rPr>
              <w:t>оформление отчёта</w:t>
            </w:r>
            <w:r>
              <w:rPr>
                <w:rFonts w:eastAsia="Times New Roman"/>
                <w:bCs/>
              </w:rPr>
              <w:t xml:space="preserve"> по лабораторной работе №1 «Исследование цепи постоянного тока»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14:paraId="4855EDBE" w14:textId="77777777" w:rsidR="00DE6146" w:rsidRPr="009431CD" w:rsidRDefault="00DE6146" w:rsidP="00DE6146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</w:tcBorders>
          </w:tcPr>
          <w:p w14:paraId="238E748E" w14:textId="184373DB" w:rsidR="00DE6146" w:rsidRDefault="0091080C" w:rsidP="00DE6146">
            <w:r>
              <w:t>2</w:t>
            </w:r>
          </w:p>
        </w:tc>
      </w:tr>
      <w:tr w:rsidR="00DE6146" w:rsidRPr="008448CC" w14:paraId="485F7AF4" w14:textId="77777777" w:rsidTr="000D592B">
        <w:trPr>
          <w:trHeight w:val="1340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4C285D04" w14:textId="77777777" w:rsidR="00DE6146" w:rsidRDefault="00DE6146" w:rsidP="00DE6146">
            <w:r>
              <w:t>Тема 1.4</w:t>
            </w:r>
          </w:p>
          <w:p w14:paraId="336DCE3D" w14:textId="77777777" w:rsidR="00DE6146" w:rsidRDefault="00DE6146" w:rsidP="00DE6146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</w:tcBorders>
          </w:tcPr>
          <w:p w14:paraId="168DD02E" w14:textId="04555A30" w:rsidR="00DE6146" w:rsidRPr="00626262" w:rsidRDefault="00DE6146" w:rsidP="00DE6146">
            <w:r w:rsidRPr="0013184F">
              <w:rPr>
                <w:rFonts w:eastAsia="Times New Roman"/>
                <w:color w:val="000000"/>
              </w:rPr>
              <w:t>Графический и аналитический методы расчёта нелинейных цепей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</w:tcBorders>
          </w:tcPr>
          <w:p w14:paraId="59783C44" w14:textId="6F8B6DCF" w:rsidR="00DE6146" w:rsidRPr="0091080C" w:rsidRDefault="0091080C" w:rsidP="00DE6146">
            <w:r>
              <w:t>Подготовка к контрольной работе по разделу «Цепи постоянного тока»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14:paraId="74ACE872" w14:textId="77777777" w:rsidR="00DE6146" w:rsidRPr="009431CD" w:rsidRDefault="00DE6146" w:rsidP="00DE6146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</w:tcBorders>
          </w:tcPr>
          <w:p w14:paraId="285E6543" w14:textId="6EC05446" w:rsidR="00DE6146" w:rsidRDefault="0091080C" w:rsidP="00DE6146">
            <w:r>
              <w:t>2</w:t>
            </w:r>
          </w:p>
        </w:tc>
      </w:tr>
      <w:tr w:rsidR="00DE6146" w:rsidRPr="008448CC" w14:paraId="064AF3D3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4D576E8" w14:textId="6B0C53B2" w:rsidR="00DE6146" w:rsidRDefault="00DE6146" w:rsidP="00DE6146">
            <w:pPr>
              <w:rPr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</w:t>
            </w:r>
          </w:p>
        </w:tc>
        <w:tc>
          <w:tcPr>
            <w:tcW w:w="838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C3F5FCC" w14:textId="776C8111" w:rsidR="00DE6146" w:rsidRPr="00890BB8" w:rsidRDefault="00DE6146" w:rsidP="00DE6146">
            <w:pPr>
              <w:rPr>
                <w:i/>
              </w:rPr>
            </w:pPr>
            <w:r w:rsidRPr="00C65859">
              <w:rPr>
                <w:b/>
              </w:rPr>
              <w:t>Магнитные цепи</w:t>
            </w:r>
          </w:p>
        </w:tc>
      </w:tr>
      <w:tr w:rsidR="0091080C" w:rsidRPr="008448CC" w14:paraId="36569CE4" w14:textId="77777777" w:rsidTr="00F116E7">
        <w:trPr>
          <w:trHeight w:val="1265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0478898C" w14:textId="7BC65FE6" w:rsidR="0091080C" w:rsidRPr="00E82E96" w:rsidRDefault="0091080C" w:rsidP="0091080C">
            <w:pPr>
              <w:rPr>
                <w:bCs/>
              </w:rPr>
            </w:pPr>
            <w:r>
              <w:rPr>
                <w:bCs/>
              </w:rPr>
              <w:lastRenderedPageBreak/>
              <w:t>Тема 2.2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</w:tcPr>
          <w:p w14:paraId="1F417390" w14:textId="73C32750" w:rsidR="0091080C" w:rsidRPr="00532A00" w:rsidRDefault="0091080C" w:rsidP="0091080C">
            <w:pPr>
              <w:rPr>
                <w:bCs/>
                <w:i/>
              </w:rPr>
            </w:pPr>
            <w:r w:rsidRPr="00963AD0">
              <w:rPr>
                <w:rFonts w:eastAsia="Times New Roman"/>
                <w:color w:val="000000"/>
              </w:rPr>
              <w:t>Закон полного тока. Применение ферромагнитных материалов. Кривая намагничивания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</w:tcBorders>
            <w:vAlign w:val="center"/>
          </w:tcPr>
          <w:p w14:paraId="2CFB1B87" w14:textId="629BA3D7" w:rsidR="0091080C" w:rsidRPr="0091080C" w:rsidRDefault="0091080C" w:rsidP="0091080C">
            <w:r w:rsidRPr="0091080C">
              <w:rPr>
                <w:rFonts w:eastAsia="Times New Roman"/>
                <w:bCs/>
              </w:rPr>
              <w:t>Подготовка к проведению лабораторной работы №2</w:t>
            </w:r>
            <w:r>
              <w:rPr>
                <w:rFonts w:eastAsia="Times New Roman"/>
                <w:bCs/>
              </w:rPr>
              <w:t xml:space="preserve"> «Изучение электроизмерительных приборов»</w:t>
            </w:r>
            <w:r w:rsidRPr="0091080C">
              <w:rPr>
                <w:rFonts w:eastAsia="Times New Roman"/>
                <w:bCs/>
              </w:rPr>
              <w:t xml:space="preserve"> </w:t>
            </w:r>
            <w:r>
              <w:rPr>
                <w:rFonts w:eastAsia="Times New Roman"/>
                <w:bCs/>
              </w:rPr>
              <w:t xml:space="preserve">и </w:t>
            </w:r>
            <w:r w:rsidRPr="0091080C">
              <w:rPr>
                <w:rFonts w:eastAsia="Times New Roman"/>
                <w:bCs/>
              </w:rPr>
              <w:t>оформление отчёта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14:paraId="4283FF8E" w14:textId="1739A269" w:rsidR="0091080C" w:rsidRPr="009431CD" w:rsidRDefault="0091080C" w:rsidP="0091080C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</w:tcBorders>
          </w:tcPr>
          <w:p w14:paraId="385BD712" w14:textId="636DF8B7" w:rsidR="0091080C" w:rsidRPr="006E4F25" w:rsidRDefault="0091080C" w:rsidP="0091080C">
            <w:r>
              <w:t>2</w:t>
            </w:r>
          </w:p>
        </w:tc>
      </w:tr>
      <w:tr w:rsidR="0091080C" w:rsidRPr="008448CC" w14:paraId="671F74E3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4541B3E" w14:textId="2F5CD4C5" w:rsidR="0091080C" w:rsidRPr="00D23872" w:rsidRDefault="0091080C" w:rsidP="0091080C">
            <w:pPr>
              <w:rPr>
                <w:b/>
                <w:bCs/>
                <w:lang w:val="en-US"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I</w:t>
            </w:r>
          </w:p>
        </w:tc>
        <w:tc>
          <w:tcPr>
            <w:tcW w:w="838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13C0884" w14:textId="37B3785A" w:rsidR="0091080C" w:rsidRPr="00532A00" w:rsidRDefault="0091080C" w:rsidP="0091080C">
            <w:pPr>
              <w:rPr>
                <w:b/>
                <w:i/>
              </w:rPr>
            </w:pPr>
            <w:r w:rsidRPr="00C65859">
              <w:rPr>
                <w:b/>
              </w:rPr>
              <w:t>Цепи переменного тока</w:t>
            </w:r>
          </w:p>
        </w:tc>
      </w:tr>
      <w:tr w:rsidR="0091080C" w:rsidRPr="008448CC" w14:paraId="4A46AF0A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CD40680" w14:textId="5D31726F" w:rsidR="0091080C" w:rsidRPr="00E82E96" w:rsidRDefault="0091080C" w:rsidP="0091080C">
            <w:pPr>
              <w:rPr>
                <w:bCs/>
              </w:rPr>
            </w:pPr>
            <w:r>
              <w:rPr>
                <w:bCs/>
              </w:rPr>
              <w:t>Тема 3.1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D0A34C4" w14:textId="4CFFE796" w:rsidR="0091080C" w:rsidRPr="009431CD" w:rsidRDefault="0091080C" w:rsidP="0091080C">
            <w:pPr>
              <w:rPr>
                <w:bCs/>
                <w:i/>
              </w:rPr>
            </w:pPr>
            <w:r w:rsidRPr="00963AD0">
              <w:rPr>
                <w:rFonts w:eastAsia="Times New Roman"/>
                <w:color w:val="000000"/>
              </w:rPr>
              <w:t>Цепи переменного тока. Основные понятия и определения. Средние и действующие значения синусоидальных функций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B971BFD" w14:textId="6924BE74" w:rsidR="0091080C" w:rsidRPr="00EF214F" w:rsidRDefault="0091080C" w:rsidP="0091080C">
            <w:pPr>
              <w:rPr>
                <w:bCs/>
                <w:i/>
              </w:rPr>
            </w:pPr>
            <w:r w:rsidRPr="00EF214F">
              <w:rPr>
                <w:rFonts w:eastAsia="Times New Roman"/>
                <w:bCs/>
              </w:rPr>
              <w:t xml:space="preserve">Подготовка к проведению лабораторных работ  №3 «Исследование цепи переменного тока при последовательном соединении </w:t>
            </w:r>
            <w:r w:rsidRPr="00EF214F">
              <w:rPr>
                <w:rFonts w:eastAsia="Times New Roman"/>
                <w:b/>
                <w:bCs/>
                <w:i/>
                <w:lang w:val="en-US"/>
              </w:rPr>
              <w:t>RLC</w:t>
            </w:r>
            <w:r w:rsidRPr="00EF214F">
              <w:rPr>
                <w:rFonts w:eastAsia="Times New Roman"/>
                <w:bCs/>
              </w:rPr>
              <w:t xml:space="preserve"> элементов» и  оформление отчёта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7F219EE" w14:textId="3FF7A3CE" w:rsidR="0091080C" w:rsidRPr="006B0AEA" w:rsidRDefault="0091080C" w:rsidP="0091080C">
            <w:pPr>
              <w:rPr>
                <w:i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F19C27A" w14:textId="0CEB64EB" w:rsidR="0091080C" w:rsidRPr="006E4F25" w:rsidRDefault="0091080C" w:rsidP="0091080C">
            <w:r>
              <w:t>4</w:t>
            </w:r>
          </w:p>
        </w:tc>
      </w:tr>
      <w:tr w:rsidR="0091080C" w:rsidRPr="008448CC" w14:paraId="0D0900BC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F34930D" w14:textId="1064487A" w:rsidR="0091080C" w:rsidRDefault="0091080C" w:rsidP="0091080C">
            <w:pPr>
              <w:rPr>
                <w:bCs/>
              </w:rPr>
            </w:pPr>
            <w:r>
              <w:rPr>
                <w:bCs/>
              </w:rPr>
              <w:t>Тема 3.2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EFA180F" w14:textId="723D21C5" w:rsidR="0091080C" w:rsidRPr="009431CD" w:rsidRDefault="0091080C" w:rsidP="0091080C">
            <w:r w:rsidRPr="00963AD0">
              <w:rPr>
                <w:rFonts w:eastAsia="Times New Roman"/>
                <w:color w:val="000000"/>
              </w:rPr>
              <w:t>Изображение синусоидальных функций на декартовой комплексной плоскости. Законы Ома  и Кирхгофа в комплексной форме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B79FC73" w14:textId="7D8FDAD3" w:rsidR="0091080C" w:rsidRPr="00EF214F" w:rsidRDefault="0091080C" w:rsidP="0091080C">
            <w:pPr>
              <w:rPr>
                <w:bCs/>
              </w:rPr>
            </w:pPr>
            <w:r w:rsidRPr="00EF214F">
              <w:rPr>
                <w:rFonts w:eastAsia="Times New Roman"/>
                <w:bCs/>
              </w:rPr>
              <w:t>Подг</w:t>
            </w:r>
            <w:r w:rsidR="00EF214F">
              <w:rPr>
                <w:rFonts w:eastAsia="Times New Roman"/>
                <w:bCs/>
              </w:rPr>
              <w:t>отовка к проведению лабораторной</w:t>
            </w:r>
            <w:r w:rsidRPr="00EF214F">
              <w:rPr>
                <w:rFonts w:eastAsia="Times New Roman"/>
                <w:bCs/>
              </w:rPr>
              <w:t xml:space="preserve"> работ</w:t>
            </w:r>
            <w:r w:rsidR="00EF214F">
              <w:rPr>
                <w:rFonts w:eastAsia="Times New Roman"/>
                <w:bCs/>
              </w:rPr>
              <w:t>ы</w:t>
            </w:r>
            <w:r w:rsidRPr="00EF214F">
              <w:rPr>
                <w:rFonts w:eastAsia="Times New Roman"/>
                <w:bCs/>
              </w:rPr>
              <w:t xml:space="preserve">  №</w:t>
            </w:r>
            <w:r w:rsidR="00EF214F">
              <w:rPr>
                <w:rFonts w:eastAsia="Times New Roman"/>
                <w:bCs/>
              </w:rPr>
              <w:t>4</w:t>
            </w:r>
            <w:r w:rsidRPr="00EF214F">
              <w:rPr>
                <w:rFonts w:eastAsia="Times New Roman"/>
                <w:bCs/>
              </w:rPr>
              <w:t xml:space="preserve"> «Исследование цепи переменного тока при параллельном соединении </w:t>
            </w:r>
            <w:r w:rsidRPr="00EF214F">
              <w:rPr>
                <w:rFonts w:eastAsia="Times New Roman"/>
                <w:b/>
                <w:bCs/>
                <w:i/>
                <w:lang w:val="en-US"/>
              </w:rPr>
              <w:t>RLC</w:t>
            </w:r>
            <w:r w:rsidRPr="00EF214F">
              <w:rPr>
                <w:rFonts w:eastAsia="Times New Roman"/>
                <w:bCs/>
              </w:rPr>
              <w:t xml:space="preserve"> элементов</w:t>
            </w:r>
            <w:r w:rsidR="00EF214F" w:rsidRPr="00EF214F">
              <w:rPr>
                <w:rFonts w:eastAsia="Times New Roman"/>
                <w:bCs/>
              </w:rPr>
              <w:t>» и оформление отчета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1D68B23" w14:textId="77777777" w:rsidR="0091080C" w:rsidRPr="009431CD" w:rsidRDefault="0091080C" w:rsidP="0091080C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EA4A2DD" w14:textId="3D8B3615" w:rsidR="0091080C" w:rsidRDefault="0091080C" w:rsidP="0091080C">
            <w:r>
              <w:t>4</w:t>
            </w:r>
          </w:p>
        </w:tc>
      </w:tr>
      <w:tr w:rsidR="0091080C" w:rsidRPr="008448CC" w14:paraId="33FD8032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830DE9B" w14:textId="2E457E46" w:rsidR="0091080C" w:rsidRDefault="0091080C" w:rsidP="0091080C">
            <w:pPr>
              <w:rPr>
                <w:bCs/>
              </w:rPr>
            </w:pPr>
            <w:r>
              <w:rPr>
                <w:bCs/>
              </w:rPr>
              <w:t>Тема 3.3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5D89894" w14:textId="3B0A1913" w:rsidR="0091080C" w:rsidRPr="009431CD" w:rsidRDefault="0091080C" w:rsidP="0091080C">
            <w:r w:rsidRPr="00963AD0">
              <w:rPr>
                <w:rFonts w:eastAsia="Times New Roman"/>
                <w:color w:val="000000"/>
              </w:rPr>
              <w:t>Цепи с индуктивно связанными элементами. Активная, реактивная и полная мощность в цепях переменного тока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1624F6B" w14:textId="72CB25C1" w:rsidR="0091080C" w:rsidRPr="009431CD" w:rsidRDefault="00EF214F" w:rsidP="00EF214F">
            <w:pPr>
              <w:rPr>
                <w:bCs/>
              </w:rPr>
            </w:pPr>
            <w:r w:rsidRPr="0091080C">
              <w:rPr>
                <w:rFonts w:eastAsia="Times New Roman"/>
                <w:bCs/>
              </w:rPr>
              <w:t>Выполнение инди</w:t>
            </w:r>
            <w:r>
              <w:rPr>
                <w:rFonts w:eastAsia="Times New Roman"/>
                <w:bCs/>
              </w:rPr>
              <w:t>видуального домашнего задания №2 «Расчет сложной цепи однофазного синусоидального тока»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38D73D9" w14:textId="77777777" w:rsidR="0091080C" w:rsidRPr="009431CD" w:rsidRDefault="0091080C" w:rsidP="0091080C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4A1F33E" w14:textId="20A68BA3" w:rsidR="0091080C" w:rsidRDefault="0091080C" w:rsidP="0091080C">
            <w:r>
              <w:t>4</w:t>
            </w:r>
          </w:p>
        </w:tc>
      </w:tr>
      <w:tr w:rsidR="0091080C" w:rsidRPr="008448CC" w14:paraId="19D08E12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D70B8FC" w14:textId="77777777" w:rsidR="0091080C" w:rsidRPr="00963AD0" w:rsidRDefault="0091080C" w:rsidP="0091080C">
            <w:pPr>
              <w:rPr>
                <w:rFonts w:eastAsia="Times New Roman"/>
                <w:color w:val="000000"/>
              </w:rPr>
            </w:pPr>
            <w:r w:rsidRPr="00963AD0">
              <w:t>Тема 3.4</w:t>
            </w:r>
            <w:r w:rsidRPr="00963AD0">
              <w:rPr>
                <w:rFonts w:eastAsia="Times New Roman"/>
                <w:color w:val="000000"/>
              </w:rPr>
              <w:t xml:space="preserve"> </w:t>
            </w:r>
          </w:p>
          <w:p w14:paraId="5FBA06F8" w14:textId="77777777" w:rsidR="0091080C" w:rsidRDefault="0091080C" w:rsidP="0091080C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EAA44A9" w14:textId="38754F2C" w:rsidR="0091080C" w:rsidRPr="009431CD" w:rsidRDefault="0091080C" w:rsidP="0091080C">
            <w:r w:rsidRPr="00963AD0">
              <w:rPr>
                <w:rFonts w:eastAsia="Times New Roman"/>
                <w:color w:val="000000"/>
              </w:rPr>
              <w:t>Трёхфазные электрические цепи. Основные понятия и соотношения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5190F2A" w14:textId="71E05BE9" w:rsidR="0091080C" w:rsidRPr="00F116E7" w:rsidRDefault="00EF214F" w:rsidP="0091080C">
            <w:pPr>
              <w:rPr>
                <w:bCs/>
              </w:rPr>
            </w:pPr>
            <w:r w:rsidRPr="00F116E7">
              <w:rPr>
                <w:rFonts w:eastAsia="Times New Roman"/>
                <w:bCs/>
              </w:rPr>
              <w:t>Подготовка к проведению лабораторной работы  №5 «Исследование трёхфазных цепей при соединении нагрузки в «звезду»»</w:t>
            </w:r>
            <w:r w:rsidR="00F116E7" w:rsidRPr="00F116E7">
              <w:rPr>
                <w:rFonts w:eastAsia="Times New Roman"/>
                <w:bCs/>
              </w:rPr>
              <w:t xml:space="preserve"> и оформление отчета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D679D32" w14:textId="77777777" w:rsidR="0091080C" w:rsidRPr="009431CD" w:rsidRDefault="0091080C" w:rsidP="0091080C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B063FF5" w14:textId="3047B50C" w:rsidR="0091080C" w:rsidRDefault="0091080C" w:rsidP="0091080C">
            <w:r>
              <w:t>2</w:t>
            </w:r>
          </w:p>
        </w:tc>
      </w:tr>
      <w:tr w:rsidR="0091080C" w:rsidRPr="008448CC" w14:paraId="481E8180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76B2A99" w14:textId="77777777" w:rsidR="0091080C" w:rsidRPr="00963AD0" w:rsidRDefault="0091080C" w:rsidP="0091080C">
            <w:pPr>
              <w:rPr>
                <w:rFonts w:eastAsia="Times New Roman"/>
                <w:color w:val="000000"/>
              </w:rPr>
            </w:pPr>
            <w:r w:rsidRPr="00963AD0">
              <w:t>Тема 3.5</w:t>
            </w:r>
            <w:r w:rsidRPr="00963AD0">
              <w:rPr>
                <w:rFonts w:eastAsia="Times New Roman"/>
                <w:color w:val="000000"/>
              </w:rPr>
              <w:t xml:space="preserve"> </w:t>
            </w:r>
          </w:p>
          <w:p w14:paraId="1EEEBE62" w14:textId="77777777" w:rsidR="0091080C" w:rsidRDefault="0091080C" w:rsidP="0091080C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80A6960" w14:textId="354DDA5E" w:rsidR="0091080C" w:rsidRPr="009431CD" w:rsidRDefault="0091080C" w:rsidP="0091080C">
            <w:r w:rsidRPr="00963AD0">
              <w:rPr>
                <w:rFonts w:eastAsia="Times New Roman"/>
                <w:color w:val="000000"/>
              </w:rPr>
              <w:t xml:space="preserve">Симметричная и несимметричная нагрузка при соединении «звездой» и «треугольником». 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279756B" w14:textId="4732FF3E" w:rsidR="0091080C" w:rsidRPr="00F116E7" w:rsidRDefault="00EF214F" w:rsidP="0091080C">
            <w:pPr>
              <w:rPr>
                <w:bCs/>
              </w:rPr>
            </w:pPr>
            <w:r w:rsidRPr="00F116E7">
              <w:rPr>
                <w:rFonts w:eastAsia="Times New Roman"/>
                <w:bCs/>
              </w:rPr>
              <w:t>Подготовка к проведению лабораторной работы  №6 «Исследование трёхфазных цепей при соединении нагрузки в «треугольник»»</w:t>
            </w:r>
            <w:r w:rsidR="00F116E7" w:rsidRPr="00F116E7">
              <w:rPr>
                <w:rFonts w:eastAsia="Times New Roman"/>
                <w:bCs/>
              </w:rPr>
              <w:t xml:space="preserve"> и оформление отчета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89A7924" w14:textId="77777777" w:rsidR="0091080C" w:rsidRPr="009431CD" w:rsidRDefault="0091080C" w:rsidP="0091080C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92629CC" w14:textId="49F9561D" w:rsidR="0091080C" w:rsidRDefault="0091080C" w:rsidP="0091080C">
            <w:r>
              <w:t>4</w:t>
            </w:r>
          </w:p>
        </w:tc>
      </w:tr>
      <w:tr w:rsidR="0091080C" w:rsidRPr="008448CC" w14:paraId="311D5B6F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6BF1720" w14:textId="77777777" w:rsidR="0091080C" w:rsidRPr="00963AD0" w:rsidRDefault="0091080C" w:rsidP="0091080C">
            <w:r w:rsidRPr="00963AD0">
              <w:t>Тема 3.6</w:t>
            </w:r>
          </w:p>
          <w:p w14:paraId="5A956C0C" w14:textId="77777777" w:rsidR="0091080C" w:rsidRDefault="0091080C" w:rsidP="0091080C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15EEF03" w14:textId="6BE6EB55" w:rsidR="0091080C" w:rsidRPr="009431CD" w:rsidRDefault="0091080C" w:rsidP="0091080C">
            <w:r w:rsidRPr="00963AD0">
              <w:rPr>
                <w:rFonts w:eastAsia="Times New Roman"/>
                <w:color w:val="000000"/>
              </w:rPr>
              <w:t>Трехпроводная и четырехпроводная схемы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2041A16" w14:textId="79B7EF27" w:rsidR="0091080C" w:rsidRPr="009431CD" w:rsidRDefault="00EF214F" w:rsidP="0091080C">
            <w:pPr>
              <w:rPr>
                <w:bCs/>
              </w:rPr>
            </w:pPr>
            <w:r>
              <w:rPr>
                <w:bCs/>
              </w:rPr>
              <w:t xml:space="preserve">Выполнение индивидуального домашнего задания </w:t>
            </w:r>
            <w:r w:rsidR="00F116E7">
              <w:rPr>
                <w:bCs/>
              </w:rPr>
              <w:t>№3 «Расчет трехфазной электрической цепи»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2698939" w14:textId="77777777" w:rsidR="0091080C" w:rsidRPr="009431CD" w:rsidRDefault="0091080C" w:rsidP="0091080C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5C21144" w14:textId="7D697EAF" w:rsidR="0091080C" w:rsidRDefault="0091080C" w:rsidP="0091080C">
            <w:r>
              <w:t>4</w:t>
            </w:r>
          </w:p>
        </w:tc>
      </w:tr>
      <w:tr w:rsidR="0091080C" w:rsidRPr="008448CC" w14:paraId="6FEBEAD8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4DF0B60" w14:textId="77777777" w:rsidR="0091080C" w:rsidRPr="00963AD0" w:rsidRDefault="0091080C" w:rsidP="0091080C">
            <w:r w:rsidRPr="00963AD0">
              <w:t>Тема 3.7</w:t>
            </w:r>
          </w:p>
          <w:p w14:paraId="4CD90AEB" w14:textId="77777777" w:rsidR="0091080C" w:rsidRDefault="0091080C" w:rsidP="0091080C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D84C20C" w14:textId="4BC42024" w:rsidR="0091080C" w:rsidRPr="009431CD" w:rsidRDefault="0091080C" w:rsidP="0091080C">
            <w:r w:rsidRPr="00963AD0">
              <w:rPr>
                <w:rFonts w:eastAsia="Times New Roman"/>
                <w:color w:val="000000"/>
              </w:rPr>
              <w:t>Мощность в трехфазных цепях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91516AF" w14:textId="345CDC85" w:rsidR="0091080C" w:rsidRPr="009431CD" w:rsidRDefault="00F116E7" w:rsidP="00F116E7">
            <w:pPr>
              <w:rPr>
                <w:bCs/>
              </w:rPr>
            </w:pPr>
            <w:r>
              <w:rPr>
                <w:bCs/>
              </w:rPr>
              <w:t>Подготовка к контрольной работе по третьему разделу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91406A0" w14:textId="77777777" w:rsidR="0091080C" w:rsidRPr="009431CD" w:rsidRDefault="0091080C" w:rsidP="0091080C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04EF3CF" w14:textId="532DEBD8" w:rsidR="0091080C" w:rsidRDefault="0091080C" w:rsidP="0091080C">
            <w:r>
              <w:t>4</w:t>
            </w:r>
          </w:p>
        </w:tc>
      </w:tr>
      <w:tr w:rsidR="0091080C" w:rsidRPr="008448CC" w14:paraId="3FF87430" w14:textId="77777777" w:rsidTr="00F116E7">
        <w:trPr>
          <w:trHeight w:val="28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09BA0215" w14:textId="195B27E8" w:rsidR="0091080C" w:rsidRPr="00764BAB" w:rsidRDefault="0091080C" w:rsidP="0091080C">
            <w:pPr>
              <w:rPr>
                <w:bCs/>
              </w:rPr>
            </w:pPr>
            <w:r w:rsidRPr="000251FA">
              <w:rPr>
                <w:b/>
                <w:bCs/>
              </w:rPr>
              <w:t xml:space="preserve">Раздел </w:t>
            </w:r>
            <w:r w:rsidRPr="000251FA">
              <w:rPr>
                <w:b/>
                <w:bCs/>
                <w:lang w:val="en-US"/>
              </w:rPr>
              <w:t>I</w:t>
            </w:r>
            <w:r>
              <w:rPr>
                <w:b/>
                <w:bCs/>
                <w:lang w:val="en-US"/>
              </w:rPr>
              <w:t>V</w:t>
            </w:r>
          </w:p>
        </w:tc>
        <w:tc>
          <w:tcPr>
            <w:tcW w:w="8387" w:type="dxa"/>
            <w:gridSpan w:val="4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EE9C8C" w14:textId="6F070122" w:rsidR="0091080C" w:rsidRPr="00F116E7" w:rsidRDefault="00F116E7" w:rsidP="0091080C">
            <w:pPr>
              <w:rPr>
                <w:b/>
                <w:bCs/>
              </w:rPr>
            </w:pPr>
            <w:r w:rsidRPr="00F116E7">
              <w:rPr>
                <w:b/>
                <w:bCs/>
              </w:rPr>
              <w:t>Переходные процессы</w:t>
            </w:r>
          </w:p>
        </w:tc>
      </w:tr>
      <w:tr w:rsidR="0091080C" w:rsidRPr="008448CC" w14:paraId="46E2E958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398E1A4C" w14:textId="052E4624" w:rsidR="0091080C" w:rsidRPr="00E82E96" w:rsidRDefault="0091080C" w:rsidP="0091080C">
            <w:pPr>
              <w:rPr>
                <w:bCs/>
              </w:rPr>
            </w:pPr>
            <w:r>
              <w:rPr>
                <w:bCs/>
              </w:rPr>
              <w:t>Тема 4</w:t>
            </w:r>
            <w:r w:rsidRPr="000251FA">
              <w:rPr>
                <w:bCs/>
              </w:rPr>
              <w:t>.2</w:t>
            </w:r>
          </w:p>
        </w:tc>
        <w:tc>
          <w:tcPr>
            <w:tcW w:w="2292" w:type="dxa"/>
            <w:tcBorders>
              <w:top w:val="single" w:sz="4" w:space="0" w:color="auto"/>
              <w:bottom w:val="single" w:sz="4" w:space="0" w:color="auto"/>
            </w:tcBorders>
          </w:tcPr>
          <w:p w14:paraId="1B93ACAE" w14:textId="4E4E52CB" w:rsidR="0091080C" w:rsidRPr="00E82E96" w:rsidRDefault="0091080C" w:rsidP="0091080C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>Законы коммутации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0B54453D" w14:textId="293B9BF0" w:rsidR="0091080C" w:rsidRPr="00F116E7" w:rsidRDefault="00F116E7" w:rsidP="0091080C">
            <w:pPr>
              <w:rPr>
                <w:bCs/>
              </w:rPr>
            </w:pPr>
            <w:r w:rsidRPr="00F116E7">
              <w:rPr>
                <w:rFonts w:eastAsia="Times New Roman"/>
                <w:bCs/>
              </w:rPr>
              <w:t xml:space="preserve">Подготовка к проведению лабораторной работы  №7 «Переходные процессы в </w:t>
            </w:r>
            <w:r w:rsidRPr="00F116E7">
              <w:rPr>
                <w:rFonts w:eastAsia="Times New Roman"/>
                <w:b/>
                <w:bCs/>
                <w:i/>
                <w:lang w:val="en-US"/>
              </w:rPr>
              <w:t>RLC</w:t>
            </w:r>
            <w:r w:rsidRPr="00F116E7">
              <w:rPr>
                <w:rFonts w:eastAsia="Times New Roman"/>
                <w:bCs/>
              </w:rPr>
              <w:t>-цепях» и подготовка отчета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28B13BD" w14:textId="75CCEB6B" w:rsidR="0091080C" w:rsidRPr="00E82E96" w:rsidRDefault="0091080C" w:rsidP="0091080C">
            <w:pPr>
              <w:rPr>
                <w:bCs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AF0E737" w14:textId="23BDA971" w:rsidR="0091080C" w:rsidRPr="0091080C" w:rsidRDefault="0091080C" w:rsidP="0091080C">
            <w:pPr>
              <w:rPr>
                <w:bCs/>
              </w:rPr>
            </w:pPr>
            <w:r>
              <w:rPr>
                <w:bCs/>
              </w:rPr>
              <w:t>2</w:t>
            </w:r>
          </w:p>
        </w:tc>
      </w:tr>
    </w:tbl>
    <w:p w14:paraId="565E5BB7" w14:textId="386EB066" w:rsidR="00167CC8" w:rsidRPr="002B2FC0" w:rsidRDefault="00783DFD" w:rsidP="00F60511">
      <w:pPr>
        <w:pStyle w:val="2"/>
      </w:pPr>
      <w:r>
        <w:lastRenderedPageBreak/>
        <w:t>Применение</w:t>
      </w:r>
      <w:r w:rsidR="00004E6F" w:rsidRPr="002B2FC0">
        <w:t xml:space="preserve"> электронного обучения, дистанционных образовательных технологий</w:t>
      </w:r>
    </w:p>
    <w:p w14:paraId="3D885BA4" w14:textId="76FE7C5B" w:rsidR="00A96462" w:rsidRDefault="00A96462" w:rsidP="00A96462">
      <w:pPr>
        <w:ind w:firstLine="709"/>
        <w:jc w:val="both"/>
        <w:rPr>
          <w:sz w:val="24"/>
          <w:szCs w:val="24"/>
        </w:rPr>
      </w:pPr>
      <w:r w:rsidRPr="00265D29">
        <w:rPr>
          <w:sz w:val="24"/>
          <w:szCs w:val="24"/>
        </w:rPr>
        <w:t xml:space="preserve">Реализация программы </w:t>
      </w:r>
      <w:r w:rsidRPr="00B9483F">
        <w:rPr>
          <w:sz w:val="24"/>
          <w:szCs w:val="24"/>
        </w:rPr>
        <w:t>учебной дисциплины</w:t>
      </w:r>
      <w:r w:rsidRPr="00265D29">
        <w:rPr>
          <w:sz w:val="24"/>
          <w:szCs w:val="24"/>
        </w:rPr>
        <w:t xml:space="preserve"> </w:t>
      </w:r>
      <w:r w:rsidR="00DE1A9D">
        <w:rPr>
          <w:sz w:val="24"/>
          <w:szCs w:val="24"/>
        </w:rPr>
        <w:t xml:space="preserve">с применением электронного обучения и дистанционных образовательных технологий </w:t>
      </w:r>
      <w:r w:rsidRPr="00265D29">
        <w:rPr>
          <w:sz w:val="24"/>
          <w:szCs w:val="24"/>
        </w:rPr>
        <w:t xml:space="preserve">регламентируется </w:t>
      </w:r>
      <w:r w:rsidR="000410E4">
        <w:rPr>
          <w:sz w:val="24"/>
          <w:szCs w:val="24"/>
        </w:rPr>
        <w:t>действующими локальными актами университета.</w:t>
      </w:r>
    </w:p>
    <w:p w14:paraId="1BEAD6A0" w14:textId="77777777" w:rsidR="00A96462" w:rsidRDefault="00A96462" w:rsidP="00FE0A68">
      <w:pPr>
        <w:ind w:firstLine="709"/>
        <w:jc w:val="both"/>
        <w:rPr>
          <w:i/>
          <w:sz w:val="24"/>
          <w:szCs w:val="24"/>
        </w:rPr>
      </w:pPr>
    </w:p>
    <w:p w14:paraId="0C2E696C" w14:textId="182F83E8" w:rsidR="0068633D" w:rsidRPr="00B233A6" w:rsidRDefault="00B52AE6" w:rsidP="00636967">
      <w:pPr>
        <w:ind w:firstLine="709"/>
        <w:jc w:val="both"/>
        <w:rPr>
          <w:sz w:val="24"/>
          <w:szCs w:val="24"/>
        </w:rPr>
      </w:pPr>
      <w:r w:rsidRPr="00B233A6">
        <w:rPr>
          <w:sz w:val="24"/>
          <w:szCs w:val="24"/>
        </w:rPr>
        <w:t>Учебная деятельность частично проводится на онлайн-платформе за счет применения учебно-методических электронных образова</w:t>
      </w:r>
      <w:r w:rsidR="004C5EB4" w:rsidRPr="00B233A6">
        <w:rPr>
          <w:sz w:val="24"/>
          <w:szCs w:val="24"/>
        </w:rPr>
        <w:t>т</w:t>
      </w:r>
      <w:r w:rsidRPr="00B233A6">
        <w:rPr>
          <w:sz w:val="24"/>
          <w:szCs w:val="24"/>
        </w:rPr>
        <w:t>ельных ресурсов</w:t>
      </w:r>
      <w:r w:rsidR="004C5EB4" w:rsidRPr="00B233A6">
        <w:rPr>
          <w:sz w:val="24"/>
          <w:szCs w:val="24"/>
        </w:rPr>
        <w:t>:</w:t>
      </w:r>
    </w:p>
    <w:p w14:paraId="6B8F13D9" w14:textId="77777777" w:rsidR="0068633D" w:rsidRDefault="0068633D"/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2011"/>
        <w:gridCol w:w="3984"/>
        <w:gridCol w:w="960"/>
        <w:gridCol w:w="2673"/>
      </w:tblGrid>
      <w:tr w:rsidR="000170AF" w:rsidRPr="00FA7425" w14:paraId="1DE55BFF" w14:textId="77777777" w:rsidTr="00CD0D42">
        <w:trPr>
          <w:trHeight w:val="283"/>
        </w:trPr>
        <w:tc>
          <w:tcPr>
            <w:tcW w:w="2037" w:type="dxa"/>
            <w:shd w:val="clear" w:color="auto" w:fill="DBE5F1" w:themeFill="accent1" w:themeFillTint="33"/>
            <w:vAlign w:val="center"/>
          </w:tcPr>
          <w:p w14:paraId="35038910" w14:textId="77777777" w:rsidR="000170AF" w:rsidRPr="00FA7425" w:rsidRDefault="000170AF" w:rsidP="00971DDB">
            <w:pPr>
              <w:jc w:val="center"/>
              <w:rPr>
                <w:b/>
              </w:rPr>
            </w:pPr>
            <w:r w:rsidRPr="00FA7425">
              <w:rPr>
                <w:b/>
              </w:rPr>
              <w:t>использование</w:t>
            </w:r>
          </w:p>
          <w:p w14:paraId="63ADFEF5" w14:textId="77777777" w:rsidR="000170AF" w:rsidRPr="00FA7425" w:rsidRDefault="000170AF" w:rsidP="00971DDB">
            <w:pPr>
              <w:jc w:val="center"/>
              <w:rPr>
                <w:b/>
              </w:rPr>
            </w:pPr>
            <w:r w:rsidRPr="00FA7425">
              <w:rPr>
                <w:b/>
              </w:rPr>
              <w:t>ЭО и ДОТ</w:t>
            </w:r>
          </w:p>
        </w:tc>
        <w:tc>
          <w:tcPr>
            <w:tcW w:w="4167" w:type="dxa"/>
            <w:shd w:val="clear" w:color="auto" w:fill="DBE5F1" w:themeFill="accent1" w:themeFillTint="33"/>
            <w:vAlign w:val="center"/>
          </w:tcPr>
          <w:p w14:paraId="251AD62C" w14:textId="57AA4870" w:rsidR="000170AF" w:rsidRPr="00FA7425" w:rsidRDefault="00E17BF8" w:rsidP="00971DDB">
            <w:pPr>
              <w:jc w:val="center"/>
              <w:rPr>
                <w:b/>
              </w:rPr>
            </w:pPr>
            <w:r>
              <w:rPr>
                <w:b/>
              </w:rPr>
              <w:t>использование ЭО и ДОТ</w:t>
            </w:r>
          </w:p>
        </w:tc>
        <w:tc>
          <w:tcPr>
            <w:tcW w:w="968" w:type="dxa"/>
            <w:shd w:val="clear" w:color="auto" w:fill="DBE5F1" w:themeFill="accent1" w:themeFillTint="33"/>
            <w:vAlign w:val="center"/>
          </w:tcPr>
          <w:p w14:paraId="11970F4F" w14:textId="77777777" w:rsidR="000170AF" w:rsidRPr="00FA7425" w:rsidRDefault="000170AF" w:rsidP="00971DDB">
            <w:pPr>
              <w:jc w:val="center"/>
              <w:rPr>
                <w:b/>
              </w:rPr>
            </w:pPr>
            <w:r w:rsidRPr="00FA7425">
              <w:rPr>
                <w:b/>
              </w:rPr>
              <w:t>объем, час</w:t>
            </w:r>
          </w:p>
        </w:tc>
        <w:tc>
          <w:tcPr>
            <w:tcW w:w="2682" w:type="dxa"/>
            <w:shd w:val="clear" w:color="auto" w:fill="DBE5F1" w:themeFill="accent1" w:themeFillTint="33"/>
            <w:vAlign w:val="center"/>
          </w:tcPr>
          <w:p w14:paraId="6B32FB73" w14:textId="77777777" w:rsidR="000170AF" w:rsidRPr="00FA7425" w:rsidRDefault="000170AF" w:rsidP="00971DDB">
            <w:pPr>
              <w:jc w:val="center"/>
              <w:rPr>
                <w:b/>
              </w:rPr>
            </w:pPr>
            <w:r>
              <w:rPr>
                <w:b/>
              </w:rPr>
              <w:t>включение в учебный процесс</w:t>
            </w:r>
          </w:p>
        </w:tc>
      </w:tr>
      <w:tr w:rsidR="009B0261" w14:paraId="0E0742AC" w14:textId="3F4C9661" w:rsidTr="009B0261">
        <w:trPr>
          <w:trHeight w:val="283"/>
        </w:trPr>
        <w:tc>
          <w:tcPr>
            <w:tcW w:w="2037" w:type="dxa"/>
            <w:vMerge w:val="restart"/>
          </w:tcPr>
          <w:p w14:paraId="417B5772" w14:textId="49317C90" w:rsidR="009B0261" w:rsidRPr="00FA7425" w:rsidRDefault="009B0261" w:rsidP="000A3B38">
            <w:r w:rsidRPr="00FA7425">
              <w:t xml:space="preserve">обучение </w:t>
            </w:r>
          </w:p>
          <w:p w14:paraId="16B2D12E" w14:textId="33D675B9" w:rsidR="009B0261" w:rsidRPr="00FA7425" w:rsidRDefault="009B0261" w:rsidP="000A3B38">
            <w:r w:rsidRPr="00FA7425">
              <w:t>с веб-поддержкой</w:t>
            </w:r>
          </w:p>
        </w:tc>
        <w:tc>
          <w:tcPr>
            <w:tcW w:w="4167" w:type="dxa"/>
          </w:tcPr>
          <w:p w14:paraId="650FA135" w14:textId="030EA688" w:rsidR="009B0261" w:rsidRPr="00B233A6" w:rsidRDefault="009B0261" w:rsidP="000A3B38">
            <w:r w:rsidRPr="00B233A6">
              <w:t>учебно-методические электронные образовательные ресурсы университета   1 категории</w:t>
            </w:r>
          </w:p>
        </w:tc>
        <w:tc>
          <w:tcPr>
            <w:tcW w:w="968" w:type="dxa"/>
          </w:tcPr>
          <w:p w14:paraId="23A863BE" w14:textId="77777777" w:rsidR="009B0261" w:rsidRPr="00B233A6" w:rsidRDefault="009B0261" w:rsidP="00FE0A68">
            <w:pPr>
              <w:jc w:val="both"/>
            </w:pPr>
          </w:p>
        </w:tc>
        <w:tc>
          <w:tcPr>
            <w:tcW w:w="2682" w:type="dxa"/>
          </w:tcPr>
          <w:p w14:paraId="7831CFB1" w14:textId="5952D851" w:rsidR="009B0261" w:rsidRPr="00B233A6" w:rsidRDefault="009B0261" w:rsidP="00FE0A68">
            <w:pPr>
              <w:jc w:val="both"/>
            </w:pPr>
            <w:r w:rsidRPr="00B233A6">
              <w:t>организация самостоятельной работы обучающихся</w:t>
            </w:r>
          </w:p>
        </w:tc>
      </w:tr>
      <w:tr w:rsidR="00AC4C96" w14:paraId="72C26EB3" w14:textId="77777777" w:rsidTr="009B0261">
        <w:trPr>
          <w:trHeight w:val="283"/>
        </w:trPr>
        <w:tc>
          <w:tcPr>
            <w:tcW w:w="2037" w:type="dxa"/>
            <w:vMerge/>
          </w:tcPr>
          <w:p w14:paraId="5EC7483A" w14:textId="77777777" w:rsidR="00AC4C96" w:rsidRPr="00FA7425" w:rsidRDefault="00AC4C96" w:rsidP="000A3B38"/>
        </w:tc>
        <w:tc>
          <w:tcPr>
            <w:tcW w:w="4167" w:type="dxa"/>
          </w:tcPr>
          <w:p w14:paraId="1E2AB1A3" w14:textId="27B2C041" w:rsidR="00AC4C96" w:rsidRPr="00B233A6" w:rsidRDefault="00DD6698" w:rsidP="00DD6698">
            <w:r w:rsidRPr="00B233A6">
              <w:t>учебно-методические электронные образовательные ресурсы университета   2 категории</w:t>
            </w:r>
          </w:p>
        </w:tc>
        <w:tc>
          <w:tcPr>
            <w:tcW w:w="968" w:type="dxa"/>
          </w:tcPr>
          <w:p w14:paraId="66ED8883" w14:textId="77777777" w:rsidR="00AC4C96" w:rsidRPr="00B233A6" w:rsidRDefault="00AC4C96" w:rsidP="00FE0A68">
            <w:pPr>
              <w:jc w:val="both"/>
            </w:pPr>
          </w:p>
        </w:tc>
        <w:tc>
          <w:tcPr>
            <w:tcW w:w="2682" w:type="dxa"/>
          </w:tcPr>
          <w:p w14:paraId="419B02AD" w14:textId="1E9AF379" w:rsidR="00AC4C96" w:rsidRPr="00B233A6" w:rsidRDefault="007E3823" w:rsidP="007E3823">
            <w:r w:rsidRPr="00B233A6">
              <w:t>в соответствии с расписанием текущей/промежуточной аттестации</w:t>
            </w:r>
          </w:p>
        </w:tc>
      </w:tr>
    </w:tbl>
    <w:p w14:paraId="29D33F45" w14:textId="77777777" w:rsidR="00293136" w:rsidRDefault="00293136"/>
    <w:p w14:paraId="14192EB7" w14:textId="3C7E4A6C" w:rsidR="00FE0A68" w:rsidRPr="00E17BF8" w:rsidRDefault="00500CE5" w:rsidP="00C41A57">
      <w:pPr>
        <w:ind w:firstLine="709"/>
        <w:jc w:val="both"/>
        <w:rPr>
          <w:sz w:val="24"/>
          <w:szCs w:val="24"/>
        </w:rPr>
      </w:pPr>
      <w:r w:rsidRPr="00E17BF8">
        <w:rPr>
          <w:sz w:val="24"/>
          <w:szCs w:val="24"/>
        </w:rPr>
        <w:t xml:space="preserve">ЭОР </w:t>
      </w:r>
      <w:r w:rsidR="00FE0A68" w:rsidRPr="00E17BF8">
        <w:rPr>
          <w:sz w:val="24"/>
          <w:szCs w:val="24"/>
        </w:rPr>
        <w:t>обеспечива</w:t>
      </w:r>
      <w:r w:rsidRPr="00E17BF8">
        <w:rPr>
          <w:sz w:val="24"/>
          <w:szCs w:val="24"/>
        </w:rPr>
        <w:t>ют</w:t>
      </w:r>
      <w:r w:rsidR="00FE0A68" w:rsidRPr="00E17BF8">
        <w:rPr>
          <w:sz w:val="24"/>
          <w:szCs w:val="24"/>
        </w:rPr>
        <w:t xml:space="preserve"> в соответствии с программой дисциплины (модуля): </w:t>
      </w:r>
    </w:p>
    <w:p w14:paraId="3451D9DF" w14:textId="2B9B5663" w:rsidR="00500CE5" w:rsidRPr="00E17BF8" w:rsidRDefault="00FE0A68" w:rsidP="00211888">
      <w:pPr>
        <w:pStyle w:val="af0"/>
        <w:numPr>
          <w:ilvl w:val="0"/>
          <w:numId w:val="15"/>
        </w:numPr>
        <w:ind w:left="0" w:firstLine="709"/>
        <w:jc w:val="both"/>
        <w:rPr>
          <w:sz w:val="24"/>
          <w:szCs w:val="24"/>
        </w:rPr>
      </w:pPr>
      <w:r w:rsidRPr="00E17BF8">
        <w:rPr>
          <w:sz w:val="24"/>
          <w:szCs w:val="24"/>
        </w:rPr>
        <w:t xml:space="preserve">организацию самостоятельной работы обучающегося, включая контроль знаний обучающегося (самоконтроль, текущий контроль знаний и промежуточную аттестацию), </w:t>
      </w:r>
    </w:p>
    <w:p w14:paraId="274AF5A7" w14:textId="12365092" w:rsidR="00FE0A68" w:rsidRPr="00E17BF8" w:rsidRDefault="00FE0A68" w:rsidP="00211888">
      <w:pPr>
        <w:pStyle w:val="af0"/>
        <w:numPr>
          <w:ilvl w:val="0"/>
          <w:numId w:val="14"/>
        </w:numPr>
        <w:ind w:left="0" w:firstLine="709"/>
        <w:jc w:val="both"/>
        <w:rPr>
          <w:sz w:val="24"/>
          <w:szCs w:val="24"/>
        </w:rPr>
      </w:pPr>
      <w:r w:rsidRPr="00E17BF8">
        <w:rPr>
          <w:sz w:val="24"/>
          <w:szCs w:val="24"/>
        </w:rPr>
        <w:t xml:space="preserve">методическое сопровождение и дополнительную информационную поддержку электронного обучения (дополнительные учебные и информационно-справочные материалы). </w:t>
      </w:r>
    </w:p>
    <w:p w14:paraId="715D1567" w14:textId="2EA3DCC9" w:rsidR="00B62145" w:rsidRPr="00E17BF8" w:rsidRDefault="00AA01DF" w:rsidP="00C41A57">
      <w:pPr>
        <w:ind w:firstLine="709"/>
        <w:jc w:val="both"/>
        <w:rPr>
          <w:sz w:val="24"/>
          <w:szCs w:val="24"/>
        </w:rPr>
      </w:pPr>
      <w:r w:rsidRPr="00E17BF8">
        <w:rPr>
          <w:sz w:val="24"/>
          <w:szCs w:val="24"/>
        </w:rPr>
        <w:t>Текущая и промежуточная аттестации по онлайн-курсу проводятся в соответствии с графиком учебного процесса и расписанием.</w:t>
      </w:r>
    </w:p>
    <w:p w14:paraId="1C09A6D7" w14:textId="77777777" w:rsidR="002451C0" w:rsidRPr="00F60511" w:rsidRDefault="002451C0" w:rsidP="00F60511"/>
    <w:p w14:paraId="39FC29CA" w14:textId="77777777" w:rsidR="00E36EF2" w:rsidRDefault="00E36EF2" w:rsidP="00E36EF2">
      <w:pPr>
        <w:pStyle w:val="1"/>
        <w:ind w:left="709"/>
        <w:rPr>
          <w:rFonts w:eastAsiaTheme="minorHAnsi"/>
          <w:noProof/>
          <w:szCs w:val="24"/>
          <w:lang w:eastAsia="en-US"/>
        </w:rPr>
        <w:sectPr w:rsidR="00E36EF2" w:rsidSect="00BF492E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5F6BFCFA" w14:textId="45DC15D3" w:rsidR="00E36EF2" w:rsidRPr="003C57C1" w:rsidRDefault="00E36EF2" w:rsidP="00E36EF2">
      <w:pPr>
        <w:pStyle w:val="1"/>
        <w:ind w:left="709"/>
        <w:rPr>
          <w:rFonts w:eastAsiaTheme="minorEastAsia"/>
          <w:szCs w:val="24"/>
        </w:rPr>
      </w:pPr>
      <w:r w:rsidRPr="003C57C1">
        <w:rPr>
          <w:rFonts w:eastAsiaTheme="minorHAnsi"/>
          <w:noProof/>
          <w:szCs w:val="24"/>
          <w:lang w:eastAsia="en-US"/>
        </w:rPr>
        <w:lastRenderedPageBreak/>
        <w:t xml:space="preserve">РЕЗУЛЬТАТЫ ОБУЧЕНИЯ </w:t>
      </w:r>
      <w:r w:rsidR="00DC09A5" w:rsidRPr="003A5249">
        <w:rPr>
          <w:rFonts w:eastAsiaTheme="minorHAnsi"/>
          <w:noProof/>
          <w:szCs w:val="24"/>
          <w:lang w:eastAsia="en-US"/>
        </w:rPr>
        <w:t>ПО</w:t>
      </w:r>
      <w:r w:rsidRPr="003A5249">
        <w:rPr>
          <w:rFonts w:eastAsiaTheme="minorHAnsi"/>
          <w:noProof/>
          <w:szCs w:val="24"/>
          <w:lang w:eastAsia="en-US"/>
        </w:rPr>
        <w:t xml:space="preserve"> ДИСЦИПЛИН</w:t>
      </w:r>
      <w:r w:rsidR="003A5249" w:rsidRPr="003A5249">
        <w:rPr>
          <w:rFonts w:eastAsiaTheme="minorHAnsi"/>
          <w:noProof/>
          <w:szCs w:val="24"/>
          <w:lang w:eastAsia="en-US"/>
        </w:rPr>
        <w:t>Е</w:t>
      </w:r>
      <w:r w:rsidRPr="003C57C1">
        <w:rPr>
          <w:rFonts w:eastAsiaTheme="minorHAnsi"/>
          <w:noProof/>
          <w:szCs w:val="24"/>
          <w:lang w:eastAsia="en-US"/>
        </w:rPr>
        <w:t xml:space="preserve">, </w:t>
      </w:r>
      <w:r w:rsidRPr="003C57C1">
        <w:rPr>
          <w:color w:val="000000"/>
          <w:szCs w:val="24"/>
        </w:rPr>
        <w:t xml:space="preserve">КРИТЕРИИ </w:t>
      </w:r>
      <w:r w:rsidR="00DC09A5">
        <w:rPr>
          <w:szCs w:val="24"/>
        </w:rPr>
        <w:t xml:space="preserve">ОЦЕНКИ УРОВНЯ </w:t>
      </w:r>
      <w:r w:rsidRPr="003C57C1">
        <w:rPr>
          <w:szCs w:val="24"/>
        </w:rPr>
        <w:t xml:space="preserve">СФОРМИРОВАННОСТИ КОМПЕТЕНЦИЙ, </w:t>
      </w:r>
      <w:r w:rsidRPr="003C57C1">
        <w:rPr>
          <w:rFonts w:eastAsiaTheme="minorHAnsi"/>
          <w:noProof/>
          <w:szCs w:val="24"/>
          <w:lang w:eastAsia="en-US"/>
        </w:rPr>
        <w:t>СИСТЕМА И ШКАЛА ОЦЕНИВАНИЯ</w:t>
      </w:r>
    </w:p>
    <w:p w14:paraId="19A395FE" w14:textId="77777777" w:rsidR="00590FE2" w:rsidRPr="005D2E1B" w:rsidRDefault="00E36EF2" w:rsidP="00E36EF2">
      <w:pPr>
        <w:pStyle w:val="2"/>
      </w:pPr>
      <w:r w:rsidRPr="005D2E1B">
        <w:t xml:space="preserve">Соотнесение планируемых результатов обучения с уровнями </w:t>
      </w:r>
      <w:r w:rsidRPr="005D2E1B">
        <w:rPr>
          <w:color w:val="000000"/>
        </w:rPr>
        <w:t>сформированности компетенции</w:t>
      </w:r>
      <w:r w:rsidRPr="00864324">
        <w:rPr>
          <w:color w:val="000000"/>
        </w:rPr>
        <w:t>(й).</w:t>
      </w:r>
    </w:p>
    <w:tbl>
      <w:tblPr>
        <w:tblStyle w:val="11"/>
        <w:tblW w:w="15735" w:type="dxa"/>
        <w:tblInd w:w="-459" w:type="dxa"/>
        <w:tblLook w:val="04A0" w:firstRow="1" w:lastRow="0" w:firstColumn="1" w:lastColumn="0" w:noHBand="0" w:noVBand="1"/>
      </w:tblPr>
      <w:tblGrid>
        <w:gridCol w:w="2045"/>
        <w:gridCol w:w="1726"/>
        <w:gridCol w:w="2306"/>
        <w:gridCol w:w="9658"/>
      </w:tblGrid>
      <w:tr w:rsidR="00BC3064" w:rsidRPr="0004716C" w14:paraId="373A4AD9" w14:textId="77777777" w:rsidTr="0019685A">
        <w:trPr>
          <w:trHeight w:val="747"/>
        </w:trPr>
        <w:tc>
          <w:tcPr>
            <w:tcW w:w="2045" w:type="dxa"/>
            <w:vMerge w:val="restart"/>
            <w:shd w:val="clear" w:color="auto" w:fill="DBE5F1" w:themeFill="accent1" w:themeFillTint="33"/>
          </w:tcPr>
          <w:p w14:paraId="33BDDFE2" w14:textId="77777777" w:rsidR="00BC3064" w:rsidRPr="0004716C" w:rsidRDefault="00BC3064" w:rsidP="00B36FDD">
            <w:pPr>
              <w:jc w:val="center"/>
              <w:rPr>
                <w:b/>
                <w:sz w:val="21"/>
                <w:szCs w:val="21"/>
              </w:rPr>
            </w:pPr>
            <w:r w:rsidRPr="0004716C">
              <w:rPr>
                <w:b/>
                <w:sz w:val="21"/>
                <w:szCs w:val="21"/>
              </w:rPr>
              <w:t>Уро</w:t>
            </w:r>
            <w:r>
              <w:rPr>
                <w:b/>
                <w:sz w:val="21"/>
                <w:szCs w:val="21"/>
              </w:rPr>
              <w:t>вни сформированности компетенции(-й)</w:t>
            </w:r>
          </w:p>
        </w:tc>
        <w:tc>
          <w:tcPr>
            <w:tcW w:w="1726" w:type="dxa"/>
            <w:vMerge w:val="restart"/>
            <w:shd w:val="clear" w:color="auto" w:fill="DBE5F1" w:themeFill="accent1" w:themeFillTint="33"/>
          </w:tcPr>
          <w:p w14:paraId="16429F55" w14:textId="77777777" w:rsidR="00BC3064" w:rsidRPr="0004716C" w:rsidRDefault="00BC3064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Итоговое количество баллов</w:t>
            </w:r>
          </w:p>
          <w:p w14:paraId="14E740E2" w14:textId="623E557A" w:rsidR="00BC3064" w:rsidRPr="0004716C" w:rsidRDefault="00BC3064" w:rsidP="00B36FDD">
            <w:pPr>
              <w:jc w:val="center"/>
              <w:rPr>
                <w:b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 xml:space="preserve">в </w:t>
            </w:r>
            <w:r w:rsidRPr="0004716C">
              <w:rPr>
                <w:b/>
                <w:iCs/>
                <w:sz w:val="21"/>
                <w:szCs w:val="21"/>
              </w:rPr>
              <w:t>100-балльной системе</w:t>
            </w:r>
          </w:p>
          <w:p w14:paraId="06B0D464" w14:textId="77777777" w:rsidR="00BC3064" w:rsidRPr="0004716C" w:rsidRDefault="00BC3064" w:rsidP="00B36FDD">
            <w:pPr>
              <w:jc w:val="center"/>
              <w:rPr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</w:tc>
        <w:tc>
          <w:tcPr>
            <w:tcW w:w="2306" w:type="dxa"/>
            <w:vMerge w:val="restart"/>
            <w:shd w:val="clear" w:color="auto" w:fill="DBE5F1" w:themeFill="accent1" w:themeFillTint="33"/>
          </w:tcPr>
          <w:p w14:paraId="48D0B796" w14:textId="77777777" w:rsidR="00BC3064" w:rsidRPr="0004716C" w:rsidRDefault="00BC3064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Оценка в пятибалльной системе</w:t>
            </w:r>
          </w:p>
          <w:p w14:paraId="0A1FE0FB" w14:textId="77777777" w:rsidR="00BC3064" w:rsidRPr="0004716C" w:rsidRDefault="00BC3064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  <w:p w14:paraId="0406B323" w14:textId="77777777" w:rsidR="00BC3064" w:rsidRPr="0004716C" w:rsidRDefault="00BC3064" w:rsidP="00B36FDD">
            <w:pPr>
              <w:rPr>
                <w:sz w:val="21"/>
                <w:szCs w:val="21"/>
              </w:rPr>
            </w:pPr>
          </w:p>
        </w:tc>
        <w:tc>
          <w:tcPr>
            <w:tcW w:w="9658" w:type="dxa"/>
            <w:shd w:val="clear" w:color="auto" w:fill="DBE5F1" w:themeFill="accent1" w:themeFillTint="33"/>
            <w:vAlign w:val="center"/>
          </w:tcPr>
          <w:p w14:paraId="5411B3D6" w14:textId="77777777" w:rsidR="00BC3064" w:rsidRPr="009C78FC" w:rsidRDefault="00BC3064" w:rsidP="009C78FC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оказатели уровн</w:t>
            </w:r>
            <w:r w:rsidRPr="008549CC">
              <w:rPr>
                <w:b/>
                <w:sz w:val="20"/>
                <w:szCs w:val="20"/>
              </w:rPr>
              <w:t xml:space="preserve">я </w:t>
            </w:r>
            <w:r w:rsidRPr="0004716C">
              <w:rPr>
                <w:b/>
                <w:sz w:val="20"/>
                <w:szCs w:val="20"/>
              </w:rPr>
              <w:t>сформированности</w:t>
            </w:r>
            <w:r>
              <w:rPr>
                <w:b/>
                <w:sz w:val="20"/>
                <w:szCs w:val="20"/>
              </w:rPr>
              <w:t xml:space="preserve"> </w:t>
            </w:r>
          </w:p>
          <w:p w14:paraId="18740D98" w14:textId="462D06F6" w:rsidR="00BC3064" w:rsidRPr="009C78FC" w:rsidRDefault="00BC3064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общепрофессиональной(-ых)</w:t>
            </w:r>
            <w:r w:rsidRPr="008549CC">
              <w:rPr>
                <w:b/>
                <w:sz w:val="20"/>
                <w:szCs w:val="20"/>
              </w:rPr>
              <w:t xml:space="preserve"> компетенций</w:t>
            </w:r>
          </w:p>
        </w:tc>
      </w:tr>
      <w:tr w:rsidR="00BC3064" w:rsidRPr="0004716C" w14:paraId="15985614" w14:textId="77777777" w:rsidTr="0019685A">
        <w:trPr>
          <w:trHeight w:val="283"/>
          <w:tblHeader/>
        </w:trPr>
        <w:tc>
          <w:tcPr>
            <w:tcW w:w="2045" w:type="dxa"/>
            <w:vMerge/>
            <w:shd w:val="clear" w:color="auto" w:fill="DBE5F1" w:themeFill="accent1" w:themeFillTint="33"/>
          </w:tcPr>
          <w:p w14:paraId="09D78427" w14:textId="77777777" w:rsidR="00BC3064" w:rsidRPr="0004716C" w:rsidRDefault="00BC3064" w:rsidP="00B36FDD">
            <w:pPr>
              <w:jc w:val="center"/>
              <w:rPr>
                <w:b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14:paraId="2BF577DA" w14:textId="77777777" w:rsidR="00BC3064" w:rsidRPr="0004716C" w:rsidRDefault="00BC3064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2306" w:type="dxa"/>
            <w:vMerge/>
            <w:shd w:val="clear" w:color="auto" w:fill="DBE5F1" w:themeFill="accent1" w:themeFillTint="33"/>
          </w:tcPr>
          <w:p w14:paraId="0303BC11" w14:textId="77777777" w:rsidR="00BC3064" w:rsidRPr="0004716C" w:rsidRDefault="00BC3064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9658" w:type="dxa"/>
            <w:shd w:val="clear" w:color="auto" w:fill="DBE5F1" w:themeFill="accent1" w:themeFillTint="33"/>
          </w:tcPr>
          <w:p w14:paraId="29D26833" w14:textId="77777777" w:rsidR="00F116E7" w:rsidRPr="00707EE1" w:rsidRDefault="00F116E7" w:rsidP="00F116E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>
              <w:t>ПК-2</w:t>
            </w:r>
            <w:r w:rsidRPr="00707EE1">
              <w:t xml:space="preserve">: </w:t>
            </w:r>
          </w:p>
          <w:p w14:paraId="07F43416" w14:textId="77777777" w:rsidR="00F116E7" w:rsidRPr="00707EE1" w:rsidRDefault="00F116E7" w:rsidP="00F116E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</w:t>
            </w:r>
            <w:r>
              <w:t>ПК-2</w:t>
            </w:r>
            <w:r w:rsidRPr="00707EE1">
              <w:t>.2</w:t>
            </w:r>
          </w:p>
          <w:p w14:paraId="3E7EF560" w14:textId="77777777" w:rsidR="00F116E7" w:rsidRDefault="00F116E7" w:rsidP="00F116E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2798455C" w14:textId="77777777" w:rsidR="00F116E7" w:rsidRPr="00C6762B" w:rsidRDefault="00F116E7" w:rsidP="00F116E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ОПК-3</w:t>
            </w:r>
          </w:p>
          <w:p w14:paraId="17A999F7" w14:textId="77777777" w:rsidR="00F116E7" w:rsidRDefault="00F116E7" w:rsidP="00F116E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ПК-</w:t>
            </w:r>
            <w:r>
              <w:t>3</w:t>
            </w:r>
            <w:r w:rsidRPr="00707EE1">
              <w:t>.</w:t>
            </w:r>
            <w:r>
              <w:t>1</w:t>
            </w:r>
          </w:p>
          <w:p w14:paraId="60844D67" w14:textId="77777777" w:rsidR="00F116E7" w:rsidRDefault="00F116E7" w:rsidP="00F116E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4E9A5CDB" w14:textId="77777777" w:rsidR="00F116E7" w:rsidRPr="00C6762B" w:rsidRDefault="00F116E7" w:rsidP="00F116E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ОПК-6</w:t>
            </w:r>
          </w:p>
          <w:p w14:paraId="29FA9989" w14:textId="77777777" w:rsidR="00F97346" w:rsidRPr="00C6762B" w:rsidRDefault="00F97346" w:rsidP="00F9734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ОПК-6.1</w:t>
            </w:r>
          </w:p>
          <w:p w14:paraId="0DE0ECCC" w14:textId="77777777" w:rsidR="00F97346" w:rsidRDefault="00F97346" w:rsidP="00F97346">
            <w:pPr>
              <w:framePr w:hSpace="180" w:wrap="around" w:vAnchor="text" w:hAnchor="text" w:x="-572" w:y="1"/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uppressOverlap/>
            </w:pPr>
            <w:r>
              <w:t>ИД-ОПК-6</w:t>
            </w:r>
            <w:r w:rsidRPr="00707EE1">
              <w:t>.2</w:t>
            </w:r>
          </w:p>
          <w:p w14:paraId="14C023E2" w14:textId="77777777" w:rsidR="00F116E7" w:rsidRDefault="00F116E7" w:rsidP="00F116E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2A2D4EDF" w14:textId="77777777" w:rsidR="00F116E7" w:rsidRDefault="00F116E7" w:rsidP="00F116E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ОПК-8</w:t>
            </w:r>
          </w:p>
          <w:p w14:paraId="4C2A80B4" w14:textId="27379C93" w:rsidR="00BC3064" w:rsidRPr="0004716C" w:rsidRDefault="00F116E7" w:rsidP="00F116E7">
            <w:pPr>
              <w:rPr>
                <w:b/>
                <w:sz w:val="20"/>
                <w:szCs w:val="20"/>
              </w:rPr>
            </w:pPr>
            <w:r>
              <w:t>ИД-ОПК-8.1</w:t>
            </w:r>
          </w:p>
        </w:tc>
      </w:tr>
      <w:tr w:rsidR="00BC3064" w:rsidRPr="00482DF9" w14:paraId="4A44A122" w14:textId="77777777" w:rsidTr="004A05C9">
        <w:trPr>
          <w:trHeight w:val="3220"/>
        </w:trPr>
        <w:tc>
          <w:tcPr>
            <w:tcW w:w="2045" w:type="dxa"/>
          </w:tcPr>
          <w:p w14:paraId="102B0B32" w14:textId="43030FA4" w:rsidR="00BC3064" w:rsidRPr="0004716C" w:rsidRDefault="00BC3064" w:rsidP="00B36FDD">
            <w:r w:rsidRPr="0004716C">
              <w:t>высокий</w:t>
            </w:r>
          </w:p>
        </w:tc>
        <w:tc>
          <w:tcPr>
            <w:tcW w:w="1726" w:type="dxa"/>
          </w:tcPr>
          <w:p w14:paraId="5E592D0B" w14:textId="77777777" w:rsidR="00BC3064" w:rsidRPr="00AF67E0" w:rsidRDefault="00BC3064" w:rsidP="00B36FDD">
            <w:pPr>
              <w:jc w:val="center"/>
              <w:rPr>
                <w:iCs/>
              </w:rPr>
            </w:pPr>
            <w:r w:rsidRPr="00AF67E0">
              <w:rPr>
                <w:iCs/>
              </w:rPr>
              <w:t>85 – 100</w:t>
            </w:r>
          </w:p>
        </w:tc>
        <w:tc>
          <w:tcPr>
            <w:tcW w:w="2306" w:type="dxa"/>
          </w:tcPr>
          <w:p w14:paraId="372B16CC" w14:textId="40A4833C" w:rsidR="00BC3064" w:rsidRPr="00AA1F10" w:rsidRDefault="004A05C9" w:rsidP="00B36FDD">
            <w:pPr>
              <w:rPr>
                <w:iCs/>
              </w:rPr>
            </w:pPr>
            <w:r>
              <w:rPr>
                <w:iCs/>
              </w:rPr>
              <w:t>отлично</w:t>
            </w:r>
          </w:p>
          <w:p w14:paraId="04C84513" w14:textId="1B183610" w:rsidR="00BC3064" w:rsidRPr="0004716C" w:rsidRDefault="00BC3064" w:rsidP="00B36FDD">
            <w:pPr>
              <w:rPr>
                <w:iCs/>
              </w:rPr>
            </w:pPr>
          </w:p>
        </w:tc>
        <w:tc>
          <w:tcPr>
            <w:tcW w:w="9658" w:type="dxa"/>
          </w:tcPr>
          <w:p w14:paraId="1506370B" w14:textId="77777777" w:rsidR="00BC3064" w:rsidRPr="00482DF9" w:rsidRDefault="00BC3064" w:rsidP="00C8773E">
            <w:pPr>
              <w:rPr>
                <w:iCs/>
              </w:rPr>
            </w:pPr>
            <w:r w:rsidRPr="00482DF9">
              <w:rPr>
                <w:iCs/>
              </w:rPr>
              <w:t>Обучающийся:</w:t>
            </w:r>
          </w:p>
          <w:p w14:paraId="30D9B0B6" w14:textId="57C3EEC0" w:rsidR="00BC3064" w:rsidRPr="00BC3064" w:rsidRDefault="00BC3064" w:rsidP="00211888">
            <w:pPr>
              <w:pStyle w:val="af0"/>
              <w:numPr>
                <w:ilvl w:val="0"/>
                <w:numId w:val="21"/>
              </w:numPr>
              <w:tabs>
                <w:tab w:val="left" w:pos="389"/>
              </w:tabs>
              <w:ind w:left="77" w:firstLine="0"/>
              <w:rPr>
                <w:iCs/>
              </w:rPr>
            </w:pPr>
            <w:r w:rsidRPr="00BC3064">
              <w:rPr>
                <w:iCs/>
              </w:rPr>
              <w:t>показывает исчерпывающие знания законов и методов в области естественных и инженерных наук и правильно применяет их для постановки задач исследован</w:t>
            </w:r>
            <w:r w:rsidR="004A05C9">
              <w:rPr>
                <w:iCs/>
              </w:rPr>
              <w:t>ия электрических цепей</w:t>
            </w:r>
            <w:r>
              <w:rPr>
                <w:iCs/>
              </w:rPr>
              <w:t>;</w:t>
            </w:r>
          </w:p>
          <w:p w14:paraId="2A5D0282" w14:textId="1A240722" w:rsidR="00BC3064" w:rsidRPr="00BC3064" w:rsidRDefault="00BC3064" w:rsidP="00211888">
            <w:pPr>
              <w:pStyle w:val="af0"/>
              <w:numPr>
                <w:ilvl w:val="0"/>
                <w:numId w:val="21"/>
              </w:numPr>
              <w:tabs>
                <w:tab w:val="left" w:pos="389"/>
              </w:tabs>
              <w:ind w:left="77" w:firstLine="0"/>
              <w:rPr>
                <w:iCs/>
              </w:rPr>
            </w:pPr>
            <w:r w:rsidRPr="00BC3064">
              <w:rPr>
                <w:iCs/>
              </w:rPr>
              <w:t xml:space="preserve">использует математический аппарат и цифровые информационные технологии для обработки данных при </w:t>
            </w:r>
            <w:r w:rsidR="004A05C9">
              <w:rPr>
                <w:iCs/>
              </w:rPr>
              <w:t>исследовании электрических цепей</w:t>
            </w:r>
            <w:r>
              <w:rPr>
                <w:iCs/>
              </w:rPr>
              <w:t>;</w:t>
            </w:r>
          </w:p>
          <w:p w14:paraId="4D3602E4" w14:textId="5428D3C6" w:rsidR="00BC3064" w:rsidRPr="004A05C9" w:rsidRDefault="004A05C9" w:rsidP="00211888">
            <w:pPr>
              <w:pStyle w:val="af0"/>
              <w:numPr>
                <w:ilvl w:val="0"/>
                <w:numId w:val="21"/>
              </w:numPr>
              <w:tabs>
                <w:tab w:val="left" w:pos="389"/>
              </w:tabs>
              <w:ind w:left="77" w:firstLine="0"/>
              <w:rPr>
                <w:iCs/>
              </w:rPr>
            </w:pPr>
            <w:r w:rsidRPr="004A05C9">
              <w:rPr>
                <w:iCs/>
              </w:rPr>
              <w:t>владеет методиками расчета электрических цепей постоянного и переменного тока</w:t>
            </w:r>
            <w:r w:rsidR="00BC3064" w:rsidRPr="004A05C9">
              <w:rPr>
                <w:iCs/>
              </w:rPr>
              <w:t>;</w:t>
            </w:r>
          </w:p>
          <w:p w14:paraId="2C19B5DD" w14:textId="5F7EAF9D" w:rsidR="00BC3064" w:rsidRPr="004A05C9" w:rsidRDefault="00BC3064" w:rsidP="00211888">
            <w:pPr>
              <w:pStyle w:val="af0"/>
              <w:numPr>
                <w:ilvl w:val="0"/>
                <w:numId w:val="21"/>
              </w:numPr>
              <w:tabs>
                <w:tab w:val="left" w:pos="389"/>
              </w:tabs>
              <w:ind w:left="77" w:firstLine="0"/>
              <w:rPr>
                <w:iCs/>
              </w:rPr>
            </w:pPr>
            <w:r w:rsidRPr="004A05C9">
              <w:rPr>
                <w:iCs/>
              </w:rPr>
              <w:t xml:space="preserve">применяет </w:t>
            </w:r>
            <w:r w:rsidR="004A05C9">
              <w:rPr>
                <w:iCs/>
              </w:rPr>
              <w:t>при анализе и расчете электрических цепей современные информационные и компьютерные технологии</w:t>
            </w:r>
            <w:r w:rsidRPr="004A05C9">
              <w:rPr>
                <w:iCs/>
              </w:rPr>
              <w:t>;</w:t>
            </w:r>
          </w:p>
          <w:p w14:paraId="7162B6F3" w14:textId="68B6A62F" w:rsidR="00BC3064" w:rsidRPr="00BC3064" w:rsidRDefault="00BC3064" w:rsidP="00211888">
            <w:pPr>
              <w:pStyle w:val="af0"/>
              <w:numPr>
                <w:ilvl w:val="0"/>
                <w:numId w:val="21"/>
              </w:numPr>
              <w:tabs>
                <w:tab w:val="left" w:pos="389"/>
              </w:tabs>
              <w:ind w:left="77" w:firstLine="0"/>
              <w:rPr>
                <w:iCs/>
              </w:rPr>
            </w:pPr>
            <w:r w:rsidRPr="00BC3064">
              <w:rPr>
                <w:iCs/>
              </w:rPr>
              <w:t>свободно ориентируется в учебной и профессиональной литературе</w:t>
            </w:r>
            <w:r w:rsidR="004A05C9">
              <w:rPr>
                <w:iCs/>
              </w:rPr>
              <w:t>, в которой публикуется информация по современному состоянию электротехнического оборудования</w:t>
            </w:r>
            <w:r w:rsidRPr="00BC3064">
              <w:rPr>
                <w:iCs/>
              </w:rPr>
              <w:t>;</w:t>
            </w:r>
          </w:p>
          <w:p w14:paraId="39353BD1" w14:textId="70E9920D" w:rsidR="00BC3064" w:rsidRPr="00482DF9" w:rsidRDefault="00BC3064" w:rsidP="00211888">
            <w:pPr>
              <w:pStyle w:val="af0"/>
              <w:numPr>
                <w:ilvl w:val="0"/>
                <w:numId w:val="21"/>
              </w:numPr>
              <w:tabs>
                <w:tab w:val="left" w:pos="389"/>
              </w:tabs>
              <w:ind w:left="77" w:firstLine="0"/>
            </w:pPr>
            <w:r w:rsidRPr="00BC3064">
              <w:rPr>
                <w:iCs/>
              </w:rPr>
              <w:t>дает развернутые, исчерпывающие, профессионально грамотные ответы на вопросы, в том числе, дополнительные.</w:t>
            </w:r>
          </w:p>
        </w:tc>
      </w:tr>
      <w:tr w:rsidR="00BC3064" w:rsidRPr="00482DF9" w14:paraId="4EA520C7" w14:textId="77777777" w:rsidTr="0019685A">
        <w:trPr>
          <w:trHeight w:val="283"/>
        </w:trPr>
        <w:tc>
          <w:tcPr>
            <w:tcW w:w="2045" w:type="dxa"/>
          </w:tcPr>
          <w:p w14:paraId="45E677E2" w14:textId="076A08C3" w:rsidR="00BC3064" w:rsidRPr="0004716C" w:rsidRDefault="00BC3064" w:rsidP="00B36FDD">
            <w:r w:rsidRPr="0004716C">
              <w:t>повышенный</w:t>
            </w:r>
          </w:p>
        </w:tc>
        <w:tc>
          <w:tcPr>
            <w:tcW w:w="1726" w:type="dxa"/>
          </w:tcPr>
          <w:p w14:paraId="3591ED79" w14:textId="0D32FC63" w:rsidR="00BC3064" w:rsidRPr="000A0B76" w:rsidRDefault="00BC3064" w:rsidP="00B36FDD">
            <w:pPr>
              <w:jc w:val="center"/>
              <w:rPr>
                <w:iCs/>
              </w:rPr>
            </w:pPr>
            <w:r>
              <w:t>70</w:t>
            </w:r>
            <w:r w:rsidRPr="000A0B76">
              <w:t xml:space="preserve"> – 84</w:t>
            </w:r>
          </w:p>
        </w:tc>
        <w:tc>
          <w:tcPr>
            <w:tcW w:w="2306" w:type="dxa"/>
          </w:tcPr>
          <w:p w14:paraId="7FB36380" w14:textId="0324948B" w:rsidR="00BC3064" w:rsidRPr="0004716C" w:rsidRDefault="004A05C9" w:rsidP="00B36FDD">
            <w:pPr>
              <w:rPr>
                <w:iCs/>
              </w:rPr>
            </w:pPr>
            <w:r>
              <w:rPr>
                <w:iCs/>
              </w:rPr>
              <w:t>хорошо</w:t>
            </w:r>
          </w:p>
        </w:tc>
        <w:tc>
          <w:tcPr>
            <w:tcW w:w="9658" w:type="dxa"/>
          </w:tcPr>
          <w:p w14:paraId="295AE95B" w14:textId="77777777" w:rsidR="00BC3064" w:rsidRPr="00482DF9" w:rsidRDefault="00BC3064" w:rsidP="00BC3064">
            <w:pPr>
              <w:tabs>
                <w:tab w:val="left" w:pos="251"/>
              </w:tabs>
              <w:rPr>
                <w:iCs/>
              </w:rPr>
            </w:pPr>
            <w:r w:rsidRPr="00482DF9">
              <w:rPr>
                <w:iCs/>
              </w:rPr>
              <w:t>Обучающийся:</w:t>
            </w:r>
          </w:p>
          <w:p w14:paraId="1FB710BE" w14:textId="0F5B6CAF" w:rsidR="00BC3064" w:rsidRDefault="00BC3064" w:rsidP="00211888">
            <w:pPr>
              <w:pStyle w:val="af0"/>
              <w:numPr>
                <w:ilvl w:val="0"/>
                <w:numId w:val="20"/>
              </w:numPr>
              <w:tabs>
                <w:tab w:val="left" w:pos="361"/>
              </w:tabs>
              <w:ind w:left="0" w:firstLine="0"/>
              <w:rPr>
                <w:iCs/>
              </w:rPr>
            </w:pPr>
            <w:r w:rsidRPr="00BC3064">
              <w:rPr>
                <w:iCs/>
              </w:rPr>
              <w:t xml:space="preserve">показывает достаточные знания </w:t>
            </w:r>
            <w:r w:rsidR="00997B5E">
              <w:rPr>
                <w:iCs/>
              </w:rPr>
              <w:t xml:space="preserve">основных </w:t>
            </w:r>
            <w:r w:rsidRPr="00BC3064">
              <w:rPr>
                <w:iCs/>
              </w:rPr>
              <w:t>законов и методов</w:t>
            </w:r>
            <w:r w:rsidR="00997B5E">
              <w:rPr>
                <w:iCs/>
              </w:rPr>
              <w:t xml:space="preserve"> по основным разделам курса;</w:t>
            </w:r>
          </w:p>
          <w:p w14:paraId="41652827" w14:textId="13F66A65" w:rsidR="00997B5E" w:rsidRDefault="00997B5E" w:rsidP="00211888">
            <w:pPr>
              <w:pStyle w:val="af0"/>
              <w:numPr>
                <w:ilvl w:val="0"/>
                <w:numId w:val="20"/>
              </w:numPr>
              <w:tabs>
                <w:tab w:val="left" w:pos="361"/>
              </w:tabs>
              <w:ind w:left="0" w:firstLine="0"/>
              <w:rPr>
                <w:iCs/>
              </w:rPr>
            </w:pPr>
            <w:r>
              <w:rPr>
                <w:iCs/>
              </w:rPr>
              <w:lastRenderedPageBreak/>
              <w:t>знает определения и вывод основных электротехнических законов;</w:t>
            </w:r>
          </w:p>
          <w:p w14:paraId="6F5C6E6B" w14:textId="01335F3E" w:rsidR="00997B5E" w:rsidRDefault="00997B5E" w:rsidP="00211888">
            <w:pPr>
              <w:pStyle w:val="af0"/>
              <w:numPr>
                <w:ilvl w:val="0"/>
                <w:numId w:val="20"/>
              </w:numPr>
              <w:tabs>
                <w:tab w:val="left" w:pos="361"/>
              </w:tabs>
              <w:ind w:left="0" w:firstLine="0"/>
              <w:rPr>
                <w:iCs/>
              </w:rPr>
            </w:pPr>
            <w:r>
              <w:rPr>
                <w:iCs/>
              </w:rPr>
              <w:t>владеет основными методами расчета электрических цепей постоянного и переменного тока;</w:t>
            </w:r>
          </w:p>
          <w:p w14:paraId="71087D27" w14:textId="77777777" w:rsidR="00997B5E" w:rsidRPr="00997B5E" w:rsidRDefault="00997B5E" w:rsidP="00211888">
            <w:pPr>
              <w:pStyle w:val="af0"/>
              <w:numPr>
                <w:ilvl w:val="0"/>
                <w:numId w:val="20"/>
              </w:numPr>
              <w:tabs>
                <w:tab w:val="left" w:pos="339"/>
              </w:tabs>
              <w:ind w:left="0" w:firstLine="0"/>
              <w:rPr>
                <w:iCs/>
              </w:rPr>
            </w:pPr>
            <w:r w:rsidRPr="00997B5E">
              <w:rPr>
                <w:rFonts w:eastAsiaTheme="minorHAnsi"/>
                <w:color w:val="000000"/>
                <w:lang w:eastAsia="en-US"/>
              </w:rPr>
              <w:t>осуществляет сбор и обработку электротехнических параметров полученных в результате лабораторных работ;</w:t>
            </w:r>
          </w:p>
          <w:p w14:paraId="2AD97889" w14:textId="6DB625CB" w:rsidR="00997B5E" w:rsidRPr="00BC3064" w:rsidRDefault="00997B5E" w:rsidP="00211888">
            <w:pPr>
              <w:pStyle w:val="af0"/>
              <w:numPr>
                <w:ilvl w:val="0"/>
                <w:numId w:val="20"/>
              </w:numPr>
              <w:tabs>
                <w:tab w:val="left" w:pos="361"/>
              </w:tabs>
              <w:ind w:left="0" w:firstLine="0"/>
              <w:rPr>
                <w:iCs/>
              </w:rPr>
            </w:pPr>
            <w:r>
              <w:rPr>
                <w:rFonts w:eastAsiaTheme="minorHAnsi"/>
                <w:color w:val="000000"/>
                <w:lang w:eastAsia="en-US"/>
              </w:rPr>
              <w:t>- применяет современные методы и алгоритмы по обработки результатов, полученных экспериментальным путем.</w:t>
            </w:r>
          </w:p>
          <w:p w14:paraId="4C8AD6A9" w14:textId="7EFCD86A" w:rsidR="00BC3064" w:rsidRPr="00BC3064" w:rsidRDefault="00BC3064" w:rsidP="00211888">
            <w:pPr>
              <w:pStyle w:val="af0"/>
              <w:numPr>
                <w:ilvl w:val="0"/>
                <w:numId w:val="20"/>
              </w:numPr>
              <w:tabs>
                <w:tab w:val="left" w:pos="361"/>
              </w:tabs>
              <w:ind w:left="0" w:firstLine="0"/>
              <w:rPr>
                <w:iCs/>
              </w:rPr>
            </w:pPr>
            <w:r w:rsidRPr="00BC3064">
              <w:rPr>
                <w:iCs/>
              </w:rPr>
              <w:t>достаточно подробно, грамотно и по существу излагает изученный материал, приводит и раскрывает в тезисной форме основные понятия;</w:t>
            </w:r>
          </w:p>
          <w:p w14:paraId="0559DDFA" w14:textId="77777777" w:rsidR="00BC3064" w:rsidRPr="00482DF9" w:rsidRDefault="00BC3064" w:rsidP="00211888">
            <w:pPr>
              <w:numPr>
                <w:ilvl w:val="0"/>
                <w:numId w:val="11"/>
              </w:numPr>
              <w:tabs>
                <w:tab w:val="left" w:pos="313"/>
                <w:tab w:val="left" w:pos="361"/>
              </w:tabs>
              <w:ind w:left="0" w:firstLine="0"/>
              <w:contextualSpacing/>
              <w:rPr>
                <w:iCs/>
              </w:rPr>
            </w:pPr>
            <w:r w:rsidRPr="00482DF9">
              <w:rPr>
                <w:iCs/>
              </w:rPr>
              <w:t>допускает единичные негрубые ошибки;</w:t>
            </w:r>
          </w:p>
          <w:p w14:paraId="63A5655C" w14:textId="67960918" w:rsidR="00BC3064" w:rsidRDefault="00BC3064" w:rsidP="00211888">
            <w:pPr>
              <w:numPr>
                <w:ilvl w:val="0"/>
                <w:numId w:val="11"/>
              </w:numPr>
              <w:tabs>
                <w:tab w:val="left" w:pos="251"/>
                <w:tab w:val="left" w:pos="313"/>
                <w:tab w:val="left" w:pos="361"/>
              </w:tabs>
              <w:ind w:left="0" w:firstLine="0"/>
              <w:contextualSpacing/>
              <w:rPr>
                <w:iCs/>
              </w:rPr>
            </w:pPr>
            <w:r>
              <w:rPr>
                <w:iCs/>
              </w:rPr>
              <w:t xml:space="preserve"> </w:t>
            </w:r>
            <w:r w:rsidRPr="00482DF9">
              <w:rPr>
                <w:iCs/>
              </w:rPr>
              <w:t>достаточно хорошо ориентируется в учебной и профессиональной литературе;</w:t>
            </w:r>
          </w:p>
          <w:p w14:paraId="5043A887" w14:textId="5D045193" w:rsidR="00BC3064" w:rsidRPr="00BC3064" w:rsidRDefault="00BC3064" w:rsidP="00211888">
            <w:pPr>
              <w:numPr>
                <w:ilvl w:val="0"/>
                <w:numId w:val="11"/>
              </w:numPr>
              <w:tabs>
                <w:tab w:val="left" w:pos="251"/>
                <w:tab w:val="left" w:pos="313"/>
                <w:tab w:val="left" w:pos="361"/>
              </w:tabs>
              <w:ind w:left="0" w:firstLine="0"/>
              <w:contextualSpacing/>
              <w:rPr>
                <w:iCs/>
              </w:rPr>
            </w:pPr>
            <w:r>
              <w:rPr>
                <w:iCs/>
              </w:rPr>
              <w:t xml:space="preserve"> </w:t>
            </w:r>
            <w:r w:rsidRPr="00BC3064">
              <w:rPr>
                <w:iCs/>
              </w:rPr>
              <w:t>ответ отражает знание теоретического и практического материала, не допуская существенных неточностей.</w:t>
            </w:r>
          </w:p>
        </w:tc>
      </w:tr>
      <w:tr w:rsidR="00BC3064" w:rsidRPr="00482DF9" w14:paraId="4F654C17" w14:textId="77777777" w:rsidTr="0019685A">
        <w:trPr>
          <w:trHeight w:val="283"/>
        </w:trPr>
        <w:tc>
          <w:tcPr>
            <w:tcW w:w="2045" w:type="dxa"/>
          </w:tcPr>
          <w:p w14:paraId="2FE7550D" w14:textId="77777777" w:rsidR="00BC3064" w:rsidRPr="0004716C" w:rsidRDefault="00BC3064" w:rsidP="00B36FDD">
            <w:r w:rsidRPr="0004716C">
              <w:lastRenderedPageBreak/>
              <w:t>базовый</w:t>
            </w:r>
          </w:p>
        </w:tc>
        <w:tc>
          <w:tcPr>
            <w:tcW w:w="1726" w:type="dxa"/>
          </w:tcPr>
          <w:p w14:paraId="58B696A2" w14:textId="30A6C542" w:rsidR="00BC3064" w:rsidRPr="000A0B76" w:rsidRDefault="00BC3064" w:rsidP="000A0B76">
            <w:pPr>
              <w:jc w:val="center"/>
              <w:rPr>
                <w:iCs/>
              </w:rPr>
            </w:pPr>
            <w:r>
              <w:t>55</w:t>
            </w:r>
            <w:r w:rsidRPr="000A0B76">
              <w:t>– 6</w:t>
            </w:r>
            <w:r>
              <w:t>9</w:t>
            </w:r>
          </w:p>
        </w:tc>
        <w:tc>
          <w:tcPr>
            <w:tcW w:w="2306" w:type="dxa"/>
          </w:tcPr>
          <w:p w14:paraId="59AB9064" w14:textId="7FE25C44" w:rsidR="00BC3064" w:rsidRPr="0004716C" w:rsidRDefault="004A05C9" w:rsidP="00BC3064">
            <w:pPr>
              <w:rPr>
                <w:iCs/>
              </w:rPr>
            </w:pPr>
            <w:r>
              <w:rPr>
                <w:iCs/>
              </w:rPr>
              <w:t>удовлетворительно</w:t>
            </w:r>
          </w:p>
          <w:p w14:paraId="25CF4171" w14:textId="66B9C391" w:rsidR="00BC3064" w:rsidRPr="0004716C" w:rsidRDefault="00BC3064" w:rsidP="00B36FDD">
            <w:pPr>
              <w:rPr>
                <w:iCs/>
              </w:rPr>
            </w:pPr>
          </w:p>
        </w:tc>
        <w:tc>
          <w:tcPr>
            <w:tcW w:w="9658" w:type="dxa"/>
          </w:tcPr>
          <w:p w14:paraId="5DB372F1" w14:textId="77777777" w:rsidR="00BC3064" w:rsidRPr="00482DF9" w:rsidRDefault="00BC3064" w:rsidP="00B36FDD">
            <w:r w:rsidRPr="00482DF9">
              <w:t>Обучающийся:</w:t>
            </w:r>
          </w:p>
          <w:p w14:paraId="484D70D3" w14:textId="77777777" w:rsidR="00BC3064" w:rsidRPr="00482DF9" w:rsidRDefault="00BC3064" w:rsidP="00211888">
            <w:pPr>
              <w:numPr>
                <w:ilvl w:val="0"/>
                <w:numId w:val="11"/>
              </w:numPr>
              <w:tabs>
                <w:tab w:val="left" w:pos="308"/>
              </w:tabs>
              <w:ind w:left="0" w:firstLine="0"/>
              <w:contextualSpacing/>
              <w:rPr>
                <w:iCs/>
              </w:rPr>
            </w:pPr>
            <w:r w:rsidRPr="00482DF9">
              <w:t>демонстрирует теоретические знания основного учебного материала дисциплины в объеме, необходимом для дальнейшего освоения ОПОП;</w:t>
            </w:r>
          </w:p>
          <w:p w14:paraId="5DEE305B" w14:textId="26818941" w:rsidR="00BC3064" w:rsidRDefault="00BC3064" w:rsidP="00211888">
            <w:pPr>
              <w:numPr>
                <w:ilvl w:val="0"/>
                <w:numId w:val="11"/>
              </w:numPr>
              <w:tabs>
                <w:tab w:val="left" w:pos="308"/>
              </w:tabs>
              <w:ind w:left="0" w:firstLine="0"/>
              <w:contextualSpacing/>
              <w:rPr>
                <w:iCs/>
              </w:rPr>
            </w:pPr>
            <w:r w:rsidRPr="00482DF9">
              <w:rPr>
                <w:iCs/>
              </w:rPr>
              <w:t>демонстрирует фрагментарные знания основной учебной литературы по дисциплине;</w:t>
            </w:r>
          </w:p>
          <w:p w14:paraId="13661CA3" w14:textId="15C20DDE" w:rsidR="00BC3064" w:rsidRPr="00BC3064" w:rsidRDefault="00BC3064" w:rsidP="00211888">
            <w:pPr>
              <w:numPr>
                <w:ilvl w:val="0"/>
                <w:numId w:val="11"/>
              </w:numPr>
              <w:tabs>
                <w:tab w:val="left" w:pos="308"/>
              </w:tabs>
              <w:ind w:left="0" w:firstLine="0"/>
              <w:contextualSpacing/>
              <w:rPr>
                <w:iCs/>
              </w:rPr>
            </w:pPr>
            <w:r w:rsidRPr="00BC3064">
              <w:rPr>
                <w:iCs/>
              </w:rPr>
              <w:t xml:space="preserve">ответ отражает знания на базовом уровне теоретического и практического материала в объеме, </w:t>
            </w:r>
            <w:r w:rsidRPr="00482DF9">
              <w:t>необходимом для дальнейшей учебы и предстоящей работы по профилю обучения.</w:t>
            </w:r>
          </w:p>
        </w:tc>
      </w:tr>
      <w:tr w:rsidR="002542E5" w:rsidRPr="00482DF9" w14:paraId="4269CFD1" w14:textId="77777777" w:rsidTr="002542E5">
        <w:trPr>
          <w:trHeight w:val="283"/>
        </w:trPr>
        <w:tc>
          <w:tcPr>
            <w:tcW w:w="2045" w:type="dxa"/>
          </w:tcPr>
          <w:p w14:paraId="7C24F501" w14:textId="77777777" w:rsidR="00590FE2" w:rsidRPr="0004716C" w:rsidRDefault="00590FE2" w:rsidP="00B36FDD">
            <w:r w:rsidRPr="0004716C">
              <w:t>низкий</w:t>
            </w:r>
          </w:p>
        </w:tc>
        <w:tc>
          <w:tcPr>
            <w:tcW w:w="1726" w:type="dxa"/>
          </w:tcPr>
          <w:p w14:paraId="30D821B9" w14:textId="41D3E295" w:rsidR="00590FE2" w:rsidRPr="000A0B76" w:rsidRDefault="008124AF" w:rsidP="008124AF">
            <w:pPr>
              <w:jc w:val="center"/>
              <w:rPr>
                <w:iCs/>
              </w:rPr>
            </w:pPr>
            <w:r>
              <w:t>0 – 54</w:t>
            </w:r>
          </w:p>
        </w:tc>
        <w:tc>
          <w:tcPr>
            <w:tcW w:w="2306" w:type="dxa"/>
          </w:tcPr>
          <w:p w14:paraId="6E928182" w14:textId="6ED62374"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неудовлетворительно</w:t>
            </w:r>
          </w:p>
          <w:p w14:paraId="057F4720" w14:textId="3616C2EF" w:rsidR="00590FE2" w:rsidRPr="0004716C" w:rsidRDefault="00590FE2" w:rsidP="00B36FDD">
            <w:pPr>
              <w:rPr>
                <w:iCs/>
              </w:rPr>
            </w:pPr>
          </w:p>
        </w:tc>
        <w:tc>
          <w:tcPr>
            <w:tcW w:w="9658" w:type="dxa"/>
          </w:tcPr>
          <w:p w14:paraId="7ED84381" w14:textId="014BD63E" w:rsidR="00590FE2" w:rsidRPr="00482DF9" w:rsidRDefault="00590FE2" w:rsidP="00B36FDD">
            <w:pPr>
              <w:rPr>
                <w:iCs/>
              </w:rPr>
            </w:pPr>
            <w:r w:rsidRPr="00482DF9">
              <w:rPr>
                <w:iCs/>
              </w:rPr>
              <w:t>Обучающийся:</w:t>
            </w:r>
          </w:p>
          <w:p w14:paraId="49A2A47F" w14:textId="77777777" w:rsidR="00590FE2" w:rsidRPr="00482DF9" w:rsidRDefault="00590FE2" w:rsidP="00211888">
            <w:pPr>
              <w:numPr>
                <w:ilvl w:val="0"/>
                <w:numId w:val="11"/>
              </w:numPr>
              <w:tabs>
                <w:tab w:val="left" w:pos="293"/>
              </w:tabs>
              <w:ind w:left="0" w:firstLine="0"/>
              <w:contextualSpacing/>
              <w:rPr>
                <w:b/>
              </w:rPr>
            </w:pPr>
            <w:r w:rsidRPr="00482DF9">
              <w:rPr>
                <w:iCs/>
              </w:rPr>
              <w:t>демонстрирует фрагментарные знания теоретического и практического материал, допускает грубые ошибки при его изложении на занятиях и в ходе промежуточной аттестации;</w:t>
            </w:r>
          </w:p>
          <w:p w14:paraId="5AE33DC1" w14:textId="77777777" w:rsidR="003F26A8" w:rsidRPr="00482DF9" w:rsidRDefault="00590FE2" w:rsidP="00211888">
            <w:pPr>
              <w:numPr>
                <w:ilvl w:val="0"/>
                <w:numId w:val="11"/>
              </w:numPr>
              <w:tabs>
                <w:tab w:val="left" w:pos="293"/>
              </w:tabs>
              <w:ind w:left="0" w:firstLine="0"/>
              <w:contextualSpacing/>
              <w:rPr>
                <w:b/>
              </w:rPr>
            </w:pPr>
            <w:r w:rsidRPr="00482DF9">
              <w:rPr>
                <w:iCs/>
              </w:rPr>
              <w:t>испытывает серьёзные затруднения в применении теоретических положений при решении практических задач профессиональной направленности стандартного уровня сложности, не владеет необходимыми для этого навыками и приёмами;</w:t>
            </w:r>
          </w:p>
          <w:p w14:paraId="3D270788" w14:textId="78D9638D" w:rsidR="00590FE2" w:rsidRPr="00482DF9" w:rsidRDefault="003F26A8" w:rsidP="00211888">
            <w:pPr>
              <w:numPr>
                <w:ilvl w:val="0"/>
                <w:numId w:val="11"/>
              </w:numPr>
              <w:tabs>
                <w:tab w:val="left" w:pos="293"/>
              </w:tabs>
              <w:ind w:left="0" w:firstLine="0"/>
              <w:contextualSpacing/>
              <w:rPr>
                <w:b/>
              </w:rPr>
            </w:pPr>
            <w:r w:rsidRPr="00482DF9">
              <w:rPr>
                <w:iCs/>
              </w:rPr>
              <w:t xml:space="preserve">не способен использовать математический аппарат и цифровые информационные технологии для обработки данных при </w:t>
            </w:r>
            <w:r w:rsidR="00997B5E">
              <w:rPr>
                <w:iCs/>
              </w:rPr>
              <w:t>расчете электрических схем</w:t>
            </w:r>
            <w:r w:rsidRPr="00482DF9">
              <w:rPr>
                <w:iCs/>
              </w:rPr>
              <w:t>;</w:t>
            </w:r>
          </w:p>
          <w:p w14:paraId="1D58B996" w14:textId="77777777" w:rsidR="00590FE2" w:rsidRPr="00482DF9" w:rsidRDefault="00590FE2" w:rsidP="00211888">
            <w:pPr>
              <w:numPr>
                <w:ilvl w:val="0"/>
                <w:numId w:val="11"/>
              </w:numPr>
              <w:tabs>
                <w:tab w:val="left" w:pos="293"/>
              </w:tabs>
              <w:ind w:left="0" w:firstLine="0"/>
              <w:contextualSpacing/>
              <w:rPr>
                <w:b/>
              </w:rPr>
            </w:pPr>
            <w:r w:rsidRPr="00482DF9">
              <w:t>выполняет задания только по образцу и под руководством преподавателя;</w:t>
            </w:r>
          </w:p>
          <w:p w14:paraId="6FD46669" w14:textId="77777777" w:rsidR="00590FE2" w:rsidRPr="00482DF9" w:rsidRDefault="00590FE2" w:rsidP="00211888">
            <w:pPr>
              <w:numPr>
                <w:ilvl w:val="0"/>
                <w:numId w:val="12"/>
              </w:numPr>
              <w:tabs>
                <w:tab w:val="left" w:pos="267"/>
              </w:tabs>
              <w:ind w:left="0" w:firstLine="0"/>
              <w:contextualSpacing/>
            </w:pPr>
            <w:r w:rsidRPr="00482DF9">
              <w:rPr>
                <w:iCs/>
              </w:rPr>
              <w:t xml:space="preserve">ответ отражает отсутствие знаний на базовом уровне теоретического и практического материала в объеме, </w:t>
            </w:r>
            <w:r w:rsidRPr="00482DF9">
              <w:t>необходимом для дальнейшей учебы.</w:t>
            </w:r>
          </w:p>
        </w:tc>
      </w:tr>
    </w:tbl>
    <w:p w14:paraId="34116B6B" w14:textId="5AB5EF4C" w:rsidR="006F1ABB" w:rsidRPr="001F5596" w:rsidRDefault="006F1ABB" w:rsidP="0067655E">
      <w:pPr>
        <w:pStyle w:val="1"/>
      </w:pPr>
      <w:r w:rsidRPr="00BE6A26">
        <w:lastRenderedPageBreak/>
        <w:t xml:space="preserve">ОЦЕНОЧНЫЕ </w:t>
      </w:r>
      <w:r w:rsidR="00004F92">
        <w:t>СРЕДСТВА</w:t>
      </w:r>
      <w:r w:rsidRPr="00BE6A26">
        <w:t xml:space="preserve"> ДЛЯ </w:t>
      </w:r>
      <w:r>
        <w:t>ТЕКУЩЕГО КОНТРОЛЯ УСПЕВАЕМОСТИ И ПРОМЕЖУТОЧНОЙ АТТЕСТАЦИИ</w:t>
      </w:r>
      <w:r w:rsidR="0067655E">
        <w:t>,</w:t>
      </w:r>
      <w:r>
        <w:t xml:space="preserve"> </w:t>
      </w:r>
      <w:r w:rsidR="0067655E" w:rsidRPr="0067655E">
        <w:t>ВКЛЮЧАЯ САМОСТОЯТЕЛЬНУЮ РАБОТУ ОБУЧАЮЩИХСЯ</w:t>
      </w:r>
    </w:p>
    <w:p w14:paraId="4AA76932" w14:textId="3092697A" w:rsidR="001F5596" w:rsidRPr="0021441B" w:rsidRDefault="001F5596" w:rsidP="00BC3064">
      <w:pPr>
        <w:pStyle w:val="af0"/>
        <w:ind w:left="0" w:firstLine="709"/>
        <w:jc w:val="both"/>
        <w:rPr>
          <w:i/>
        </w:rPr>
      </w:pPr>
      <w:r w:rsidRPr="00C154B6">
        <w:rPr>
          <w:rFonts w:eastAsia="Times New Roman"/>
          <w:bCs/>
          <w:sz w:val="24"/>
          <w:szCs w:val="24"/>
        </w:rPr>
        <w:t xml:space="preserve">При проведении </w:t>
      </w:r>
      <w:r w:rsidR="00AF4200">
        <w:rPr>
          <w:rFonts w:eastAsia="Times New Roman"/>
          <w:bCs/>
          <w:sz w:val="24"/>
          <w:szCs w:val="24"/>
        </w:rPr>
        <w:t>контроля самостоятельной работы об</w:t>
      </w:r>
      <w:r w:rsidR="00900F1C">
        <w:rPr>
          <w:rFonts w:eastAsia="Times New Roman"/>
          <w:bCs/>
          <w:sz w:val="24"/>
          <w:szCs w:val="24"/>
        </w:rPr>
        <w:t xml:space="preserve">учающихся, </w:t>
      </w:r>
      <w:r w:rsidRPr="00C154B6">
        <w:rPr>
          <w:rFonts w:eastAsia="Times New Roman"/>
          <w:bCs/>
          <w:sz w:val="24"/>
          <w:szCs w:val="24"/>
        </w:rPr>
        <w:t>текущего контроля и промежут</w:t>
      </w:r>
      <w:r w:rsidR="00D82E07">
        <w:rPr>
          <w:rFonts w:eastAsia="Times New Roman"/>
          <w:bCs/>
          <w:sz w:val="24"/>
          <w:szCs w:val="24"/>
        </w:rPr>
        <w:t xml:space="preserve">очной аттестации по </w:t>
      </w:r>
      <w:r w:rsidR="00A97E3D" w:rsidRPr="00163BD9">
        <w:rPr>
          <w:rFonts w:eastAsia="Times New Roman"/>
          <w:bCs/>
          <w:sz w:val="24"/>
          <w:szCs w:val="24"/>
        </w:rPr>
        <w:t>учебной дисциплине</w:t>
      </w:r>
      <w:r w:rsidR="00163BD9">
        <w:rPr>
          <w:rFonts w:eastAsia="Times New Roman"/>
          <w:bCs/>
          <w:sz w:val="24"/>
          <w:szCs w:val="24"/>
        </w:rPr>
        <w:t xml:space="preserve"> «</w:t>
      </w:r>
      <w:r w:rsidR="00997B5E">
        <w:rPr>
          <w:rFonts w:eastAsia="Times New Roman"/>
          <w:bCs/>
          <w:sz w:val="24"/>
          <w:szCs w:val="24"/>
        </w:rPr>
        <w:t>Электротехника</w:t>
      </w:r>
      <w:r w:rsidR="00163BD9">
        <w:rPr>
          <w:rFonts w:eastAsia="Times New Roman"/>
          <w:bCs/>
          <w:sz w:val="24"/>
          <w:szCs w:val="24"/>
        </w:rPr>
        <w:t>»</w:t>
      </w:r>
      <w:r w:rsidRPr="00A97E3D">
        <w:rPr>
          <w:rFonts w:eastAsia="Times New Roman"/>
          <w:bCs/>
          <w:i/>
          <w:sz w:val="24"/>
          <w:szCs w:val="24"/>
        </w:rPr>
        <w:t xml:space="preserve"> </w:t>
      </w:r>
      <w:r w:rsidRPr="00C154B6">
        <w:rPr>
          <w:rFonts w:eastAsia="Times New Roman"/>
          <w:bCs/>
          <w:sz w:val="24"/>
          <w:szCs w:val="24"/>
        </w:rPr>
        <w:t xml:space="preserve">проверяется </w:t>
      </w:r>
      <w:r w:rsidR="00382A5D" w:rsidRPr="00C154B6">
        <w:rPr>
          <w:rFonts w:eastAsia="Times New Roman"/>
          <w:bCs/>
          <w:sz w:val="24"/>
          <w:szCs w:val="24"/>
        </w:rPr>
        <w:t xml:space="preserve">уровень </w:t>
      </w:r>
      <w:r w:rsidRPr="00C154B6">
        <w:rPr>
          <w:rFonts w:eastAsia="Times New Roman"/>
          <w:bCs/>
          <w:sz w:val="24"/>
          <w:szCs w:val="24"/>
        </w:rPr>
        <w:t>сформированност</w:t>
      </w:r>
      <w:r w:rsidR="00382A5D" w:rsidRPr="00C154B6">
        <w:rPr>
          <w:rFonts w:eastAsia="Times New Roman"/>
          <w:bCs/>
          <w:sz w:val="24"/>
          <w:szCs w:val="24"/>
        </w:rPr>
        <w:t>и</w:t>
      </w:r>
      <w:r w:rsidRPr="00C154B6">
        <w:rPr>
          <w:rFonts w:eastAsia="Times New Roman"/>
          <w:bCs/>
          <w:sz w:val="24"/>
          <w:szCs w:val="24"/>
        </w:rPr>
        <w:t xml:space="preserve"> у обучающихся компетенций</w:t>
      </w:r>
      <w:r w:rsidR="00884752">
        <w:rPr>
          <w:rFonts w:eastAsia="Times New Roman"/>
          <w:bCs/>
          <w:sz w:val="24"/>
          <w:szCs w:val="24"/>
        </w:rPr>
        <w:t xml:space="preserve"> и запланированных результатов обучения </w:t>
      </w:r>
      <w:r w:rsidR="00163BD9">
        <w:rPr>
          <w:rFonts w:eastAsia="Times New Roman"/>
          <w:bCs/>
          <w:sz w:val="24"/>
          <w:szCs w:val="24"/>
        </w:rPr>
        <w:t>по дисциплине</w:t>
      </w:r>
      <w:r w:rsidRPr="00C154B6">
        <w:rPr>
          <w:rFonts w:eastAsia="Times New Roman"/>
          <w:bCs/>
          <w:i/>
          <w:sz w:val="24"/>
          <w:szCs w:val="24"/>
        </w:rPr>
        <w:t xml:space="preserve">, </w:t>
      </w:r>
      <w:r w:rsidRPr="00C154B6">
        <w:rPr>
          <w:rFonts w:eastAsia="Times New Roman"/>
          <w:bCs/>
          <w:sz w:val="24"/>
          <w:szCs w:val="24"/>
        </w:rPr>
        <w:t xml:space="preserve">указанных в разделе </w:t>
      </w:r>
      <w:r w:rsidR="00A2221F" w:rsidRPr="00C154B6">
        <w:rPr>
          <w:rFonts w:eastAsia="Times New Roman"/>
          <w:bCs/>
          <w:sz w:val="24"/>
          <w:szCs w:val="24"/>
        </w:rPr>
        <w:t>2</w:t>
      </w:r>
      <w:r w:rsidRPr="00C154B6">
        <w:rPr>
          <w:rFonts w:eastAsia="Times New Roman"/>
          <w:bCs/>
          <w:sz w:val="24"/>
          <w:szCs w:val="24"/>
        </w:rPr>
        <w:t xml:space="preserve"> настоящей программы</w:t>
      </w:r>
      <w:r w:rsidR="00881120">
        <w:rPr>
          <w:rFonts w:eastAsia="Times New Roman"/>
          <w:bCs/>
          <w:sz w:val="24"/>
          <w:szCs w:val="24"/>
        </w:rPr>
        <w:t>.</w:t>
      </w:r>
    </w:p>
    <w:p w14:paraId="1FA39CC9" w14:textId="6764DFA0" w:rsidR="00881120" w:rsidRDefault="00A51375" w:rsidP="00B3400A">
      <w:pPr>
        <w:pStyle w:val="2"/>
      </w:pPr>
      <w:r>
        <w:t>Формы текущего</w:t>
      </w:r>
      <w:r w:rsidR="006A2EAF" w:rsidRPr="0021441B">
        <w:t xml:space="preserve"> контрол</w:t>
      </w:r>
      <w:r>
        <w:t>я</w:t>
      </w:r>
      <w:r w:rsidR="006A2EAF" w:rsidRPr="0021441B">
        <w:t xml:space="preserve"> успеваемости</w:t>
      </w:r>
      <w:r>
        <w:t>, примеры типовых заданий</w:t>
      </w:r>
      <w:r w:rsidR="006A2EAF" w:rsidRPr="0021441B">
        <w:t>:</w:t>
      </w:r>
      <w:r w:rsidR="0021441B" w:rsidRPr="0021441B">
        <w:t xml:space="preserve"> </w:t>
      </w:r>
    </w:p>
    <w:tbl>
      <w:tblPr>
        <w:tblStyle w:val="a8"/>
        <w:tblW w:w="14543" w:type="dxa"/>
        <w:tblInd w:w="108" w:type="dxa"/>
        <w:tblLook w:val="04A0" w:firstRow="1" w:lastRow="0" w:firstColumn="1" w:lastColumn="0" w:noHBand="0" w:noVBand="1"/>
      </w:tblPr>
      <w:tblGrid>
        <w:gridCol w:w="969"/>
        <w:gridCol w:w="3742"/>
        <w:gridCol w:w="9832"/>
      </w:tblGrid>
      <w:tr w:rsidR="00A55483" w14:paraId="6DA01A39" w14:textId="77777777" w:rsidTr="004770CE">
        <w:trPr>
          <w:tblHeader/>
        </w:trPr>
        <w:tc>
          <w:tcPr>
            <w:tcW w:w="969" w:type="dxa"/>
            <w:shd w:val="clear" w:color="auto" w:fill="DBE5F1" w:themeFill="accent1" w:themeFillTint="33"/>
            <w:vAlign w:val="center"/>
          </w:tcPr>
          <w:p w14:paraId="7BC6E356" w14:textId="3D9577EF" w:rsidR="003F468B" w:rsidRPr="00D23F40" w:rsidRDefault="0003098C" w:rsidP="009F282F">
            <w:pPr>
              <w:pStyle w:val="af0"/>
              <w:ind w:left="0"/>
              <w:jc w:val="center"/>
              <w:rPr>
                <w:b/>
              </w:rPr>
            </w:pPr>
            <w:r>
              <w:rPr>
                <w:b/>
              </w:rPr>
              <w:t>№ пп</w:t>
            </w:r>
          </w:p>
        </w:tc>
        <w:tc>
          <w:tcPr>
            <w:tcW w:w="3742" w:type="dxa"/>
            <w:shd w:val="clear" w:color="auto" w:fill="DBE5F1" w:themeFill="accent1" w:themeFillTint="33"/>
            <w:vAlign w:val="center"/>
          </w:tcPr>
          <w:p w14:paraId="180C62B0" w14:textId="23E3F83C" w:rsidR="003F468B" w:rsidRPr="00D23F40" w:rsidRDefault="003F468B" w:rsidP="00287D29">
            <w:pPr>
              <w:pStyle w:val="af0"/>
              <w:ind w:left="0"/>
              <w:jc w:val="center"/>
              <w:rPr>
                <w:b/>
              </w:rPr>
            </w:pPr>
            <w:r w:rsidRPr="00D23F40">
              <w:rPr>
                <w:b/>
              </w:rPr>
              <w:t>Формы текущего контроля</w:t>
            </w:r>
          </w:p>
        </w:tc>
        <w:tc>
          <w:tcPr>
            <w:tcW w:w="9832" w:type="dxa"/>
            <w:shd w:val="clear" w:color="auto" w:fill="DBE5F1" w:themeFill="accent1" w:themeFillTint="33"/>
            <w:vAlign w:val="center"/>
          </w:tcPr>
          <w:p w14:paraId="2E32CAF0" w14:textId="77777777" w:rsidR="003F468B" w:rsidRPr="00D23F40" w:rsidRDefault="003F468B" w:rsidP="00211888">
            <w:pPr>
              <w:pStyle w:val="af0"/>
              <w:numPr>
                <w:ilvl w:val="3"/>
                <w:numId w:val="8"/>
              </w:numPr>
              <w:ind w:firstLine="0"/>
              <w:jc w:val="center"/>
              <w:rPr>
                <w:b/>
              </w:rPr>
            </w:pPr>
            <w:r w:rsidRPr="00D23F40">
              <w:rPr>
                <w:b/>
              </w:rPr>
              <w:t>Примеры типовых заданий</w:t>
            </w:r>
          </w:p>
        </w:tc>
      </w:tr>
      <w:tr w:rsidR="00A55483" w:rsidRPr="00A7571B" w14:paraId="7D55BB2A" w14:textId="77777777" w:rsidTr="004770CE">
        <w:trPr>
          <w:trHeight w:val="283"/>
        </w:trPr>
        <w:tc>
          <w:tcPr>
            <w:tcW w:w="969" w:type="dxa"/>
          </w:tcPr>
          <w:p w14:paraId="321AF006" w14:textId="083409E7" w:rsidR="00DC1095" w:rsidRPr="004E62D3" w:rsidRDefault="004E62D3" w:rsidP="00DC1095">
            <w:pPr>
              <w:rPr>
                <w:lang w:val="en-US"/>
              </w:rPr>
            </w:pPr>
            <w:r w:rsidRPr="004E62D3">
              <w:rPr>
                <w:lang w:val="en-US"/>
              </w:rPr>
              <w:t>1</w:t>
            </w:r>
          </w:p>
        </w:tc>
        <w:tc>
          <w:tcPr>
            <w:tcW w:w="3742" w:type="dxa"/>
          </w:tcPr>
          <w:p w14:paraId="4E76DEA3" w14:textId="7DB589C5" w:rsidR="00BB70B1" w:rsidRDefault="00BB70B1" w:rsidP="00DC1095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 w:rsidRPr="00BB70B1">
              <w:rPr>
                <w:b/>
              </w:rPr>
              <w:t xml:space="preserve"> </w:t>
            </w:r>
            <w:r>
              <w:rPr>
                <w:b/>
              </w:rPr>
              <w:t>Цепи постоянного тока</w:t>
            </w:r>
          </w:p>
          <w:p w14:paraId="3873533D" w14:textId="50217179" w:rsidR="00BB70B1" w:rsidRPr="00BB70B1" w:rsidRDefault="00BB70B1" w:rsidP="00DC1095">
            <w:pPr>
              <w:ind w:left="42"/>
            </w:pPr>
            <w:r>
              <w:t>Лабораторная работа 1</w:t>
            </w:r>
          </w:p>
          <w:p w14:paraId="70730F24" w14:textId="77777777" w:rsidR="003F468B" w:rsidRPr="00BB70B1" w:rsidRDefault="003F468B" w:rsidP="00BB70B1">
            <w:pPr>
              <w:jc w:val="center"/>
            </w:pPr>
          </w:p>
        </w:tc>
        <w:tc>
          <w:tcPr>
            <w:tcW w:w="9832" w:type="dxa"/>
          </w:tcPr>
          <w:p w14:paraId="20BEBC0C" w14:textId="77777777" w:rsidR="00BB70B1" w:rsidRPr="003E7112" w:rsidRDefault="00BB70B1" w:rsidP="00BB70B1">
            <w:pPr>
              <w:rPr>
                <w:b/>
                <w:sz w:val="24"/>
                <w:szCs w:val="24"/>
              </w:rPr>
            </w:pPr>
            <w:r w:rsidRPr="003E7112">
              <w:rPr>
                <w:sz w:val="24"/>
                <w:szCs w:val="24"/>
              </w:rPr>
              <w:t>Л.р№1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59"/>
              <w:gridCol w:w="3347"/>
            </w:tblGrid>
            <w:tr w:rsidR="00BB70B1" w14:paraId="519B59D0" w14:textId="77777777" w:rsidTr="00097132">
              <w:tc>
                <w:tcPr>
                  <w:tcW w:w="6828" w:type="dxa"/>
                </w:tcPr>
                <w:p w14:paraId="5040DD84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Задание №4.</w:t>
                  </w:r>
                </w:p>
                <w:p w14:paraId="637F03E4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Место соединения трех и более ветвей называется…</w:t>
                  </w:r>
                </w:p>
              </w:tc>
              <w:tc>
                <w:tcPr>
                  <w:tcW w:w="3593" w:type="dxa"/>
                </w:tcPr>
                <w:p w14:paraId="1AC53419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1A6C56A3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1) узлом</w:t>
                  </w:r>
                </w:p>
                <w:p w14:paraId="49445D7E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2) деревом</w:t>
                  </w:r>
                </w:p>
                <w:p w14:paraId="5EC3800A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3) контуром</w:t>
                  </w:r>
                </w:p>
                <w:p w14:paraId="0D13F499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4) полюсом</w:t>
                  </w:r>
                </w:p>
              </w:tc>
            </w:tr>
          </w:tbl>
          <w:p w14:paraId="0E901328" w14:textId="77777777" w:rsidR="00BB70B1" w:rsidRDefault="00BB70B1" w:rsidP="00BB70B1">
            <w:pPr>
              <w:spacing w:line="120" w:lineRule="auto"/>
              <w:rPr>
                <w:sz w:val="28"/>
                <w:szCs w:val="28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04"/>
              <w:gridCol w:w="3402"/>
            </w:tblGrid>
            <w:tr w:rsidR="00BB70B1" w14:paraId="62F8010F" w14:textId="77777777" w:rsidTr="00097132">
              <w:trPr>
                <w:trHeight w:val="2382"/>
              </w:trPr>
              <w:tc>
                <w:tcPr>
                  <w:tcW w:w="6204" w:type="dxa"/>
                </w:tcPr>
                <w:p w14:paraId="2E1B6C5E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>
                    <w:rPr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59264" behindDoc="0" locked="0" layoutInCell="1" allowOverlap="1" wp14:anchorId="48D0EFAE" wp14:editId="1287CDEA">
                        <wp:simplePos x="0" y="0"/>
                        <wp:positionH relativeFrom="margin">
                          <wp:align>left</wp:align>
                        </wp:positionH>
                        <wp:positionV relativeFrom="margin">
                          <wp:posOffset>60325</wp:posOffset>
                        </wp:positionV>
                        <wp:extent cx="1880235" cy="1413510"/>
                        <wp:effectExtent l="19050" t="0" r="5715" b="0"/>
                        <wp:wrapSquare wrapText="bothSides"/>
                        <wp:docPr id="2" name="Рисунок 2" descr="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" descr="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80235" cy="141351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3E7112">
                    <w:rPr>
                      <w:b/>
                      <w:sz w:val="24"/>
                      <w:szCs w:val="24"/>
                    </w:rPr>
                    <w:t>Задание №5.</w:t>
                  </w:r>
                  <w:r w:rsidRPr="003E7112">
                    <w:rPr>
                      <w:b/>
                      <w:sz w:val="24"/>
                      <w:szCs w:val="24"/>
                    </w:rPr>
                    <w:tab/>
                  </w:r>
                </w:p>
                <w:p w14:paraId="6D19150F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 xml:space="preserve">При заданном положительном направлении ЭДС </w:t>
                  </w:r>
                  <w:r w:rsidRPr="003E7112">
                    <w:rPr>
                      <w:i/>
                      <w:sz w:val="24"/>
                      <w:szCs w:val="24"/>
                    </w:rPr>
                    <w:t>Е</w:t>
                  </w:r>
                  <w:r w:rsidRPr="003E7112">
                    <w:rPr>
                      <w:sz w:val="24"/>
                      <w:szCs w:val="24"/>
                    </w:rPr>
                    <w:t xml:space="preserve"> положительные направления тока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I</w:t>
                  </w:r>
                  <w:r w:rsidRPr="003E7112">
                    <w:rPr>
                      <w:i/>
                      <w:sz w:val="24"/>
                      <w:szCs w:val="24"/>
                    </w:rPr>
                    <w:t xml:space="preserve"> </w:t>
                  </w:r>
                  <w:r w:rsidRPr="003E7112">
                    <w:rPr>
                      <w:sz w:val="24"/>
                      <w:szCs w:val="24"/>
                    </w:rPr>
                    <w:t xml:space="preserve">и напряжения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3E7112">
                    <w:rPr>
                      <w:i/>
                      <w:sz w:val="24"/>
                      <w:szCs w:val="24"/>
                    </w:rPr>
                    <w:t xml:space="preserve"> </w:t>
                  </w:r>
                  <w:r w:rsidRPr="003E7112">
                    <w:rPr>
                      <w:sz w:val="24"/>
                      <w:szCs w:val="24"/>
                    </w:rPr>
                    <w:t>источника указаны стрел</w:t>
                  </w:r>
                  <w:r>
                    <w:rPr>
                      <w:sz w:val="24"/>
                      <w:szCs w:val="24"/>
                    </w:rPr>
                    <w:t>ками __</w:t>
                  </w:r>
                  <w:r w:rsidRPr="003E7112">
                    <w:rPr>
                      <w:sz w:val="24"/>
                      <w:szCs w:val="24"/>
                    </w:rPr>
                    <w:t>____.</w:t>
                  </w:r>
                </w:p>
              </w:tc>
              <w:tc>
                <w:tcPr>
                  <w:tcW w:w="3402" w:type="dxa"/>
                </w:tcPr>
                <w:p w14:paraId="7649C227" w14:textId="77777777" w:rsidR="00BB70B1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</w:p>
                <w:p w14:paraId="06AA4CFB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4E57E192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1) 2 и 3</w:t>
                  </w:r>
                </w:p>
                <w:p w14:paraId="1C757436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2) 2 и 4</w:t>
                  </w:r>
                </w:p>
                <w:p w14:paraId="60F7EABF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3) 1 и 4</w:t>
                  </w:r>
                </w:p>
                <w:p w14:paraId="21F584E5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4) 1 и 3</w:t>
                  </w:r>
                </w:p>
              </w:tc>
            </w:tr>
          </w:tbl>
          <w:p w14:paraId="483B8B85" w14:textId="77777777" w:rsidR="00BB70B1" w:rsidRDefault="00BB70B1" w:rsidP="00BB70B1">
            <w:pPr>
              <w:rPr>
                <w:sz w:val="28"/>
                <w:szCs w:val="28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72"/>
              <w:gridCol w:w="3334"/>
            </w:tblGrid>
            <w:tr w:rsidR="00BB70B1" w14:paraId="0B1158A2" w14:textId="77777777" w:rsidTr="00097132">
              <w:tc>
                <w:tcPr>
                  <w:tcW w:w="10421" w:type="dxa"/>
                  <w:gridSpan w:val="2"/>
                </w:tcPr>
                <w:p w14:paraId="3A805DE4" w14:textId="77777777" w:rsidR="00BB70B1" w:rsidRPr="003E7112" w:rsidRDefault="00BB70B1" w:rsidP="00BB70B1">
                  <w:pPr>
                    <w:rPr>
                      <w:noProof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Задание №6.</w:t>
                  </w:r>
                  <w:r w:rsidRPr="003E7112">
                    <w:rPr>
                      <w:b/>
                      <w:color w:val="FF0000"/>
                      <w:sz w:val="24"/>
                      <w:szCs w:val="24"/>
                    </w:rPr>
                    <w:t xml:space="preserve"> </w:t>
                  </w:r>
                </w:p>
                <w:p w14:paraId="699EC5A6" w14:textId="77777777" w:rsidR="00BB70B1" w:rsidRPr="003E7112" w:rsidRDefault="00BB70B1" w:rsidP="00BB70B1">
                  <w:pPr>
                    <w:rPr>
                      <w:b/>
                      <w:color w:val="FF0000"/>
                      <w:sz w:val="24"/>
                      <w:szCs w:val="24"/>
                    </w:rPr>
                  </w:pPr>
                  <w:r w:rsidRPr="003E7112">
                    <w:rPr>
                      <w:noProof/>
                      <w:sz w:val="24"/>
                      <w:szCs w:val="24"/>
                    </w:rPr>
                    <w:lastRenderedPageBreak/>
                    <w:drawing>
                      <wp:anchor distT="0" distB="0" distL="114300" distR="114300" simplePos="0" relativeHeight="251660288" behindDoc="0" locked="0" layoutInCell="1" allowOverlap="1" wp14:anchorId="7EF34C77" wp14:editId="56C975DA">
                        <wp:simplePos x="0" y="0"/>
                        <wp:positionH relativeFrom="margin">
                          <wp:align>center</wp:align>
                        </wp:positionH>
                        <wp:positionV relativeFrom="margin">
                          <wp:posOffset>60960</wp:posOffset>
                        </wp:positionV>
                        <wp:extent cx="2182495" cy="1764665"/>
                        <wp:effectExtent l="19050" t="0" r="8255" b="0"/>
                        <wp:wrapSquare wrapText="bothSides"/>
                        <wp:docPr id="3" name="Рисунок 3" descr="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" descr="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82495" cy="17646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  <w:tr w:rsidR="00BB70B1" w:rsidRPr="00A64212" w14:paraId="3780D24E" w14:textId="77777777" w:rsidTr="00097132">
              <w:tc>
                <w:tcPr>
                  <w:tcW w:w="6828" w:type="dxa"/>
                </w:tcPr>
                <w:p w14:paraId="338204D6" w14:textId="77777777" w:rsidR="00BB70B1" w:rsidRPr="003E7112" w:rsidRDefault="00BB70B1" w:rsidP="00BB70B1">
                  <w:pPr>
                    <w:rPr>
                      <w:noProof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lastRenderedPageBreak/>
                    <w:t>Задание №6.1</w:t>
                  </w:r>
                </w:p>
                <w:p w14:paraId="1E00523F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Общее количество ветвей представленной схемы равно…</w:t>
                  </w:r>
                </w:p>
              </w:tc>
              <w:tc>
                <w:tcPr>
                  <w:tcW w:w="3593" w:type="dxa"/>
                </w:tcPr>
                <w:p w14:paraId="0D5FFFD3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36E5F953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1) 2</w:t>
                  </w:r>
                </w:p>
                <w:p w14:paraId="2F9ABD6B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2) 3</w:t>
                  </w:r>
                </w:p>
                <w:p w14:paraId="5E618AA9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3) 5</w:t>
                  </w:r>
                </w:p>
                <w:p w14:paraId="5F115899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4) 4</w:t>
                  </w:r>
                </w:p>
              </w:tc>
            </w:tr>
            <w:tr w:rsidR="00BB70B1" w:rsidRPr="00A64212" w14:paraId="5CA53436" w14:textId="77777777" w:rsidTr="00097132">
              <w:trPr>
                <w:trHeight w:val="1396"/>
              </w:trPr>
              <w:tc>
                <w:tcPr>
                  <w:tcW w:w="6828" w:type="dxa"/>
                </w:tcPr>
                <w:p w14:paraId="6410C350" w14:textId="77777777" w:rsidR="00BB70B1" w:rsidRPr="003E7112" w:rsidRDefault="00BB70B1" w:rsidP="00BB70B1">
                  <w:pPr>
                    <w:rPr>
                      <w:noProof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Задание №6.2</w:t>
                  </w:r>
                </w:p>
                <w:p w14:paraId="7221D11D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Количество независимых контуров в представленной схеме равно…</w:t>
                  </w:r>
                </w:p>
                <w:p w14:paraId="16604BCF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593" w:type="dxa"/>
                </w:tcPr>
                <w:p w14:paraId="07490ADC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1832586A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1) 2</w:t>
                  </w:r>
                </w:p>
                <w:p w14:paraId="5E76A0B7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2) 3</w:t>
                  </w:r>
                </w:p>
                <w:p w14:paraId="08006DE4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3) 6</w:t>
                  </w:r>
                </w:p>
                <w:p w14:paraId="13847C67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4) 5</w:t>
                  </w:r>
                </w:p>
              </w:tc>
            </w:tr>
          </w:tbl>
          <w:p w14:paraId="4147DF7E" w14:textId="2E0B1097" w:rsidR="00B139E8" w:rsidRPr="00A7571B" w:rsidRDefault="00B139E8" w:rsidP="00BB70B1">
            <w:pPr>
              <w:pStyle w:val="1"/>
              <w:numPr>
                <w:ilvl w:val="0"/>
                <w:numId w:val="0"/>
              </w:numPr>
              <w:tabs>
                <w:tab w:val="left" w:pos="346"/>
              </w:tabs>
              <w:spacing w:before="0" w:after="0"/>
              <w:outlineLvl w:val="0"/>
            </w:pPr>
          </w:p>
        </w:tc>
      </w:tr>
      <w:tr w:rsidR="004770CE" w:rsidRPr="00D65F05" w14:paraId="6067F8D2" w14:textId="77777777" w:rsidTr="004770CE">
        <w:trPr>
          <w:trHeight w:val="283"/>
        </w:trPr>
        <w:tc>
          <w:tcPr>
            <w:tcW w:w="969" w:type="dxa"/>
          </w:tcPr>
          <w:p w14:paraId="3B677D0E" w14:textId="31DE6424" w:rsidR="004770CE" w:rsidRPr="004E62D3" w:rsidRDefault="004770CE" w:rsidP="004770CE">
            <w:pPr>
              <w:rPr>
                <w:lang w:val="en-US"/>
              </w:rPr>
            </w:pPr>
            <w:r>
              <w:rPr>
                <w:lang w:val="en-US"/>
              </w:rPr>
              <w:lastRenderedPageBreak/>
              <w:t>2</w:t>
            </w:r>
          </w:p>
        </w:tc>
        <w:tc>
          <w:tcPr>
            <w:tcW w:w="3742" w:type="dxa"/>
            <w:vMerge w:val="restart"/>
          </w:tcPr>
          <w:p w14:paraId="46675DB3" w14:textId="77777777" w:rsid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 w:rsidRPr="00BB70B1">
              <w:rPr>
                <w:b/>
              </w:rPr>
              <w:t xml:space="preserve"> </w:t>
            </w:r>
            <w:r>
              <w:rPr>
                <w:b/>
              </w:rPr>
              <w:t>Цепи постоянного тока</w:t>
            </w:r>
          </w:p>
          <w:p w14:paraId="6603702C" w14:textId="79990D3F" w:rsidR="004770CE" w:rsidRDefault="004770CE" w:rsidP="004770CE">
            <w:pPr>
              <w:ind w:left="42"/>
            </w:pPr>
            <w:r>
              <w:t>Контрольная работа 1</w:t>
            </w:r>
          </w:p>
          <w:p w14:paraId="0C354CF1" w14:textId="580A0020" w:rsidR="004770CE" w:rsidRPr="00295F9C" w:rsidRDefault="004770CE" w:rsidP="004770CE"/>
        </w:tc>
        <w:tc>
          <w:tcPr>
            <w:tcW w:w="9832" w:type="dxa"/>
          </w:tcPr>
          <w:p w14:paraId="10E861E6" w14:textId="77777777" w:rsidR="004770CE" w:rsidRPr="00CF2A5E" w:rsidRDefault="004770CE" w:rsidP="004770CE">
            <w:pPr>
              <w:jc w:val="both"/>
              <w:rPr>
                <w:rFonts w:eastAsia="Times New Roman"/>
                <w:sz w:val="28"/>
                <w:szCs w:val="20"/>
              </w:rPr>
            </w:pPr>
            <w:r w:rsidRPr="00CF2A5E">
              <w:rPr>
                <w:rFonts w:eastAsia="Times New Roman"/>
                <w:noProof/>
                <w:sz w:val="24"/>
                <w:szCs w:val="20"/>
              </w:rPr>
              <w:drawing>
                <wp:anchor distT="0" distB="0" distL="114300" distR="114300" simplePos="0" relativeHeight="251664384" behindDoc="0" locked="0" layoutInCell="1" allowOverlap="1" wp14:anchorId="5479C153" wp14:editId="5DFA5CCD">
                  <wp:simplePos x="0" y="0"/>
                  <wp:positionH relativeFrom="column">
                    <wp:posOffset>1921510</wp:posOffset>
                  </wp:positionH>
                  <wp:positionV relativeFrom="paragraph">
                    <wp:posOffset>52705</wp:posOffset>
                  </wp:positionV>
                  <wp:extent cx="2158365" cy="1783715"/>
                  <wp:effectExtent l="0" t="0" r="0" b="6985"/>
                  <wp:wrapSquare wrapText="bothSides"/>
                  <wp:docPr id="8" name="Рисунок 8" descr="ма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ма 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lum bright="-6000" contrast="24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8365" cy="178371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14:paraId="3E006722" w14:textId="77777777" w:rsidR="004770CE" w:rsidRPr="00CF2A5E" w:rsidRDefault="004770CE" w:rsidP="004770CE">
            <w:pPr>
              <w:jc w:val="both"/>
              <w:rPr>
                <w:rFonts w:eastAsia="Times New Roman"/>
                <w:sz w:val="28"/>
                <w:szCs w:val="20"/>
              </w:rPr>
            </w:pPr>
          </w:p>
          <w:p w14:paraId="30814E22" w14:textId="77777777" w:rsidR="004770CE" w:rsidRPr="00CF2A5E" w:rsidRDefault="004770CE" w:rsidP="004770CE">
            <w:pPr>
              <w:jc w:val="both"/>
              <w:rPr>
                <w:rFonts w:eastAsia="Times New Roman"/>
                <w:sz w:val="28"/>
                <w:szCs w:val="20"/>
              </w:rPr>
            </w:pPr>
          </w:p>
          <w:p w14:paraId="6B9F2C77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Расчётная схема (вариант):</w:t>
            </w:r>
          </w:p>
          <w:p w14:paraId="73D57EA2" w14:textId="2F644AAE" w:rsidR="004770CE" w:rsidRPr="00295F9C" w:rsidRDefault="004770CE" w:rsidP="004770CE">
            <w:pPr>
              <w:pStyle w:val="1"/>
              <w:numPr>
                <w:ilvl w:val="0"/>
                <w:numId w:val="0"/>
              </w:numPr>
              <w:tabs>
                <w:tab w:val="left" w:pos="346"/>
              </w:tabs>
              <w:spacing w:before="0" w:after="0"/>
              <w:outlineLvl w:val="0"/>
            </w:pPr>
          </w:p>
        </w:tc>
      </w:tr>
      <w:tr w:rsidR="004770CE" w14:paraId="33B82DE6" w14:textId="77777777" w:rsidTr="004770CE">
        <w:trPr>
          <w:trHeight w:val="283"/>
        </w:trPr>
        <w:tc>
          <w:tcPr>
            <w:tcW w:w="969" w:type="dxa"/>
            <w:vMerge w:val="restart"/>
          </w:tcPr>
          <w:p w14:paraId="077063D7" w14:textId="3157B8B6" w:rsidR="004770CE" w:rsidRPr="004E62D3" w:rsidRDefault="004770CE" w:rsidP="004770CE">
            <w:pPr>
              <w:rPr>
                <w:lang w:val="en-US"/>
              </w:rPr>
            </w:pPr>
          </w:p>
        </w:tc>
        <w:tc>
          <w:tcPr>
            <w:tcW w:w="3742" w:type="dxa"/>
            <w:vMerge/>
          </w:tcPr>
          <w:p w14:paraId="7DB2F3BD" w14:textId="2752DF92" w:rsidR="004770CE" w:rsidRPr="00242A67" w:rsidRDefault="004770CE" w:rsidP="004770CE"/>
        </w:tc>
        <w:tc>
          <w:tcPr>
            <w:tcW w:w="9832" w:type="dxa"/>
          </w:tcPr>
          <w:p w14:paraId="3592AF2D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0"/>
              </w:rPr>
            </w:pPr>
            <w:r w:rsidRPr="00CF2A5E">
              <w:rPr>
                <w:rFonts w:eastAsia="Times New Roman"/>
                <w:noProof/>
                <w:sz w:val="24"/>
                <w:szCs w:val="20"/>
              </w:rPr>
              <w:t xml:space="preserve">Вариант 1 </w:t>
            </w:r>
            <w:r w:rsidRPr="00CF2A5E">
              <w:rPr>
                <w:rFonts w:eastAsia="Times New Roman"/>
                <w:sz w:val="24"/>
                <w:szCs w:val="20"/>
              </w:rPr>
              <w:t xml:space="preserve">Дано: Е1=100 В, Е2=50 В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J</w:t>
            </w:r>
            <w:r w:rsidRPr="00CF2A5E">
              <w:rPr>
                <w:rFonts w:eastAsia="Times New Roman"/>
                <w:sz w:val="24"/>
                <w:szCs w:val="20"/>
              </w:rPr>
              <w:t xml:space="preserve">=1 А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1=1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2=4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3=5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>4=100 Ом.</w:t>
            </w:r>
          </w:p>
          <w:p w14:paraId="553D822F" w14:textId="575712FC" w:rsidR="004770CE" w:rsidRPr="009B1313" w:rsidRDefault="004770CE" w:rsidP="00211888">
            <w:pPr>
              <w:pStyle w:val="af0"/>
              <w:numPr>
                <w:ilvl w:val="0"/>
                <w:numId w:val="22"/>
              </w:numPr>
              <w:ind w:left="346"/>
            </w:pPr>
            <w:r w:rsidRPr="00CF2A5E">
              <w:rPr>
                <w:rFonts w:eastAsia="Times New Roman"/>
                <w:sz w:val="24"/>
                <w:szCs w:val="20"/>
              </w:rPr>
              <w:t>Определите: 1)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42802BE2" wp14:editId="4A204AE0">
                  <wp:extent cx="196850" cy="222250"/>
                  <wp:effectExtent l="0" t="0" r="0" b="6350"/>
                  <wp:docPr id="69" name="Рисунок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2) 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53E5620B" wp14:editId="21EF24B4">
                  <wp:extent cx="222250" cy="222250"/>
                  <wp:effectExtent l="0" t="0" r="6350" b="6350"/>
                  <wp:docPr id="68" name="Рисунок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3) 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6E5FC5A9" wp14:editId="6B2ECE0B">
                  <wp:extent cx="222250" cy="228600"/>
                  <wp:effectExtent l="0" t="0" r="6350" b="0"/>
                  <wp:docPr id="67" name="Рисунок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 4) 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7DA35A54" wp14:editId="7ECD3CBA">
                  <wp:extent cx="222250" cy="222250"/>
                  <wp:effectExtent l="0" t="0" r="6350" b="6350"/>
                  <wp:docPr id="66" name="Рисунок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5) 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229FA149" wp14:editId="60FB2EC8">
                  <wp:extent cx="222250" cy="228600"/>
                  <wp:effectExtent l="0" t="0" r="6350" b="0"/>
                  <wp:docPr id="65" name="Рисунок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>6)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1F3E9084" wp14:editId="3E3AD3F9">
                  <wp:extent cx="317500" cy="228600"/>
                  <wp:effectExtent l="0" t="0" r="0" b="0"/>
                  <wp:docPr id="64" name="Рисунок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75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7) </w:t>
            </w:r>
            <w:r>
              <w:rPr>
                <w:rFonts w:eastAsia="Times New Roman"/>
                <w:noProof/>
                <w:position w:val="-14"/>
                <w:sz w:val="24"/>
                <w:szCs w:val="20"/>
              </w:rPr>
              <w:drawing>
                <wp:inline distT="0" distB="0" distL="0" distR="0" wp14:anchorId="71E2BDE3" wp14:editId="229BA3C7">
                  <wp:extent cx="273050" cy="241300"/>
                  <wp:effectExtent l="0" t="0" r="0" b="6350"/>
                  <wp:docPr id="63" name="Рисунок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05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770CE" w14:paraId="0A1D9025" w14:textId="77777777" w:rsidTr="004770CE">
        <w:trPr>
          <w:trHeight w:val="283"/>
        </w:trPr>
        <w:tc>
          <w:tcPr>
            <w:tcW w:w="969" w:type="dxa"/>
            <w:vMerge/>
          </w:tcPr>
          <w:p w14:paraId="4CE6BBDC" w14:textId="0D55DB56" w:rsidR="004770CE" w:rsidRPr="00F64D0F" w:rsidRDefault="004770CE" w:rsidP="004770CE"/>
        </w:tc>
        <w:tc>
          <w:tcPr>
            <w:tcW w:w="3742" w:type="dxa"/>
            <w:vMerge/>
          </w:tcPr>
          <w:p w14:paraId="4AC1CC4D" w14:textId="64CA742A" w:rsidR="004770CE" w:rsidRPr="00D23F40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7E906D6F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0"/>
              </w:rPr>
            </w:pPr>
            <w:r w:rsidRPr="00CF2A5E">
              <w:rPr>
                <w:rFonts w:eastAsia="Times New Roman"/>
                <w:noProof/>
                <w:sz w:val="24"/>
                <w:szCs w:val="20"/>
              </w:rPr>
              <w:t xml:space="preserve">Вариант 2 </w:t>
            </w:r>
            <w:r w:rsidRPr="00CF2A5E">
              <w:rPr>
                <w:rFonts w:eastAsia="Times New Roman"/>
                <w:sz w:val="24"/>
                <w:szCs w:val="20"/>
              </w:rPr>
              <w:t xml:space="preserve">Дано: Е1=50 В, Е2=80 В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J</w:t>
            </w:r>
            <w:r w:rsidRPr="00CF2A5E">
              <w:rPr>
                <w:rFonts w:eastAsia="Times New Roman"/>
                <w:sz w:val="24"/>
                <w:szCs w:val="20"/>
              </w:rPr>
              <w:t xml:space="preserve">=0,1 А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1=1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2=2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3=3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>4=40 Ом.</w:t>
            </w:r>
          </w:p>
          <w:p w14:paraId="07C77699" w14:textId="05C34712" w:rsidR="004770CE" w:rsidRPr="00A96136" w:rsidRDefault="004770CE" w:rsidP="00211888">
            <w:pPr>
              <w:pStyle w:val="af0"/>
              <w:numPr>
                <w:ilvl w:val="5"/>
                <w:numId w:val="19"/>
              </w:numPr>
              <w:ind w:left="357" w:hanging="357"/>
            </w:pPr>
            <w:r w:rsidRPr="00CF2A5E">
              <w:rPr>
                <w:rFonts w:eastAsia="Times New Roman"/>
                <w:sz w:val="24"/>
                <w:szCs w:val="20"/>
              </w:rPr>
              <w:t>Определите: 1)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2F8A27E0" wp14:editId="622887E7">
                  <wp:extent cx="196850" cy="222250"/>
                  <wp:effectExtent l="0" t="0" r="0" b="6350"/>
                  <wp:docPr id="62" name="Рисунок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2) 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47F2865A" wp14:editId="3E1917F1">
                  <wp:extent cx="222250" cy="222250"/>
                  <wp:effectExtent l="0" t="0" r="6350" b="6350"/>
                  <wp:docPr id="61" name="Рисунок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3) 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63B84BF2" wp14:editId="30466320">
                  <wp:extent cx="222250" cy="228600"/>
                  <wp:effectExtent l="0" t="0" r="6350" b="0"/>
                  <wp:docPr id="60" name="Рисунок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 4) 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17557ECC" wp14:editId="45EE061E">
                  <wp:extent cx="222250" cy="222250"/>
                  <wp:effectExtent l="0" t="0" r="6350" b="6350"/>
                  <wp:docPr id="59" name="Рисунок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5) 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576D749B" wp14:editId="1D1F31A2">
                  <wp:extent cx="222250" cy="228600"/>
                  <wp:effectExtent l="0" t="0" r="6350" b="0"/>
                  <wp:docPr id="58" name="Рисунок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>6)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50BFC6BA" wp14:editId="6837B438">
                  <wp:extent cx="317500" cy="228600"/>
                  <wp:effectExtent l="0" t="0" r="0" b="0"/>
                  <wp:docPr id="57" name="Рисунок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75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7) </w:t>
            </w:r>
            <w:r>
              <w:rPr>
                <w:rFonts w:eastAsia="Times New Roman"/>
                <w:noProof/>
                <w:position w:val="-14"/>
                <w:sz w:val="24"/>
                <w:szCs w:val="20"/>
              </w:rPr>
              <w:drawing>
                <wp:inline distT="0" distB="0" distL="0" distR="0" wp14:anchorId="3C09C2B4" wp14:editId="5D7F3E9E">
                  <wp:extent cx="273050" cy="241300"/>
                  <wp:effectExtent l="0" t="0" r="0" b="6350"/>
                  <wp:docPr id="56" name="Рисунок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05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770CE" w14:paraId="1CFA2788" w14:textId="77777777" w:rsidTr="004770CE">
        <w:trPr>
          <w:trHeight w:val="283"/>
        </w:trPr>
        <w:tc>
          <w:tcPr>
            <w:tcW w:w="969" w:type="dxa"/>
            <w:vMerge/>
          </w:tcPr>
          <w:p w14:paraId="6B1766BB" w14:textId="31CC3514" w:rsidR="004770CE" w:rsidRPr="00F64D0F" w:rsidRDefault="004770CE" w:rsidP="004770CE"/>
        </w:tc>
        <w:tc>
          <w:tcPr>
            <w:tcW w:w="3742" w:type="dxa"/>
            <w:vMerge/>
          </w:tcPr>
          <w:p w14:paraId="7BCD1542" w14:textId="69435E7E" w:rsidR="004770CE" w:rsidRPr="00825AF9" w:rsidRDefault="004770CE" w:rsidP="004770CE"/>
        </w:tc>
        <w:tc>
          <w:tcPr>
            <w:tcW w:w="9832" w:type="dxa"/>
          </w:tcPr>
          <w:p w14:paraId="75921B52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0"/>
              </w:rPr>
            </w:pPr>
            <w:r w:rsidRPr="00CF2A5E">
              <w:rPr>
                <w:rFonts w:eastAsia="Times New Roman"/>
                <w:noProof/>
                <w:sz w:val="24"/>
                <w:szCs w:val="20"/>
              </w:rPr>
              <w:t xml:space="preserve">Вариант 3 </w:t>
            </w:r>
            <w:r w:rsidRPr="00CF2A5E">
              <w:rPr>
                <w:rFonts w:eastAsia="Times New Roman"/>
                <w:sz w:val="24"/>
                <w:szCs w:val="20"/>
              </w:rPr>
              <w:t xml:space="preserve">Дано: Е1=10 В, Е2=150 В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J</w:t>
            </w:r>
            <w:r w:rsidRPr="00CF2A5E">
              <w:rPr>
                <w:rFonts w:eastAsia="Times New Roman"/>
                <w:sz w:val="24"/>
                <w:szCs w:val="20"/>
              </w:rPr>
              <w:t xml:space="preserve">=0,5 А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1=4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2=3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3=2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>4=10 Ом.</w:t>
            </w:r>
          </w:p>
          <w:p w14:paraId="05B5729A" w14:textId="012F1686" w:rsidR="004770CE" w:rsidRPr="001E3A06" w:rsidRDefault="004770CE" w:rsidP="004770CE">
            <w:pPr>
              <w:rPr>
                <w:bCs/>
                <w:highlight w:val="yellow"/>
              </w:rPr>
            </w:pPr>
            <w:r w:rsidRPr="00CF2A5E">
              <w:rPr>
                <w:rFonts w:eastAsia="Times New Roman"/>
                <w:sz w:val="24"/>
                <w:szCs w:val="20"/>
              </w:rPr>
              <w:t>Определите: 1)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067FBE5E" wp14:editId="6DB6CBA7">
                  <wp:extent cx="196850" cy="222250"/>
                  <wp:effectExtent l="0" t="0" r="0" b="6350"/>
                  <wp:docPr id="55" name="Рисунок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2) 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18AFB127" wp14:editId="272BD38D">
                  <wp:extent cx="222250" cy="222250"/>
                  <wp:effectExtent l="0" t="0" r="6350" b="6350"/>
                  <wp:docPr id="54" name="Рисунок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3) 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575F8C68" wp14:editId="079A56DD">
                  <wp:extent cx="222250" cy="228600"/>
                  <wp:effectExtent l="0" t="0" r="6350" b="0"/>
                  <wp:docPr id="53" name="Рисунок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 4) 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47031109" wp14:editId="5BB15B50">
                  <wp:extent cx="222250" cy="222250"/>
                  <wp:effectExtent l="0" t="0" r="6350" b="6350"/>
                  <wp:docPr id="52" name="Рисунок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5) 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3E08EC1F" wp14:editId="775735DA">
                  <wp:extent cx="222250" cy="228600"/>
                  <wp:effectExtent l="0" t="0" r="6350" b="0"/>
                  <wp:docPr id="51" name="Рисунок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>6)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67B9EF2B" wp14:editId="631931F1">
                  <wp:extent cx="317500" cy="228600"/>
                  <wp:effectExtent l="0" t="0" r="0" b="0"/>
                  <wp:docPr id="50" name="Рисунок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75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7) </w:t>
            </w:r>
            <w:r>
              <w:rPr>
                <w:rFonts w:eastAsia="Times New Roman"/>
                <w:noProof/>
                <w:position w:val="-14"/>
                <w:sz w:val="24"/>
                <w:szCs w:val="20"/>
              </w:rPr>
              <w:drawing>
                <wp:inline distT="0" distB="0" distL="0" distR="0" wp14:anchorId="589DC4EA" wp14:editId="37982118">
                  <wp:extent cx="273050" cy="241300"/>
                  <wp:effectExtent l="0" t="0" r="0" b="6350"/>
                  <wp:docPr id="49" name="Рисунок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05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770CE" w14:paraId="7927E312" w14:textId="77777777" w:rsidTr="004770CE">
        <w:trPr>
          <w:trHeight w:val="422"/>
        </w:trPr>
        <w:tc>
          <w:tcPr>
            <w:tcW w:w="969" w:type="dxa"/>
          </w:tcPr>
          <w:p w14:paraId="2B2F96A3" w14:textId="7C6D20FB" w:rsidR="004770CE" w:rsidRPr="00DD6808" w:rsidRDefault="004770CE" w:rsidP="004770CE">
            <w:r>
              <w:t>3</w:t>
            </w:r>
          </w:p>
        </w:tc>
        <w:tc>
          <w:tcPr>
            <w:tcW w:w="3742" w:type="dxa"/>
          </w:tcPr>
          <w:p w14:paraId="7D35E492" w14:textId="6B00DE6B" w:rsidR="004770CE" w:rsidRP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I</w:t>
            </w:r>
            <w:r>
              <w:rPr>
                <w:b/>
              </w:rPr>
              <w:t xml:space="preserve"> Магнитные цепи</w:t>
            </w:r>
          </w:p>
          <w:p w14:paraId="178EBF5C" w14:textId="4D1A4DCF" w:rsidR="004770CE" w:rsidRDefault="004770CE" w:rsidP="004770CE">
            <w:pPr>
              <w:ind w:left="42"/>
            </w:pPr>
            <w:r>
              <w:t>Лабораторная работа 2</w:t>
            </w:r>
          </w:p>
          <w:p w14:paraId="5BB2B1B9" w14:textId="241C8D05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345"/>
              <w:gridCol w:w="3261"/>
            </w:tblGrid>
            <w:tr w:rsidR="004770CE" w:rsidRPr="00CA4DB3" w14:paraId="5BDEBAC9" w14:textId="77777777" w:rsidTr="00097132">
              <w:trPr>
                <w:trHeight w:val="2508"/>
              </w:trPr>
              <w:tc>
                <w:tcPr>
                  <w:tcW w:w="6345" w:type="dxa"/>
                </w:tcPr>
                <w:p w14:paraId="685F842C" w14:textId="77777777" w:rsidR="004770CE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 xml:space="preserve">Задание №4 </w:t>
                  </w:r>
                </w:p>
                <w:p w14:paraId="335E8D16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66432" behindDoc="0" locked="0" layoutInCell="1" allowOverlap="1" wp14:anchorId="2363BB5F" wp14:editId="4417E030">
                        <wp:simplePos x="0" y="0"/>
                        <wp:positionH relativeFrom="column">
                          <wp:posOffset>115570</wp:posOffset>
                        </wp:positionH>
                        <wp:positionV relativeFrom="paragraph">
                          <wp:posOffset>170180</wp:posOffset>
                        </wp:positionV>
                        <wp:extent cx="1600200" cy="608965"/>
                        <wp:effectExtent l="19050" t="0" r="0" b="0"/>
                        <wp:wrapSquare wrapText="bothSides"/>
                        <wp:docPr id="4" name="Рисунок 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00200" cy="6089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3E7112">
                    <w:rPr>
                      <w:sz w:val="24"/>
                      <w:szCs w:val="24"/>
                    </w:rPr>
                    <w:t xml:space="preserve">Для измерения тока на участке цепи сопротивление которого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3E7112">
                    <w:rPr>
                      <w:i/>
                      <w:sz w:val="24"/>
                      <w:szCs w:val="24"/>
                    </w:rPr>
                    <w:t>=10</w:t>
                  </w:r>
                  <w:r w:rsidRPr="003E7112">
                    <w:rPr>
                      <w:sz w:val="24"/>
                      <w:szCs w:val="24"/>
                    </w:rPr>
                    <w:t xml:space="preserve"> Ом, включен амперметр с внутренним сопротивлением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3E7112">
                    <w:rPr>
                      <w:i/>
                      <w:sz w:val="24"/>
                      <w:szCs w:val="24"/>
                      <w:vertAlign w:val="subscript"/>
                    </w:rPr>
                    <w:t>А</w:t>
                  </w:r>
                  <w:r w:rsidRPr="003E7112">
                    <w:rPr>
                      <w:i/>
                      <w:sz w:val="24"/>
                      <w:szCs w:val="24"/>
                    </w:rPr>
                    <w:t>=0,1 Ом</w:t>
                  </w:r>
                  <w:r w:rsidRPr="003E7112">
                    <w:rPr>
                      <w:sz w:val="24"/>
                      <w:szCs w:val="24"/>
                    </w:rPr>
                    <w:t>. Определить относительное изменение тока, вызванное включением амперметра. Напряжение на выводах цепи поддерживается постоянным.</w:t>
                  </w:r>
                </w:p>
              </w:tc>
              <w:tc>
                <w:tcPr>
                  <w:tcW w:w="3261" w:type="dxa"/>
                </w:tcPr>
                <w:p w14:paraId="4D575D8F" w14:textId="77777777" w:rsidR="004770CE" w:rsidRPr="003E711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 xml:space="preserve">Варианты ответа: </w:t>
                  </w:r>
                </w:p>
                <w:p w14:paraId="2BAD0540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1) 1,5%;</w:t>
                  </w:r>
                </w:p>
                <w:p w14:paraId="27AF3AF9" w14:textId="77777777" w:rsidR="004770CE" w:rsidRPr="003E7112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2) 1%;</w:t>
                  </w:r>
                </w:p>
                <w:p w14:paraId="08762A51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3) 2%;</w:t>
                  </w:r>
                </w:p>
                <w:p w14:paraId="38422052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4) 1,75%</w:t>
                  </w:r>
                </w:p>
              </w:tc>
            </w:tr>
          </w:tbl>
          <w:p w14:paraId="0AB0986D" w14:textId="77777777" w:rsidR="004770CE" w:rsidRDefault="004770CE" w:rsidP="004770CE">
            <w:pPr>
              <w:spacing w:line="120" w:lineRule="auto"/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345"/>
              <w:gridCol w:w="3261"/>
            </w:tblGrid>
            <w:tr w:rsidR="004770CE" w:rsidRPr="00C55923" w14:paraId="4707098F" w14:textId="77777777" w:rsidTr="00097132">
              <w:tc>
                <w:tcPr>
                  <w:tcW w:w="6345" w:type="dxa"/>
                </w:tcPr>
                <w:p w14:paraId="33D43430" w14:textId="77777777" w:rsidR="004770CE" w:rsidRPr="003E711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 xml:space="preserve">Задание №8 </w:t>
                  </w:r>
                </w:p>
                <w:p w14:paraId="6EE2DDD1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 xml:space="preserve">Предел измерения вольтметра типа МН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3E711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V</w:t>
                  </w:r>
                  <w:r w:rsidRPr="003E7112">
                    <w:rPr>
                      <w:i/>
                      <w:sz w:val="24"/>
                      <w:szCs w:val="24"/>
                    </w:rPr>
                    <w:t>=150 В</w:t>
                  </w:r>
                  <w:r w:rsidRPr="003E7112">
                    <w:rPr>
                      <w:sz w:val="24"/>
                      <w:szCs w:val="24"/>
                    </w:rPr>
                    <w:t xml:space="preserve">, внутреннее сопротивление вольтметра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3E711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V</w:t>
                  </w:r>
                  <w:r w:rsidRPr="003E7112">
                    <w:rPr>
                      <w:i/>
                      <w:sz w:val="24"/>
                      <w:szCs w:val="24"/>
                    </w:rPr>
                    <w:t>=8000 Ом</w:t>
                  </w:r>
                  <w:r w:rsidRPr="003E7112">
                    <w:rPr>
                      <w:sz w:val="24"/>
                      <w:szCs w:val="24"/>
                    </w:rPr>
                    <w:t xml:space="preserve">. Какое напряжение можно будет измерить, после подключения к прибору добавочного сопротивления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3E7112">
                    <w:rPr>
                      <w:i/>
                      <w:sz w:val="24"/>
                      <w:szCs w:val="24"/>
                      <w:vertAlign w:val="subscript"/>
                    </w:rPr>
                    <w:t>доб</w:t>
                  </w:r>
                  <w:r w:rsidRPr="003E7112">
                    <w:rPr>
                      <w:i/>
                      <w:sz w:val="24"/>
                      <w:szCs w:val="24"/>
                    </w:rPr>
                    <w:t>=4000 Ом</w:t>
                  </w:r>
                  <w:r w:rsidRPr="003E7112">
                    <w:rPr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3261" w:type="dxa"/>
                </w:tcPr>
                <w:p w14:paraId="1064869A" w14:textId="77777777" w:rsidR="004770CE" w:rsidRPr="00AE10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AE10D2">
                    <w:rPr>
                      <w:b/>
                      <w:sz w:val="24"/>
                      <w:szCs w:val="24"/>
                    </w:rPr>
                    <w:t xml:space="preserve">Варианты ответа: </w:t>
                  </w:r>
                </w:p>
                <w:p w14:paraId="7B8C762B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1) 150 В;</w:t>
                  </w:r>
                </w:p>
                <w:p w14:paraId="569E409D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2) 200 В;</w:t>
                  </w:r>
                </w:p>
                <w:p w14:paraId="10219D95" w14:textId="77777777" w:rsidR="004770CE" w:rsidRPr="003E7112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3) 225 В;</w:t>
                  </w:r>
                </w:p>
                <w:p w14:paraId="74A708BC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4) 250 В.</w:t>
                  </w:r>
                </w:p>
              </w:tc>
            </w:tr>
          </w:tbl>
          <w:p w14:paraId="74069720" w14:textId="77777777" w:rsidR="004770CE" w:rsidRDefault="004770CE" w:rsidP="004770CE">
            <w:pPr>
              <w:spacing w:line="120" w:lineRule="auto"/>
              <w:ind w:firstLine="709"/>
              <w:jc w:val="both"/>
              <w:rPr>
                <w:b/>
                <w:sz w:val="28"/>
                <w:szCs w:val="28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345"/>
              <w:gridCol w:w="3261"/>
            </w:tblGrid>
            <w:tr w:rsidR="004770CE" w:rsidRPr="00CA4DB3" w14:paraId="23F905E4" w14:textId="77777777" w:rsidTr="00097132">
              <w:trPr>
                <w:trHeight w:val="2508"/>
              </w:trPr>
              <w:tc>
                <w:tcPr>
                  <w:tcW w:w="6345" w:type="dxa"/>
                </w:tcPr>
                <w:p w14:paraId="3BE0A135" w14:textId="77777777" w:rsidR="004770CE" w:rsidRPr="00AE10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AE10D2">
                    <w:rPr>
                      <w:b/>
                      <w:sz w:val="24"/>
                      <w:szCs w:val="24"/>
                    </w:rPr>
                    <w:lastRenderedPageBreak/>
                    <w:t xml:space="preserve">Задание №11 </w:t>
                  </w:r>
                </w:p>
                <w:p w14:paraId="33954E63" w14:textId="77777777" w:rsidR="004770CE" w:rsidRPr="00AE10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AE10D2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67456" behindDoc="0" locked="0" layoutInCell="1" allowOverlap="1" wp14:anchorId="63005F83" wp14:editId="205D08C5">
                        <wp:simplePos x="0" y="0"/>
                        <wp:positionH relativeFrom="column">
                          <wp:posOffset>-65405</wp:posOffset>
                        </wp:positionH>
                        <wp:positionV relativeFrom="paragraph">
                          <wp:posOffset>39370</wp:posOffset>
                        </wp:positionV>
                        <wp:extent cx="2052320" cy="1250950"/>
                        <wp:effectExtent l="19050" t="0" r="5080" b="0"/>
                        <wp:wrapSquare wrapText="bothSides"/>
                        <wp:docPr id="5" name="Рисунок 5" descr="3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" descr="3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8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052320" cy="1250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AE10D2">
                    <w:rPr>
                      <w:sz w:val="24"/>
                      <w:szCs w:val="24"/>
                    </w:rPr>
                    <w:t xml:space="preserve">Показания приборов равны: </w:t>
                  </w:r>
                  <w:r w:rsidRPr="00AE10D2">
                    <w:rPr>
                      <w:i/>
                      <w:sz w:val="24"/>
                      <w:szCs w:val="24"/>
                      <w:lang w:val="en-US"/>
                    </w:rPr>
                    <w:t>I</w:t>
                  </w:r>
                  <w:r w:rsidRPr="00AE10D2">
                    <w:rPr>
                      <w:i/>
                      <w:sz w:val="24"/>
                      <w:szCs w:val="24"/>
                    </w:rPr>
                    <w:t xml:space="preserve"> =4 А, </w:t>
                  </w:r>
                  <w:r w:rsidRPr="00AE10D2">
                    <w:rPr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AE10D2">
                    <w:rPr>
                      <w:i/>
                      <w:sz w:val="24"/>
                      <w:szCs w:val="24"/>
                    </w:rPr>
                    <w:t xml:space="preserve"> =80 В, </w:t>
                  </w:r>
                  <w:r w:rsidRPr="00AE10D2">
                    <w:rPr>
                      <w:i/>
                      <w:sz w:val="24"/>
                      <w:szCs w:val="24"/>
                      <w:lang w:val="en-US"/>
                    </w:rPr>
                    <w:t>P</w:t>
                  </w:r>
                  <w:r w:rsidRPr="00AE10D2">
                    <w:rPr>
                      <w:i/>
                      <w:sz w:val="24"/>
                      <w:szCs w:val="24"/>
                    </w:rPr>
                    <w:t xml:space="preserve"> =200 Вт. </w:t>
                  </w:r>
                  <w:r w:rsidRPr="00AE10D2">
                    <w:rPr>
                      <w:sz w:val="24"/>
                      <w:szCs w:val="24"/>
                    </w:rPr>
                    <w:t>Определить полную, активную и реактивную мощность цепи, а также коэффициент мощности цепи.</w:t>
                  </w:r>
                </w:p>
              </w:tc>
              <w:tc>
                <w:tcPr>
                  <w:tcW w:w="3261" w:type="dxa"/>
                </w:tcPr>
                <w:p w14:paraId="01ED0788" w14:textId="77777777" w:rsidR="004770CE" w:rsidRPr="00AE10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AE10D2">
                    <w:rPr>
                      <w:b/>
                      <w:sz w:val="24"/>
                      <w:szCs w:val="24"/>
                    </w:rPr>
                    <w:t xml:space="preserve">Варианты ответа: </w:t>
                  </w:r>
                </w:p>
                <w:p w14:paraId="7D469E88" w14:textId="77777777" w:rsidR="004770CE" w:rsidRPr="00AE10D2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AE10D2">
                    <w:rPr>
                      <w:b/>
                      <w:sz w:val="24"/>
                      <w:szCs w:val="24"/>
                      <w:u w:val="single"/>
                    </w:rPr>
                    <w:t>1) 320 ВА; 200 Вт; 250 вар; 0,625;</w:t>
                  </w:r>
                </w:p>
                <w:p w14:paraId="193CB51B" w14:textId="77777777" w:rsidR="004770CE" w:rsidRPr="00AE10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AE10D2">
                    <w:rPr>
                      <w:sz w:val="24"/>
                      <w:szCs w:val="24"/>
                    </w:rPr>
                    <w:t>2) 350 ВА; 200 Вт; 250 вар; 0,571;</w:t>
                  </w:r>
                </w:p>
                <w:p w14:paraId="48FC945D" w14:textId="77777777" w:rsidR="004770CE" w:rsidRPr="00AE10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AE10D2">
                    <w:rPr>
                      <w:sz w:val="24"/>
                      <w:szCs w:val="24"/>
                    </w:rPr>
                    <w:t>3) 400 ВА; 220 Вт; 210 вар; 0,5;</w:t>
                  </w:r>
                </w:p>
                <w:p w14:paraId="1CD49F89" w14:textId="77777777" w:rsidR="004770CE" w:rsidRPr="00AE10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AE10D2">
                    <w:rPr>
                      <w:sz w:val="24"/>
                      <w:szCs w:val="24"/>
                    </w:rPr>
                    <w:t>4) 320 ВА; 200 Вт; 250 вар; 0,688.</w:t>
                  </w:r>
                </w:p>
              </w:tc>
            </w:tr>
          </w:tbl>
          <w:p w14:paraId="7158DD1F" w14:textId="01972C62" w:rsidR="004770CE" w:rsidRPr="00F27372" w:rsidRDefault="004770CE" w:rsidP="004770CE">
            <w:pPr>
              <w:pStyle w:val="af0"/>
              <w:ind w:left="346"/>
            </w:pPr>
          </w:p>
        </w:tc>
      </w:tr>
      <w:tr w:rsidR="004770CE" w14:paraId="29FA710D" w14:textId="77777777" w:rsidTr="004770CE">
        <w:trPr>
          <w:trHeight w:val="422"/>
        </w:trPr>
        <w:tc>
          <w:tcPr>
            <w:tcW w:w="969" w:type="dxa"/>
          </w:tcPr>
          <w:p w14:paraId="4504ADD8" w14:textId="52B69C27" w:rsidR="004770CE" w:rsidRDefault="004770CE" w:rsidP="004770CE">
            <w:r>
              <w:lastRenderedPageBreak/>
              <w:t>4</w:t>
            </w:r>
          </w:p>
        </w:tc>
        <w:tc>
          <w:tcPr>
            <w:tcW w:w="3742" w:type="dxa"/>
          </w:tcPr>
          <w:p w14:paraId="023059EF" w14:textId="3DF0DAF2" w:rsidR="004770CE" w:rsidRP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II</w:t>
            </w:r>
            <w:r w:rsidRPr="004770CE">
              <w:rPr>
                <w:b/>
              </w:rPr>
              <w:t xml:space="preserve"> </w:t>
            </w:r>
            <w:r>
              <w:rPr>
                <w:b/>
              </w:rPr>
              <w:t>Цепи переменного тока</w:t>
            </w:r>
          </w:p>
          <w:p w14:paraId="13F6D64E" w14:textId="607BE3DA" w:rsidR="004770CE" w:rsidRDefault="004770CE" w:rsidP="004770CE">
            <w:pPr>
              <w:ind w:left="42"/>
            </w:pPr>
            <w:r>
              <w:t>Лабораторная работа 3</w:t>
            </w:r>
          </w:p>
          <w:p w14:paraId="5F8E1C2C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345"/>
              <w:gridCol w:w="3261"/>
            </w:tblGrid>
            <w:tr w:rsidR="004770CE" w:rsidRPr="00AE10D2" w14:paraId="6FC2F64F" w14:textId="77777777" w:rsidTr="00097132">
              <w:tc>
                <w:tcPr>
                  <w:tcW w:w="6345" w:type="dxa"/>
                </w:tcPr>
                <w:p w14:paraId="57C42BCA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Задание №13.1</w:t>
                  </w:r>
                </w:p>
                <w:p w14:paraId="1BD0D2E8" w14:textId="77777777" w:rsidR="004770CE" w:rsidRPr="00AE10D2" w:rsidRDefault="004770CE" w:rsidP="004770CE">
                  <w:pPr>
                    <w:rPr>
                      <w:rFonts w:eastAsia="Times New Roman"/>
                      <w:noProof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0528" behindDoc="0" locked="0" layoutInCell="1" allowOverlap="1" wp14:anchorId="5114B211" wp14:editId="22000C58">
                        <wp:simplePos x="0" y="0"/>
                        <wp:positionH relativeFrom="column">
                          <wp:posOffset>1270</wp:posOffset>
                        </wp:positionH>
                        <wp:positionV relativeFrom="paragraph">
                          <wp:posOffset>29210</wp:posOffset>
                        </wp:positionV>
                        <wp:extent cx="1838325" cy="647700"/>
                        <wp:effectExtent l="19050" t="0" r="9525" b="0"/>
                        <wp:wrapSquare wrapText="bothSides"/>
                        <wp:docPr id="7" name="Рисунок 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9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38325" cy="6477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При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>=8 Ом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,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c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>=6 Ом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 комплексное сопротивление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 изображенного двухполюсника равно____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>Ом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3261" w:type="dxa"/>
                  <w:tcBorders>
                    <w:bottom w:val="single" w:sz="4" w:space="0" w:color="auto"/>
                  </w:tcBorders>
                </w:tcPr>
                <w:p w14:paraId="3537BEB0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369B2674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1) 8-</w:t>
                  </w: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  <w:lang w:val="en-US"/>
                    </w:rPr>
                    <w:t>j</w:t>
                  </w: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6</w:t>
                  </w:r>
                </w:p>
                <w:p w14:paraId="791EF2AC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2) 6+</w:t>
                  </w:r>
                  <w:r w:rsidRPr="00AE10D2">
                    <w:rPr>
                      <w:rFonts w:eastAsia="Times New Roman"/>
                      <w:sz w:val="24"/>
                      <w:szCs w:val="24"/>
                      <w:lang w:val="en-US"/>
                    </w:rPr>
                    <w:t>j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8</w:t>
                  </w:r>
                </w:p>
                <w:p w14:paraId="3350BC14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3) 6-</w:t>
                  </w:r>
                  <w:r w:rsidRPr="00AE10D2">
                    <w:rPr>
                      <w:rFonts w:eastAsia="Times New Roman"/>
                      <w:sz w:val="24"/>
                      <w:szCs w:val="24"/>
                      <w:lang w:val="en-US"/>
                    </w:rPr>
                    <w:t>j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8</w:t>
                  </w:r>
                </w:p>
                <w:p w14:paraId="3B4C0E07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4) 8+</w:t>
                  </w:r>
                  <w:r w:rsidRPr="00AE10D2">
                    <w:rPr>
                      <w:rFonts w:eastAsia="Times New Roman"/>
                      <w:sz w:val="24"/>
                      <w:szCs w:val="24"/>
                      <w:lang w:val="en-US"/>
                    </w:rPr>
                    <w:t>j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6</w:t>
                  </w:r>
                </w:p>
              </w:tc>
            </w:tr>
            <w:tr w:rsidR="004770CE" w:rsidRPr="00AE10D2" w14:paraId="4EEA388B" w14:textId="77777777" w:rsidTr="00097132">
              <w:trPr>
                <w:trHeight w:val="222"/>
              </w:trPr>
              <w:tc>
                <w:tcPr>
                  <w:tcW w:w="6345" w:type="dxa"/>
                  <w:vMerge w:val="restart"/>
                </w:tcPr>
                <w:p w14:paraId="257037C0" w14:textId="77777777" w:rsidR="004770CE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  <w:p w14:paraId="5D178EC0" w14:textId="77777777" w:rsidR="004770CE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  <w:p w14:paraId="6BCC38F5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Задание №13.2</w:t>
                  </w:r>
                </w:p>
                <w:p w14:paraId="14B20DB6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Изображенному двухполюснику соответствует векторная диаграмма … </w:t>
                  </w:r>
                </w:p>
              </w:tc>
              <w:tc>
                <w:tcPr>
                  <w:tcW w:w="3261" w:type="dxa"/>
                  <w:tcBorders>
                    <w:bottom w:val="nil"/>
                  </w:tcBorders>
                </w:tcPr>
                <w:p w14:paraId="0DC4B897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  <w:lang w:val="en-US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</w:tc>
            </w:tr>
            <w:tr w:rsidR="004770CE" w:rsidRPr="00AE10D2" w14:paraId="7308924F" w14:textId="77777777" w:rsidTr="00097132">
              <w:trPr>
                <w:trHeight w:val="1432"/>
              </w:trPr>
              <w:tc>
                <w:tcPr>
                  <w:tcW w:w="6345" w:type="dxa"/>
                  <w:vMerge/>
                </w:tcPr>
                <w:p w14:paraId="0A881579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261" w:type="dxa"/>
                  <w:tcBorders>
                    <w:top w:val="nil"/>
                    <w:bottom w:val="single" w:sz="4" w:space="0" w:color="auto"/>
                  </w:tcBorders>
                </w:tcPr>
                <w:p w14:paraId="21AC88CB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4624" behindDoc="0" locked="0" layoutInCell="1" allowOverlap="1" wp14:anchorId="76E66175" wp14:editId="7F35CF5E">
                        <wp:simplePos x="0" y="0"/>
                        <wp:positionH relativeFrom="column">
                          <wp:posOffset>410845</wp:posOffset>
                        </wp:positionH>
                        <wp:positionV relativeFrom="paragraph">
                          <wp:posOffset>-4445</wp:posOffset>
                        </wp:positionV>
                        <wp:extent cx="1390650" cy="800100"/>
                        <wp:effectExtent l="19050" t="0" r="0" b="0"/>
                        <wp:wrapSquare wrapText="bothSides"/>
                        <wp:docPr id="9" name="Рисунок 1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0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90650" cy="800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  <w:tr w:rsidR="004770CE" w:rsidRPr="00AE10D2" w14:paraId="471B8577" w14:textId="77777777" w:rsidTr="00097132">
              <w:trPr>
                <w:trHeight w:val="1400"/>
              </w:trPr>
              <w:tc>
                <w:tcPr>
                  <w:tcW w:w="6345" w:type="dxa"/>
                  <w:vMerge/>
                </w:tcPr>
                <w:p w14:paraId="2AE1D43E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261" w:type="dxa"/>
                  <w:tcBorders>
                    <w:top w:val="single" w:sz="4" w:space="0" w:color="auto"/>
                    <w:bottom w:val="nil"/>
                  </w:tcBorders>
                </w:tcPr>
                <w:p w14:paraId="34980599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3600" behindDoc="0" locked="0" layoutInCell="1" allowOverlap="1" wp14:anchorId="4E6151BE" wp14:editId="0689C4F6">
                        <wp:simplePos x="0" y="0"/>
                        <wp:positionH relativeFrom="column">
                          <wp:posOffset>525145</wp:posOffset>
                        </wp:positionH>
                        <wp:positionV relativeFrom="paragraph">
                          <wp:posOffset>90805</wp:posOffset>
                        </wp:positionV>
                        <wp:extent cx="1285875" cy="835660"/>
                        <wp:effectExtent l="19050" t="0" r="9525" b="0"/>
                        <wp:wrapSquare wrapText="bothSides"/>
                        <wp:docPr id="6" name="Рисунок 1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1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85875" cy="8356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  <w:tr w:rsidR="004770CE" w:rsidRPr="00AE10D2" w14:paraId="37645269" w14:textId="77777777" w:rsidTr="00097132">
              <w:trPr>
                <w:trHeight w:val="1562"/>
              </w:trPr>
              <w:tc>
                <w:tcPr>
                  <w:tcW w:w="6345" w:type="dxa"/>
                  <w:vMerge/>
                </w:tcPr>
                <w:p w14:paraId="05DBF9A1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261" w:type="dxa"/>
                  <w:tcBorders>
                    <w:top w:val="nil"/>
                    <w:bottom w:val="nil"/>
                  </w:tcBorders>
                </w:tcPr>
                <w:p w14:paraId="63044F55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2576" behindDoc="0" locked="0" layoutInCell="1" allowOverlap="1" wp14:anchorId="6E55CA29" wp14:editId="6C397AF5">
                        <wp:simplePos x="0" y="0"/>
                        <wp:positionH relativeFrom="column">
                          <wp:posOffset>472440</wp:posOffset>
                        </wp:positionH>
                        <wp:positionV relativeFrom="paragraph">
                          <wp:posOffset>13335</wp:posOffset>
                        </wp:positionV>
                        <wp:extent cx="1364615" cy="1009015"/>
                        <wp:effectExtent l="19050" t="0" r="6985" b="0"/>
                        <wp:wrapSquare wrapText="bothSides"/>
                        <wp:docPr id="70" name="Рисунок 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2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64615" cy="10090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  <w:tr w:rsidR="004770CE" w:rsidRPr="00AE10D2" w14:paraId="25F6C3B7" w14:textId="77777777" w:rsidTr="00097132">
              <w:trPr>
                <w:trHeight w:val="1558"/>
              </w:trPr>
              <w:tc>
                <w:tcPr>
                  <w:tcW w:w="6345" w:type="dxa"/>
                  <w:vMerge/>
                </w:tcPr>
                <w:p w14:paraId="1EBA5A84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261" w:type="dxa"/>
                  <w:tcBorders>
                    <w:top w:val="nil"/>
                  </w:tcBorders>
                </w:tcPr>
                <w:p w14:paraId="6E2F41A8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1552" behindDoc="0" locked="0" layoutInCell="1" allowOverlap="1" wp14:anchorId="742EF0C7" wp14:editId="47D7F229">
                        <wp:simplePos x="0" y="0"/>
                        <wp:positionH relativeFrom="column">
                          <wp:posOffset>525145</wp:posOffset>
                        </wp:positionH>
                        <wp:positionV relativeFrom="paragraph">
                          <wp:posOffset>71755</wp:posOffset>
                        </wp:positionV>
                        <wp:extent cx="1266825" cy="895350"/>
                        <wp:effectExtent l="19050" t="0" r="9525" b="0"/>
                        <wp:wrapSquare wrapText="bothSides"/>
                        <wp:docPr id="71" name="Рисунок 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3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66825" cy="8953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</w:tbl>
          <w:p w14:paraId="06BF1CB9" w14:textId="77777777" w:rsidR="004770CE" w:rsidRPr="00AE10D2" w:rsidRDefault="004770CE" w:rsidP="004770CE">
            <w:pPr>
              <w:spacing w:line="120" w:lineRule="auto"/>
              <w:rPr>
                <w:b/>
                <w:sz w:val="24"/>
                <w:szCs w:val="24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28"/>
              <w:gridCol w:w="3343"/>
            </w:tblGrid>
            <w:tr w:rsidR="004770CE" w:rsidRPr="00AE10D2" w14:paraId="11FA7986" w14:textId="77777777" w:rsidTr="00097132">
              <w:trPr>
                <w:trHeight w:val="1549"/>
              </w:trPr>
              <w:tc>
                <w:tcPr>
                  <w:tcW w:w="6228" w:type="dxa"/>
                </w:tcPr>
                <w:p w14:paraId="6CBDA57E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Задание №14.</w:t>
                  </w:r>
                </w:p>
                <w:p w14:paraId="4282CD22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69504" behindDoc="0" locked="0" layoutInCell="1" allowOverlap="1" wp14:anchorId="4271F014" wp14:editId="2813F94C">
                        <wp:simplePos x="0" y="0"/>
                        <wp:positionH relativeFrom="column">
                          <wp:posOffset>1270</wp:posOffset>
                        </wp:positionH>
                        <wp:positionV relativeFrom="paragraph">
                          <wp:posOffset>124460</wp:posOffset>
                        </wp:positionV>
                        <wp:extent cx="1514475" cy="390525"/>
                        <wp:effectExtent l="19050" t="0" r="9525" b="0"/>
                        <wp:wrapSquare wrapText="bothSides"/>
                        <wp:docPr id="72" name="Рисунок 6" descr="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" descr="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514475" cy="3905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При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=6 Ом,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L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>=8 Ом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 полное комплексное сопротивление </w:t>
                  </w:r>
                  <w:r w:rsidRPr="00AE10D2">
                    <w:rPr>
                      <w:rFonts w:eastAsia="Times New Roman"/>
                      <w:position w:val="-10"/>
                      <w:sz w:val="24"/>
                      <w:szCs w:val="24"/>
                    </w:rPr>
                    <w:object w:dxaOrig="240" w:dyaOrig="340" w14:anchorId="6A20FEA9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2pt;height:17.25pt" o:ole="">
                        <v:imagedata r:id="rId35" o:title=""/>
                      </v:shape>
                      <o:OLEObject Type="Embed" ProgID="Equation.3" ShapeID="_x0000_i1025" DrawAspect="Content" ObjectID="_1711178331" r:id="rId36"/>
                    </w:objec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изображенного двухполюсника равно_____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>Ом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3343" w:type="dxa"/>
                </w:tcPr>
                <w:p w14:paraId="2F045CA8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55636190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1) 14</w:t>
                  </w:r>
                </w:p>
                <w:p w14:paraId="60A2A48E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2) 10</w:t>
                  </w:r>
                </w:p>
                <w:p w14:paraId="5A8FD438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3) 6-</w:t>
                  </w:r>
                  <w:r w:rsidRPr="00AE10D2">
                    <w:rPr>
                      <w:rFonts w:eastAsia="Times New Roman"/>
                      <w:sz w:val="24"/>
                      <w:szCs w:val="24"/>
                      <w:lang w:val="en-US"/>
                    </w:rPr>
                    <w:t>j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8</w:t>
                  </w:r>
                </w:p>
                <w:p w14:paraId="5ACD531E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4) 6+</w:t>
                  </w: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  <w:lang w:val="en-US"/>
                    </w:rPr>
                    <w:t>j</w:t>
                  </w: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8</w:t>
                  </w:r>
                </w:p>
              </w:tc>
            </w:tr>
          </w:tbl>
          <w:p w14:paraId="69DBA29E" w14:textId="77777777" w:rsidR="004770CE" w:rsidRPr="00F27372" w:rsidRDefault="004770CE" w:rsidP="004770CE">
            <w:pPr>
              <w:pStyle w:val="af0"/>
              <w:ind w:left="346"/>
            </w:pPr>
          </w:p>
        </w:tc>
      </w:tr>
      <w:tr w:rsidR="004770CE" w14:paraId="73F30E69" w14:textId="77777777" w:rsidTr="004770CE">
        <w:trPr>
          <w:trHeight w:val="422"/>
        </w:trPr>
        <w:tc>
          <w:tcPr>
            <w:tcW w:w="969" w:type="dxa"/>
          </w:tcPr>
          <w:p w14:paraId="2B0DB92C" w14:textId="2AA817E2" w:rsidR="004770CE" w:rsidRDefault="004770CE" w:rsidP="004770CE">
            <w:r>
              <w:lastRenderedPageBreak/>
              <w:t>5</w:t>
            </w:r>
          </w:p>
        </w:tc>
        <w:tc>
          <w:tcPr>
            <w:tcW w:w="3742" w:type="dxa"/>
          </w:tcPr>
          <w:p w14:paraId="0DA911BF" w14:textId="77777777" w:rsidR="004770CE" w:rsidRP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II</w:t>
            </w:r>
            <w:r w:rsidRPr="004770CE">
              <w:rPr>
                <w:b/>
              </w:rPr>
              <w:t xml:space="preserve"> </w:t>
            </w:r>
            <w:r>
              <w:rPr>
                <w:b/>
              </w:rPr>
              <w:t>Цепи переменного тока</w:t>
            </w:r>
          </w:p>
          <w:p w14:paraId="2A1A7B4B" w14:textId="6524DF10" w:rsidR="004770CE" w:rsidRDefault="004770CE" w:rsidP="004770CE">
            <w:pPr>
              <w:ind w:left="42"/>
            </w:pPr>
            <w:r>
              <w:t>Лабораторная работа 4</w:t>
            </w:r>
          </w:p>
          <w:p w14:paraId="48859CA2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0218B3BF" w14:textId="77777777" w:rsidR="004770CE" w:rsidRDefault="004770CE" w:rsidP="004770CE">
            <w:pPr>
              <w:rPr>
                <w:b/>
                <w:sz w:val="28"/>
                <w:szCs w:val="28"/>
              </w:rPr>
            </w:pPr>
            <w:r w:rsidRPr="00AE10D2">
              <w:rPr>
                <w:sz w:val="24"/>
                <w:szCs w:val="24"/>
              </w:rPr>
              <w:t>Л.р. №4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08"/>
              <w:gridCol w:w="3363"/>
            </w:tblGrid>
            <w:tr w:rsidR="004770CE" w:rsidRPr="000A7122" w14:paraId="4F63AA66" w14:textId="77777777" w:rsidTr="00097132">
              <w:tc>
                <w:tcPr>
                  <w:tcW w:w="6208" w:type="dxa"/>
                </w:tcPr>
                <w:p w14:paraId="08B461BC" w14:textId="77777777" w:rsidR="004770CE" w:rsidRPr="00D868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b/>
                      <w:sz w:val="24"/>
                      <w:szCs w:val="24"/>
                    </w:rPr>
                    <w:t>Задание №5.</w:t>
                  </w:r>
                </w:p>
                <w:p w14:paraId="0B161762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Действующее значение синусоидального тока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i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=2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sin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(314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t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+</w:t>
                  </w:r>
                  <m:oMath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6</m:t>
                        </m:r>
                      </m:den>
                    </m:f>
                  </m:oMath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)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 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А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 равно___________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А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3363" w:type="dxa"/>
                </w:tcPr>
                <w:p w14:paraId="698BC9E8" w14:textId="77777777" w:rsidR="004770CE" w:rsidRPr="00D868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32CDA685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1) </w:t>
                  </w:r>
                  <m:oMath>
                    <m:r>
                      <w:rPr>
                        <w:rFonts w:ascii="Cambria Math"/>
                        <w:sz w:val="24"/>
                        <w:szCs w:val="24"/>
                      </w:rPr>
                      <m:t>2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√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2</m:t>
                    </m:r>
                  </m:oMath>
                </w:p>
                <w:p w14:paraId="167A1C14" w14:textId="77777777" w:rsidR="004770CE" w:rsidRPr="00D868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D868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2) </w:t>
                  </w:r>
                  <m:oMath>
                    <m:r>
                      <m:rPr>
                        <m:sty m:val="bi"/>
                      </m:rPr>
                      <w:rPr>
                        <w:rFonts w:ascii="Cambria Math"/>
                        <w:sz w:val="24"/>
                        <w:szCs w:val="24"/>
                        <w:u w:val="single"/>
                      </w:rPr>
                      <m:t>√</m:t>
                    </m:r>
                    <m:r>
                      <m:rPr>
                        <m:sty m:val="bi"/>
                      </m:rPr>
                      <w:rPr>
                        <w:rFonts w:ascii="Cambria Math"/>
                        <w:sz w:val="24"/>
                        <w:szCs w:val="24"/>
                        <w:u w:val="single"/>
                      </w:rPr>
                      <m:t>2</m:t>
                    </m:r>
                  </m:oMath>
                </w:p>
                <w:p w14:paraId="6593E3FC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>3) -1</w:t>
                  </w:r>
                </w:p>
                <w:p w14:paraId="759E27A4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>4)  2</w:t>
                  </w:r>
                </w:p>
              </w:tc>
            </w:tr>
          </w:tbl>
          <w:p w14:paraId="3D8CF395" w14:textId="77777777" w:rsidR="004770CE" w:rsidRDefault="004770CE" w:rsidP="004770CE">
            <w:pPr>
              <w:rPr>
                <w:b/>
                <w:sz w:val="28"/>
                <w:szCs w:val="28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04"/>
              <w:gridCol w:w="3402"/>
            </w:tblGrid>
            <w:tr w:rsidR="004770CE" w:rsidRPr="000A7122" w14:paraId="7A87C0B0" w14:textId="77777777" w:rsidTr="00097132">
              <w:trPr>
                <w:trHeight w:val="2530"/>
              </w:trPr>
              <w:tc>
                <w:tcPr>
                  <w:tcW w:w="6204" w:type="dxa"/>
                </w:tcPr>
                <w:p w14:paraId="63695D83" w14:textId="77777777" w:rsidR="004770CE" w:rsidRPr="00D868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D868D2">
                    <w:rPr>
                      <w:noProof/>
                      <w:sz w:val="24"/>
                      <w:szCs w:val="24"/>
                    </w:rPr>
                    <w:lastRenderedPageBreak/>
                    <w:drawing>
                      <wp:anchor distT="0" distB="0" distL="114300" distR="114300" simplePos="0" relativeHeight="251678720" behindDoc="1" locked="0" layoutInCell="1" allowOverlap="1" wp14:anchorId="72E44368" wp14:editId="39FADDD9">
                        <wp:simplePos x="0" y="0"/>
                        <wp:positionH relativeFrom="column">
                          <wp:align>left</wp:align>
                        </wp:positionH>
                        <wp:positionV relativeFrom="paragraph">
                          <wp:posOffset>231140</wp:posOffset>
                        </wp:positionV>
                        <wp:extent cx="1483995" cy="1271905"/>
                        <wp:effectExtent l="19050" t="0" r="1905" b="0"/>
                        <wp:wrapSquare wrapText="bothSides"/>
                        <wp:docPr id="73" name="Рисунок 14" descr="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4" descr="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83995" cy="127190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D868D2">
                    <w:rPr>
                      <w:rFonts w:eastAsia="Times New Roman"/>
                      <w:b/>
                      <w:sz w:val="24"/>
                      <w:szCs w:val="24"/>
                    </w:rPr>
                    <w:t>Задание №15.</w:t>
                  </w:r>
                </w:p>
                <w:p w14:paraId="5C35683E" w14:textId="77777777" w:rsidR="004770CE" w:rsidRPr="00D868D2" w:rsidRDefault="004770CE" w:rsidP="004770CE">
                  <w:pPr>
                    <w:jc w:val="both"/>
                    <w:rPr>
                      <w:rFonts w:eastAsia="Times New Roman"/>
                      <w:noProof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При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X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L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=5 Ом,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=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X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c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=10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Ом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 входное комплексное сопротивление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равно________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Ом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3402" w:type="dxa"/>
                </w:tcPr>
                <w:p w14:paraId="07ED03D2" w14:textId="77777777" w:rsidR="004770CE" w:rsidRPr="00D868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2AB834FB" w14:textId="77777777" w:rsidR="004770CE" w:rsidRPr="00D868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D868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1) 5</w:t>
                  </w:r>
                </w:p>
                <w:p w14:paraId="77D542AB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>2) 5-</w:t>
                  </w:r>
                  <w:r w:rsidRPr="00D868D2">
                    <w:rPr>
                      <w:rFonts w:eastAsia="Times New Roman"/>
                      <w:sz w:val="24"/>
                      <w:szCs w:val="24"/>
                      <w:lang w:val="en-US"/>
                    </w:rPr>
                    <w:t>j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>5</w:t>
                  </w:r>
                </w:p>
                <w:p w14:paraId="4B6B90E2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>3) 5-</w:t>
                  </w:r>
                  <w:r w:rsidRPr="00D868D2">
                    <w:rPr>
                      <w:rFonts w:eastAsia="Times New Roman"/>
                      <w:sz w:val="24"/>
                      <w:szCs w:val="24"/>
                      <w:lang w:val="en-US"/>
                    </w:rPr>
                    <w:t>j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>10</w:t>
                  </w:r>
                </w:p>
                <w:p w14:paraId="78A20431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  <w:lang w:val="en-US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>4) 10</w:t>
                  </w:r>
                </w:p>
              </w:tc>
            </w:tr>
          </w:tbl>
          <w:p w14:paraId="44F80790" w14:textId="77777777" w:rsidR="004770CE" w:rsidRPr="00AE10D2" w:rsidRDefault="004770CE" w:rsidP="004770CE">
            <w:pPr>
              <w:spacing w:line="120" w:lineRule="auto"/>
              <w:rPr>
                <w:sz w:val="24"/>
                <w:szCs w:val="24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04"/>
              <w:gridCol w:w="3402"/>
            </w:tblGrid>
            <w:tr w:rsidR="004770CE" w:rsidRPr="00AE10D2" w14:paraId="3593213B" w14:textId="77777777" w:rsidTr="00097132">
              <w:trPr>
                <w:trHeight w:val="2040"/>
              </w:trPr>
              <w:tc>
                <w:tcPr>
                  <w:tcW w:w="6204" w:type="dxa"/>
                  <w:tcBorders>
                    <w:bottom w:val="nil"/>
                  </w:tcBorders>
                </w:tcPr>
                <w:p w14:paraId="7A47013E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6672" behindDoc="0" locked="0" layoutInCell="1" allowOverlap="1" wp14:anchorId="681DAB6A" wp14:editId="5545FCB0">
                        <wp:simplePos x="0" y="0"/>
                        <wp:positionH relativeFrom="column">
                          <wp:posOffset>687070</wp:posOffset>
                        </wp:positionH>
                        <wp:positionV relativeFrom="paragraph">
                          <wp:posOffset>224155</wp:posOffset>
                        </wp:positionV>
                        <wp:extent cx="1827530" cy="949960"/>
                        <wp:effectExtent l="19050" t="0" r="1270" b="0"/>
                        <wp:wrapSquare wrapText="bothSides"/>
                        <wp:docPr id="74" name="Рисунок 1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8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27530" cy="9499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AE10D2">
                    <w:rPr>
                      <w:b/>
                      <w:sz w:val="24"/>
                      <w:szCs w:val="24"/>
                    </w:rPr>
                    <w:br w:type="page"/>
                  </w: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Задание №21.</w:t>
                  </w:r>
                </w:p>
                <w:p w14:paraId="110790E0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</w:p>
                <w:p w14:paraId="6A4DA3D6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</w:p>
                <w:p w14:paraId="3F932701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</w:p>
                <w:p w14:paraId="0B4C182D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</w:p>
                <w:p w14:paraId="01481C6A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402" w:type="dxa"/>
                  <w:vMerge w:val="restart"/>
                </w:tcPr>
                <w:p w14:paraId="4676CC79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568F201D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  <w:vertAlign w:val="subscript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1)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>&gt;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L</w:t>
                  </w:r>
                </w:p>
                <w:p w14:paraId="4BCFDBE4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2) 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L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</w:rPr>
                    <w:t xml:space="preserve"> 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>-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C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 xml:space="preserve"> =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R</w:t>
                  </w:r>
                </w:p>
                <w:p w14:paraId="00338E20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3) 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L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>&gt;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C</w:t>
                  </w:r>
                </w:p>
                <w:p w14:paraId="54E0225D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4) 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L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>&gt;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R</w:t>
                  </w: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 </w:t>
                  </w:r>
                </w:p>
              </w:tc>
            </w:tr>
            <w:tr w:rsidR="004770CE" w:rsidRPr="00AE10D2" w14:paraId="7E07523E" w14:textId="77777777" w:rsidTr="00097132">
              <w:trPr>
                <w:trHeight w:val="2040"/>
              </w:trPr>
              <w:tc>
                <w:tcPr>
                  <w:tcW w:w="6204" w:type="dxa"/>
                  <w:tcBorders>
                    <w:top w:val="nil"/>
                    <w:bottom w:val="nil"/>
                  </w:tcBorders>
                </w:tcPr>
                <w:p w14:paraId="686E9552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7696" behindDoc="0" locked="0" layoutInCell="1" allowOverlap="1" wp14:anchorId="78FBDD73" wp14:editId="716B8C18">
                        <wp:simplePos x="0" y="0"/>
                        <wp:positionH relativeFrom="column">
                          <wp:align>center</wp:align>
                        </wp:positionH>
                        <wp:positionV relativeFrom="paragraph">
                          <wp:posOffset>1270</wp:posOffset>
                        </wp:positionV>
                        <wp:extent cx="1711960" cy="1325245"/>
                        <wp:effectExtent l="19050" t="0" r="2540" b="0"/>
                        <wp:wrapSquare wrapText="bothSides"/>
                        <wp:docPr id="75" name="Рисунок 1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9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11960" cy="13252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  <w:tc>
                <w:tcPr>
                  <w:tcW w:w="3402" w:type="dxa"/>
                  <w:vMerge/>
                </w:tcPr>
                <w:p w14:paraId="7563502A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</w:tr>
            <w:tr w:rsidR="004770CE" w:rsidRPr="00AE10D2" w14:paraId="60608BE9" w14:textId="77777777" w:rsidTr="00097132">
              <w:trPr>
                <w:trHeight w:val="938"/>
              </w:trPr>
              <w:tc>
                <w:tcPr>
                  <w:tcW w:w="6204" w:type="dxa"/>
                  <w:tcBorders>
                    <w:top w:val="nil"/>
                  </w:tcBorders>
                </w:tcPr>
                <w:p w14:paraId="79EAFF71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На рисунке приведена схема и векторная диаграмма цепи с параллельным соединением ветвей. Векторная диаграмма соответствует условиям …</w:t>
                  </w:r>
                </w:p>
              </w:tc>
              <w:tc>
                <w:tcPr>
                  <w:tcW w:w="3402" w:type="dxa"/>
                  <w:vMerge/>
                </w:tcPr>
                <w:p w14:paraId="47569A0C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</w:tr>
          </w:tbl>
          <w:p w14:paraId="48D6CFEA" w14:textId="77777777" w:rsidR="004770CE" w:rsidRPr="00F27372" w:rsidRDefault="004770CE" w:rsidP="004770CE">
            <w:pPr>
              <w:pStyle w:val="af0"/>
              <w:ind w:left="346"/>
            </w:pPr>
          </w:p>
        </w:tc>
      </w:tr>
      <w:tr w:rsidR="004770CE" w14:paraId="5C30781C" w14:textId="77777777" w:rsidTr="004770CE">
        <w:trPr>
          <w:trHeight w:val="422"/>
        </w:trPr>
        <w:tc>
          <w:tcPr>
            <w:tcW w:w="969" w:type="dxa"/>
          </w:tcPr>
          <w:p w14:paraId="7792D4F2" w14:textId="45EA76B8" w:rsidR="004770CE" w:rsidRDefault="004770CE" w:rsidP="004770CE">
            <w:r>
              <w:lastRenderedPageBreak/>
              <w:t>6</w:t>
            </w:r>
          </w:p>
        </w:tc>
        <w:tc>
          <w:tcPr>
            <w:tcW w:w="3742" w:type="dxa"/>
          </w:tcPr>
          <w:p w14:paraId="362C29D7" w14:textId="77777777" w:rsidR="004770CE" w:rsidRP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II</w:t>
            </w:r>
            <w:r w:rsidRPr="004770CE">
              <w:rPr>
                <w:b/>
              </w:rPr>
              <w:t xml:space="preserve"> </w:t>
            </w:r>
            <w:r>
              <w:rPr>
                <w:b/>
              </w:rPr>
              <w:t>Цепи переменного тока</w:t>
            </w:r>
          </w:p>
          <w:p w14:paraId="574DE303" w14:textId="6976801D" w:rsidR="004770CE" w:rsidRDefault="004770CE" w:rsidP="004770CE">
            <w:pPr>
              <w:ind w:left="42"/>
            </w:pPr>
            <w:r>
              <w:t>Лабораторная работа 5</w:t>
            </w:r>
          </w:p>
          <w:p w14:paraId="5700499D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495"/>
              <w:gridCol w:w="4076"/>
            </w:tblGrid>
            <w:tr w:rsidR="004770CE" w:rsidRPr="00CA4DB3" w14:paraId="66916A10" w14:textId="77777777" w:rsidTr="00097132">
              <w:trPr>
                <w:trHeight w:val="2116"/>
              </w:trPr>
              <w:tc>
                <w:tcPr>
                  <w:tcW w:w="5495" w:type="dxa"/>
                </w:tcPr>
                <w:p w14:paraId="05B85063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>
                    <w:rPr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80768" behindDoc="0" locked="0" layoutInCell="1" allowOverlap="1" wp14:anchorId="4DD022FD" wp14:editId="44DB2DA2">
                        <wp:simplePos x="0" y="0"/>
                        <wp:positionH relativeFrom="margin">
                          <wp:posOffset>1873250</wp:posOffset>
                        </wp:positionH>
                        <wp:positionV relativeFrom="margin">
                          <wp:posOffset>60325</wp:posOffset>
                        </wp:positionV>
                        <wp:extent cx="1373505" cy="1233170"/>
                        <wp:effectExtent l="19050" t="0" r="0" b="0"/>
                        <wp:wrapSquare wrapText="bothSides"/>
                        <wp:docPr id="76" name="Рисунок 15" descr="1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5" descr="1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0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73505" cy="123317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D868D2">
                    <w:rPr>
                      <w:b/>
                      <w:sz w:val="24"/>
                      <w:szCs w:val="24"/>
                    </w:rPr>
                    <w:t>Задание №2.</w:t>
                  </w:r>
                </w:p>
                <w:p w14:paraId="0AF0A5BB" w14:textId="77777777" w:rsidR="004770CE" w:rsidRPr="00D868D2" w:rsidRDefault="004770CE" w:rsidP="004770CE">
                  <w:pPr>
                    <w:rPr>
                      <w:i/>
                      <w:sz w:val="24"/>
                      <w:szCs w:val="24"/>
                      <w:vertAlign w:val="subscript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На изображенной схеме фазы трехфазного генератора соединены_____, напряжение </w:t>
                  </w:r>
                  <w:r w:rsidRPr="00D868D2">
                    <w:rPr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B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</w:rPr>
                    <w:t xml:space="preserve"> </w:t>
                  </w:r>
                </w:p>
                <w:p w14:paraId="4D12C083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i/>
                      <w:sz w:val="24"/>
                      <w:szCs w:val="24"/>
                    </w:rPr>
                    <w:t xml:space="preserve"> </w:t>
                  </w:r>
                  <w:r w:rsidRPr="00D868D2">
                    <w:rPr>
                      <w:sz w:val="24"/>
                      <w:szCs w:val="24"/>
                    </w:rPr>
                    <w:t>-________.</w:t>
                  </w:r>
                </w:p>
              </w:tc>
              <w:tc>
                <w:tcPr>
                  <w:tcW w:w="4076" w:type="dxa"/>
                </w:tcPr>
                <w:p w14:paraId="637049AA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D868D2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65C6E40F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1) треугольником, фазное</w:t>
                  </w:r>
                </w:p>
                <w:p w14:paraId="1A280378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2) звездой, фазное</w:t>
                  </w:r>
                </w:p>
                <w:p w14:paraId="0C19DB47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D868D2">
                    <w:rPr>
                      <w:b/>
                      <w:sz w:val="24"/>
                      <w:szCs w:val="24"/>
                      <w:u w:val="single"/>
                    </w:rPr>
                    <w:t>3) звездой, линейное</w:t>
                  </w:r>
                </w:p>
                <w:p w14:paraId="56FDED9C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4) треугольником, линейное</w:t>
                  </w:r>
                </w:p>
              </w:tc>
            </w:tr>
          </w:tbl>
          <w:p w14:paraId="739ED355" w14:textId="77777777" w:rsidR="004770CE" w:rsidRDefault="004770CE" w:rsidP="004770CE">
            <w:pPr>
              <w:spacing w:line="120" w:lineRule="auto"/>
              <w:rPr>
                <w:noProof/>
                <w:sz w:val="28"/>
                <w:szCs w:val="28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3936"/>
              <w:gridCol w:w="5670"/>
            </w:tblGrid>
            <w:tr w:rsidR="004770CE" w:rsidRPr="00CA4DB3" w14:paraId="1023CF0D" w14:textId="77777777" w:rsidTr="00097132">
              <w:tc>
                <w:tcPr>
                  <w:tcW w:w="3936" w:type="dxa"/>
                </w:tcPr>
                <w:p w14:paraId="2F1E56D2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D868D2">
                    <w:rPr>
                      <w:b/>
                      <w:sz w:val="24"/>
                      <w:szCs w:val="24"/>
                    </w:rPr>
                    <w:t>Задание №3.</w:t>
                  </w:r>
                </w:p>
                <w:p w14:paraId="39F58258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В четырехпроводной трехфазной цепи с фазами генератора и несимметричного приемника, соединенными звездой, нулевой (нейтральный) провод… </w:t>
                  </w:r>
                </w:p>
              </w:tc>
              <w:tc>
                <w:tcPr>
                  <w:tcW w:w="5670" w:type="dxa"/>
                </w:tcPr>
                <w:p w14:paraId="1A962B75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b/>
                      <w:sz w:val="24"/>
                      <w:szCs w:val="24"/>
                    </w:rPr>
                    <w:t>Варианты ответа:</w:t>
                  </w:r>
                  <w:r w:rsidRPr="00D868D2">
                    <w:rPr>
                      <w:sz w:val="24"/>
                      <w:szCs w:val="24"/>
                    </w:rPr>
                    <w:t xml:space="preserve"> </w:t>
                  </w:r>
                </w:p>
                <w:p w14:paraId="0E0DF7E8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D868D2">
                    <w:rPr>
                      <w:b/>
                      <w:sz w:val="24"/>
                      <w:szCs w:val="24"/>
                      <w:u w:val="single"/>
                    </w:rPr>
                    <w:t>1) устраняет взаимное влияние фаз друг на друга</w:t>
                  </w:r>
                </w:p>
                <w:p w14:paraId="48EC2EEF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2) оказывает выравнивающее действие на нагрузки фаз </w:t>
                  </w:r>
                </w:p>
                <w:p w14:paraId="27D174BF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3) разгружает сеть от реактивных токов</w:t>
                  </w:r>
                </w:p>
                <w:p w14:paraId="297888C6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4) устраняет несимметрию фазных токов</w:t>
                  </w:r>
                </w:p>
              </w:tc>
            </w:tr>
          </w:tbl>
          <w:p w14:paraId="48CAE543" w14:textId="77777777" w:rsidR="004770CE" w:rsidRDefault="004770CE" w:rsidP="004770CE">
            <w:pPr>
              <w:rPr>
                <w:sz w:val="24"/>
                <w:szCs w:val="24"/>
              </w:rPr>
            </w:pPr>
          </w:p>
          <w:tbl>
            <w:tblPr>
              <w:tblStyle w:val="a8"/>
              <w:tblW w:w="0" w:type="auto"/>
              <w:tblLook w:val="04A0" w:firstRow="1" w:lastRow="0" w:firstColumn="1" w:lastColumn="0" w:noHBand="0" w:noVBand="1"/>
            </w:tblPr>
            <w:tblGrid>
              <w:gridCol w:w="5920"/>
              <w:gridCol w:w="3651"/>
            </w:tblGrid>
            <w:tr w:rsidR="004770CE" w14:paraId="5F07EB06" w14:textId="77777777" w:rsidTr="00097132">
              <w:tc>
                <w:tcPr>
                  <w:tcW w:w="5920" w:type="dxa"/>
                </w:tcPr>
                <w:p w14:paraId="2ACA1661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D868D2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81792" behindDoc="0" locked="0" layoutInCell="1" allowOverlap="1" wp14:anchorId="27728502" wp14:editId="6F655971">
                        <wp:simplePos x="0" y="0"/>
                        <wp:positionH relativeFrom="margin">
                          <wp:posOffset>1878330</wp:posOffset>
                        </wp:positionH>
                        <wp:positionV relativeFrom="margin">
                          <wp:posOffset>71120</wp:posOffset>
                        </wp:positionV>
                        <wp:extent cx="1748790" cy="1273175"/>
                        <wp:effectExtent l="0" t="0" r="0" b="0"/>
                        <wp:wrapSquare wrapText="bothSides"/>
                        <wp:docPr id="77" name="Рисунок 17" descr="1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7" descr="1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1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48790" cy="12731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D868D2">
                    <w:rPr>
                      <w:b/>
                      <w:sz w:val="24"/>
                      <w:szCs w:val="24"/>
                    </w:rPr>
                    <w:t>Задание №4.</w:t>
                  </w:r>
                </w:p>
                <w:p w14:paraId="25C95551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В изображенной схеме с симметричной системой ЭДС </w:t>
                  </w:r>
                  <w:r w:rsidRPr="00D868D2">
                    <w:rPr>
                      <w:rFonts w:asciiTheme="minorHAnsi" w:eastAsiaTheme="minorHAnsi" w:hAnsiTheme="minorHAnsi" w:cstheme="minorBidi"/>
                      <w:position w:val="-12"/>
                      <w:sz w:val="24"/>
                      <w:szCs w:val="24"/>
                      <w:lang w:eastAsia="en-US"/>
                    </w:rPr>
                    <w:object w:dxaOrig="1520" w:dyaOrig="400" w14:anchorId="682486C7">
                      <v:shape id="_x0000_i1026" type="#_x0000_t75" style="width:76.5pt;height:20.25pt" o:ole="">
                        <v:imagedata r:id="rId42" o:title=""/>
                      </v:shape>
                      <o:OLEObject Type="Embed" ProgID="Equation.3" ShapeID="_x0000_i1026" DrawAspect="Content" ObjectID="_1711178332" r:id="rId43"/>
                    </w:object>
                  </w:r>
                  <w:r w:rsidRPr="00D868D2">
                    <w:rPr>
                      <w:sz w:val="24"/>
                      <w:szCs w:val="24"/>
                    </w:rPr>
                    <w:t xml:space="preserve">  соотношение </w:t>
                  </w:r>
                  <w:r w:rsidRPr="00D868D2">
                    <w:rPr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</w:rPr>
                    <w:t>л</w:t>
                  </w:r>
                  <w:r w:rsidRPr="00D868D2">
                    <w:rPr>
                      <w:i/>
                      <w:sz w:val="24"/>
                      <w:szCs w:val="24"/>
                    </w:rPr>
                    <w:t>=</w:t>
                  </w:r>
                  <m:oMath>
                    <m:r>
                      <w:rPr>
                        <w:rFonts w:ascii="Cambria Math"/>
                        <w:sz w:val="24"/>
                        <w:szCs w:val="24"/>
                      </w:rPr>
                      <m:t>√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3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U</m:t>
                    </m:r>
                  </m:oMath>
                  <w:r w:rsidRPr="00D868D2">
                    <w:rPr>
                      <w:i/>
                      <w:sz w:val="24"/>
                      <w:szCs w:val="24"/>
                      <w:vertAlign w:val="subscript"/>
                    </w:rPr>
                    <w:t xml:space="preserve"> ф</w:t>
                  </w:r>
                  <w:r w:rsidRPr="00D868D2">
                    <w:rPr>
                      <w:sz w:val="24"/>
                      <w:szCs w:val="24"/>
                      <w:vertAlign w:val="subscript"/>
                    </w:rPr>
                    <w:t xml:space="preserve"> </w:t>
                  </w:r>
                  <w:r w:rsidRPr="00D868D2">
                    <w:rPr>
                      <w:sz w:val="24"/>
                      <w:szCs w:val="24"/>
                    </w:rPr>
                    <w:t xml:space="preserve"> выполняется ______ нагрузке (нагрузках).</w:t>
                  </w:r>
                </w:p>
              </w:tc>
              <w:tc>
                <w:tcPr>
                  <w:tcW w:w="3651" w:type="dxa"/>
                </w:tcPr>
                <w:p w14:paraId="37DAC23E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D868D2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5E5A98BE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1) при однородной (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φ</m:t>
                    </m:r>
                  </m:oMath>
                  <w:r w:rsidRPr="00D868D2">
                    <w:rPr>
                      <w:sz w:val="24"/>
                      <w:szCs w:val="24"/>
                      <w:vertAlign w:val="subscript"/>
                    </w:rPr>
                    <w:t>а</w:t>
                  </w:r>
                  <w:r w:rsidRPr="00D868D2">
                    <w:rPr>
                      <w:sz w:val="24"/>
                      <w:szCs w:val="24"/>
                    </w:rPr>
                    <w:t>=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φ</m:t>
                    </m:r>
                  </m:oMath>
                  <w:r w:rsidRPr="00D868D2">
                    <w:rPr>
                      <w:sz w:val="24"/>
                      <w:szCs w:val="24"/>
                      <w:vertAlign w:val="subscript"/>
                      <w:lang w:val="en-US"/>
                    </w:rPr>
                    <w:t>b</w:t>
                  </w:r>
                  <w:r w:rsidRPr="00D868D2">
                    <w:rPr>
                      <w:sz w:val="24"/>
                      <w:szCs w:val="24"/>
                    </w:rPr>
                    <w:t>=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φ</m:t>
                    </m:r>
                  </m:oMath>
                  <w:r w:rsidRPr="00D868D2">
                    <w:rPr>
                      <w:sz w:val="24"/>
                      <w:szCs w:val="24"/>
                      <w:vertAlign w:val="subscript"/>
                    </w:rPr>
                    <w:t>с</w:t>
                  </w:r>
                  <w:r w:rsidRPr="00D868D2">
                    <w:rPr>
                      <w:sz w:val="24"/>
                      <w:szCs w:val="24"/>
                    </w:rPr>
                    <w:t>)</w:t>
                  </w:r>
                </w:p>
                <w:p w14:paraId="54A29128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2) при любых параметрах;</w:t>
                  </w:r>
                </w:p>
                <w:p w14:paraId="7BA78717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3) только для симметричной </w:t>
                  </w:r>
                  <w:r w:rsidRPr="00D868D2">
                    <w:rPr>
                      <w:i/>
                      <w:sz w:val="24"/>
                      <w:szCs w:val="24"/>
                    </w:rPr>
                    <w:t>(</w:t>
                  </w:r>
                  <w:r w:rsidRPr="00D868D2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</w:t>
                  </w:r>
                  <w:r w:rsidRPr="00D868D2">
                    <w:rPr>
                      <w:i/>
                      <w:sz w:val="24"/>
                      <w:szCs w:val="24"/>
                    </w:rPr>
                    <w:t xml:space="preserve">= </w:t>
                  </w:r>
                  <w:r w:rsidRPr="00D868D2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b</w:t>
                  </w:r>
                  <w:r w:rsidRPr="00D868D2">
                    <w:rPr>
                      <w:i/>
                      <w:sz w:val="24"/>
                      <w:szCs w:val="24"/>
                    </w:rPr>
                    <w:t xml:space="preserve">= </w:t>
                  </w:r>
                  <w:r w:rsidRPr="00D868D2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c</w:t>
                  </w:r>
                  <w:r w:rsidRPr="00D868D2">
                    <w:rPr>
                      <w:i/>
                      <w:sz w:val="24"/>
                      <w:szCs w:val="24"/>
                    </w:rPr>
                    <w:t>)</w:t>
                  </w:r>
                  <w:r w:rsidRPr="00D868D2">
                    <w:rPr>
                      <w:sz w:val="24"/>
                      <w:szCs w:val="24"/>
                    </w:rPr>
                    <w:t>;</w:t>
                  </w:r>
                </w:p>
                <w:p w14:paraId="64F67C35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4) при равномерной </w:t>
                  </w:r>
                  <w:r w:rsidRPr="00D868D2">
                    <w:rPr>
                      <w:i/>
                      <w:sz w:val="24"/>
                      <w:szCs w:val="24"/>
                    </w:rPr>
                    <w:t>(</w:t>
                  </w:r>
                  <w:r w:rsidRPr="00D868D2">
                    <w:rPr>
                      <w:i/>
                      <w:sz w:val="24"/>
                      <w:szCs w:val="24"/>
                      <w:lang w:val="en-US"/>
                    </w:rPr>
                    <w:t>Z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</w:t>
                  </w:r>
                  <w:r w:rsidRPr="00D868D2">
                    <w:rPr>
                      <w:i/>
                      <w:sz w:val="24"/>
                      <w:szCs w:val="24"/>
                    </w:rPr>
                    <w:t xml:space="preserve">= </w:t>
                  </w:r>
                  <w:r w:rsidRPr="00D868D2">
                    <w:rPr>
                      <w:i/>
                      <w:sz w:val="24"/>
                      <w:szCs w:val="24"/>
                      <w:lang w:val="en-US"/>
                    </w:rPr>
                    <w:t>Z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b</w:t>
                  </w:r>
                  <w:r w:rsidRPr="00D868D2">
                    <w:rPr>
                      <w:i/>
                      <w:sz w:val="24"/>
                      <w:szCs w:val="24"/>
                    </w:rPr>
                    <w:t xml:space="preserve">= </w:t>
                  </w:r>
                  <w:r w:rsidRPr="00D868D2">
                    <w:rPr>
                      <w:i/>
                      <w:sz w:val="24"/>
                      <w:szCs w:val="24"/>
                      <w:lang w:val="en-US"/>
                    </w:rPr>
                    <w:t>Z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c</w:t>
                  </w:r>
                  <w:r w:rsidRPr="00D868D2">
                    <w:rPr>
                      <w:i/>
                      <w:sz w:val="24"/>
                      <w:szCs w:val="24"/>
                    </w:rPr>
                    <w:t>)</w:t>
                  </w:r>
                  <w:r w:rsidRPr="00D868D2">
                    <w:rPr>
                      <w:sz w:val="24"/>
                      <w:szCs w:val="24"/>
                    </w:rPr>
                    <w:t>.</w:t>
                  </w:r>
                </w:p>
              </w:tc>
            </w:tr>
          </w:tbl>
          <w:p w14:paraId="4114F60F" w14:textId="77777777" w:rsidR="004770CE" w:rsidRPr="00F27372" w:rsidRDefault="004770CE" w:rsidP="004770CE">
            <w:pPr>
              <w:pStyle w:val="af0"/>
              <w:ind w:left="346"/>
            </w:pPr>
          </w:p>
        </w:tc>
      </w:tr>
      <w:tr w:rsidR="004770CE" w14:paraId="3119C642" w14:textId="77777777" w:rsidTr="004770CE">
        <w:trPr>
          <w:trHeight w:val="422"/>
        </w:trPr>
        <w:tc>
          <w:tcPr>
            <w:tcW w:w="969" w:type="dxa"/>
          </w:tcPr>
          <w:p w14:paraId="5E878375" w14:textId="1D2B7324" w:rsidR="004770CE" w:rsidRDefault="004770CE" w:rsidP="004770CE">
            <w:r>
              <w:lastRenderedPageBreak/>
              <w:t>7</w:t>
            </w:r>
          </w:p>
        </w:tc>
        <w:tc>
          <w:tcPr>
            <w:tcW w:w="3742" w:type="dxa"/>
          </w:tcPr>
          <w:p w14:paraId="620AD5FC" w14:textId="77777777" w:rsidR="004770CE" w:rsidRP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II</w:t>
            </w:r>
            <w:r w:rsidRPr="004770CE">
              <w:rPr>
                <w:b/>
              </w:rPr>
              <w:t xml:space="preserve"> </w:t>
            </w:r>
            <w:r>
              <w:rPr>
                <w:b/>
              </w:rPr>
              <w:t>Цепи переменного тока</w:t>
            </w:r>
          </w:p>
          <w:p w14:paraId="54C013F7" w14:textId="4B3F1CCB" w:rsidR="004770CE" w:rsidRDefault="004770CE" w:rsidP="004770CE">
            <w:pPr>
              <w:ind w:left="42"/>
            </w:pPr>
            <w:r>
              <w:t>Лабораторная работа 6</w:t>
            </w:r>
          </w:p>
          <w:p w14:paraId="0FCB0A48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070"/>
              <w:gridCol w:w="4536"/>
            </w:tblGrid>
            <w:tr w:rsidR="004770CE" w:rsidRPr="00CA4DB3" w14:paraId="07568FAB" w14:textId="77777777" w:rsidTr="00097132">
              <w:trPr>
                <w:trHeight w:val="2515"/>
              </w:trPr>
              <w:tc>
                <w:tcPr>
                  <w:tcW w:w="5070" w:type="dxa"/>
                </w:tcPr>
                <w:p w14:paraId="4B837921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83840" behindDoc="0" locked="0" layoutInCell="1" allowOverlap="1" wp14:anchorId="3734A53B" wp14:editId="79B39468">
                        <wp:simplePos x="0" y="0"/>
                        <wp:positionH relativeFrom="margin">
                          <wp:align>right</wp:align>
                        </wp:positionH>
                        <wp:positionV relativeFrom="margin">
                          <wp:posOffset>70485</wp:posOffset>
                        </wp:positionV>
                        <wp:extent cx="1614170" cy="1509395"/>
                        <wp:effectExtent l="19050" t="0" r="5080" b="0"/>
                        <wp:wrapSquare wrapText="bothSides"/>
                        <wp:docPr id="78" name="Рисунок 16" descr="1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6" descr="1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14170" cy="15093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415EE9">
                    <w:rPr>
                      <w:b/>
                      <w:sz w:val="24"/>
                      <w:szCs w:val="24"/>
                    </w:rPr>
                    <w:t>Задание №1.</w:t>
                  </w:r>
                </w:p>
                <w:p w14:paraId="0DCAC9F9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>Схема включения треугольником применяется ______ приемников.</w:t>
                  </w:r>
                </w:p>
              </w:tc>
              <w:tc>
                <w:tcPr>
                  <w:tcW w:w="4536" w:type="dxa"/>
                </w:tcPr>
                <w:p w14:paraId="37B306E9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Варианты ответа:</w:t>
                  </w:r>
                  <w:r w:rsidRPr="00415EE9">
                    <w:rPr>
                      <w:sz w:val="24"/>
                      <w:szCs w:val="24"/>
                    </w:rPr>
                    <w:t xml:space="preserve"> </w:t>
                  </w:r>
                </w:p>
                <w:p w14:paraId="6A1CEDFC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>1) для любых (симметричных и несимметричных);</w:t>
                  </w:r>
                </w:p>
                <w:p w14:paraId="72E2D87A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2) только для симметричных с </w:t>
                  </w:r>
                  <w:r w:rsidRPr="00415EE9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b</w:t>
                  </w:r>
                  <w:r w:rsidRPr="00415EE9">
                    <w:rPr>
                      <w:i/>
                      <w:sz w:val="24"/>
                      <w:szCs w:val="24"/>
                    </w:rPr>
                    <w:t>=</w:t>
                  </w:r>
                  <w:r w:rsidRPr="00415EE9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bc</w:t>
                  </w:r>
                  <w:r w:rsidRPr="00415EE9">
                    <w:rPr>
                      <w:i/>
                      <w:sz w:val="24"/>
                      <w:szCs w:val="24"/>
                    </w:rPr>
                    <w:t>=</w:t>
                  </w:r>
                  <w:r w:rsidRPr="00415EE9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ca</w:t>
                  </w:r>
                  <w:r w:rsidRPr="00415EE9">
                    <w:rPr>
                      <w:i/>
                      <w:sz w:val="24"/>
                      <w:szCs w:val="24"/>
                    </w:rPr>
                    <w:t>;</w:t>
                  </w:r>
                </w:p>
                <w:p w14:paraId="0397AACC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3) только для однородных 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φ</m:t>
                    </m:r>
                  </m:oMath>
                  <w:r w:rsidRPr="00415EE9">
                    <w:rPr>
                      <w:sz w:val="24"/>
                      <w:szCs w:val="24"/>
                      <w:vertAlign w:val="subscript"/>
                      <w:lang w:val="en-US"/>
                    </w:rPr>
                    <w:t>ab</w:t>
                  </w:r>
                  <w:r w:rsidRPr="00415EE9">
                    <w:rPr>
                      <w:sz w:val="24"/>
                      <w:szCs w:val="24"/>
                    </w:rPr>
                    <w:t>=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φ</m:t>
                    </m:r>
                  </m:oMath>
                  <w:r w:rsidRPr="00415EE9">
                    <w:rPr>
                      <w:sz w:val="24"/>
                      <w:szCs w:val="24"/>
                      <w:vertAlign w:val="subscript"/>
                      <w:lang w:val="en-US"/>
                    </w:rPr>
                    <w:t>bc</w:t>
                  </w:r>
                  <w:r w:rsidRPr="00415EE9">
                    <w:rPr>
                      <w:sz w:val="24"/>
                      <w:szCs w:val="24"/>
                    </w:rPr>
                    <w:t>=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φ</m:t>
                    </m:r>
                  </m:oMath>
                  <w:r w:rsidRPr="00415EE9">
                    <w:rPr>
                      <w:sz w:val="24"/>
                      <w:szCs w:val="24"/>
                      <w:vertAlign w:val="subscript"/>
                      <w:lang w:val="en-US"/>
                    </w:rPr>
                    <w:t>ca</w:t>
                  </w:r>
                  <w:r w:rsidRPr="00415EE9">
                    <w:rPr>
                      <w:sz w:val="24"/>
                      <w:szCs w:val="24"/>
                    </w:rPr>
                    <w:t>;</w:t>
                  </w:r>
                </w:p>
                <w:p w14:paraId="6C800BEE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4) только для равномерных с </w:t>
                  </w:r>
                  <w:r w:rsidRPr="00415EE9">
                    <w:rPr>
                      <w:i/>
                      <w:sz w:val="24"/>
                      <w:szCs w:val="24"/>
                      <w:lang w:val="en-US"/>
                    </w:rPr>
                    <w:t>Z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</w:t>
                  </w:r>
                  <w:r w:rsidRPr="00415EE9">
                    <w:rPr>
                      <w:i/>
                      <w:sz w:val="24"/>
                      <w:szCs w:val="24"/>
                    </w:rPr>
                    <w:t>=</w:t>
                  </w:r>
                  <w:r w:rsidRPr="00415EE9">
                    <w:rPr>
                      <w:i/>
                      <w:sz w:val="24"/>
                      <w:szCs w:val="24"/>
                      <w:lang w:val="en-US"/>
                    </w:rPr>
                    <w:t>Z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b</w:t>
                  </w:r>
                  <w:r w:rsidRPr="00415EE9">
                    <w:rPr>
                      <w:i/>
                      <w:sz w:val="24"/>
                      <w:szCs w:val="24"/>
                    </w:rPr>
                    <w:t>=</w:t>
                  </w:r>
                  <w:r w:rsidRPr="00415EE9">
                    <w:rPr>
                      <w:i/>
                      <w:sz w:val="24"/>
                      <w:szCs w:val="24"/>
                      <w:lang w:val="en-US"/>
                    </w:rPr>
                    <w:t>Z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c</w:t>
                  </w:r>
                  <w:r w:rsidRPr="00415EE9">
                    <w:rPr>
                      <w:i/>
                      <w:sz w:val="24"/>
                      <w:szCs w:val="24"/>
                    </w:rPr>
                    <w:t>.</w:t>
                  </w:r>
                </w:p>
              </w:tc>
            </w:tr>
          </w:tbl>
          <w:p w14:paraId="1ED23D4F" w14:textId="77777777" w:rsidR="004770CE" w:rsidRPr="00A12F37" w:rsidRDefault="004770CE" w:rsidP="004770CE">
            <w:pPr>
              <w:spacing w:line="120" w:lineRule="auto"/>
              <w:rPr>
                <w:noProof/>
                <w:sz w:val="28"/>
                <w:szCs w:val="28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920"/>
              <w:gridCol w:w="3651"/>
            </w:tblGrid>
            <w:tr w:rsidR="004770CE" w:rsidRPr="00CA4DB3" w14:paraId="28762168" w14:textId="77777777" w:rsidTr="00097132">
              <w:tc>
                <w:tcPr>
                  <w:tcW w:w="5920" w:type="dxa"/>
                </w:tcPr>
                <w:p w14:paraId="0286BD4B" w14:textId="77777777" w:rsidR="004770CE" w:rsidRPr="00415EE9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Задание №6</w:t>
                  </w:r>
                  <w:r w:rsidRPr="00415EE9">
                    <w:rPr>
                      <w:rFonts w:eastAsia="Times New Roman"/>
                      <w:b/>
                      <w:sz w:val="24"/>
                      <w:szCs w:val="24"/>
                    </w:rPr>
                    <w:t>.</w:t>
                  </w:r>
                </w:p>
                <w:p w14:paraId="0618A590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rFonts w:eastAsia="Times New Roman"/>
                      <w:sz w:val="24"/>
                      <w:szCs w:val="24"/>
                    </w:rPr>
                    <w:t xml:space="preserve">Симметричный приемник с 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</w:rPr>
                    <w:t>Ф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</w:rPr>
                    <w:t>=10е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perscript"/>
                    </w:rPr>
                    <w:t>-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perscript"/>
                      <w:lang w:val="en-US"/>
                    </w:rPr>
                    <w:t>j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perscript"/>
                    </w:rPr>
                    <w:t>30</w:t>
                  </w:r>
                  <w:r w:rsidR="008E361D">
                    <w:rPr>
                      <w:position w:val="-9"/>
                      <w:sz w:val="24"/>
                      <w:szCs w:val="24"/>
                    </w:rPr>
                    <w:pict w14:anchorId="00218EFC">
                      <v:shape id="_x0000_i1027" type="#_x0000_t75" style="width:4.5pt;height:15pt" equationxml="&lt;">
                        <v:imagedata r:id="rId45" o:title="" chromakey="white"/>
                      </v:shape>
                    </w:pict>
                  </w:r>
                  <w:r w:rsidRPr="00415EE9">
                    <w:rPr>
                      <w:rFonts w:eastAsia="Times New Roman"/>
                      <w:sz w:val="24"/>
                      <w:szCs w:val="24"/>
                      <w:vertAlign w:val="superscript"/>
                    </w:rPr>
                    <w:t xml:space="preserve"> 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</w:rPr>
                    <w:t>Ом</w:t>
                  </w:r>
                  <w:r w:rsidRPr="00415EE9">
                    <w:rPr>
                      <w:rFonts w:eastAsia="Times New Roman"/>
                      <w:sz w:val="24"/>
                      <w:szCs w:val="24"/>
                    </w:rPr>
                    <w:t xml:space="preserve"> включен треугольником в трехфазную сеть с 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</w:rPr>
                    <w:t>Л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</w:rPr>
                    <w:t>=220 В</w:t>
                  </w:r>
                  <w:r w:rsidRPr="00415EE9">
                    <w:rPr>
                      <w:rFonts w:eastAsia="Times New Roman"/>
                      <w:sz w:val="24"/>
                      <w:szCs w:val="24"/>
                    </w:rPr>
                    <w:t>. Верно определены токи…</w:t>
                  </w:r>
                </w:p>
              </w:tc>
              <w:tc>
                <w:tcPr>
                  <w:tcW w:w="3651" w:type="dxa"/>
                </w:tcPr>
                <w:p w14:paraId="7A944B72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261F45D9" w14:textId="77777777" w:rsidR="004770CE" w:rsidRPr="00415EE9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415EE9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1) </w:t>
                  </w:r>
                  <w:r w:rsidRPr="00415EE9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I</w:t>
                  </w:r>
                  <w:r w:rsidRPr="00415EE9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</w:rPr>
                    <w:t>Л</w:t>
                  </w:r>
                  <w:r w:rsidRPr="00415EE9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>=38 А</w:t>
                  </w:r>
                </w:p>
                <w:p w14:paraId="18C760B0" w14:textId="77777777" w:rsidR="004770CE" w:rsidRPr="00415EE9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415EE9">
                    <w:rPr>
                      <w:rFonts w:eastAsia="Times New Roman"/>
                      <w:sz w:val="24"/>
                      <w:szCs w:val="24"/>
                    </w:rPr>
                    <w:t xml:space="preserve">2) 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I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</w:rPr>
                    <w:t>Л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</w:rPr>
                    <w:t>=22 А</w:t>
                  </w:r>
                </w:p>
                <w:p w14:paraId="33D50506" w14:textId="77777777" w:rsidR="004770CE" w:rsidRPr="00415EE9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415EE9">
                    <w:rPr>
                      <w:rFonts w:eastAsia="Times New Roman"/>
                      <w:sz w:val="24"/>
                      <w:szCs w:val="24"/>
                    </w:rPr>
                    <w:t xml:space="preserve">3) 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I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</w:rPr>
                    <w:t>Ф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</w:rPr>
                    <w:t>=12,7 А</w:t>
                  </w:r>
                </w:p>
                <w:p w14:paraId="0E2E7CCB" w14:textId="77777777" w:rsidR="004770CE" w:rsidRPr="00415EE9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415EE9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4) </w:t>
                  </w:r>
                  <w:r w:rsidRPr="00415EE9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I</w:t>
                  </w:r>
                  <w:r w:rsidRPr="00415EE9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</w:rPr>
                    <w:t>Ф</w:t>
                  </w:r>
                  <w:r w:rsidRPr="00415EE9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>=22 А</w:t>
                  </w:r>
                </w:p>
              </w:tc>
            </w:tr>
            <w:tr w:rsidR="004770CE" w:rsidRPr="00CA4DB3" w14:paraId="0B1B73C3" w14:textId="77777777" w:rsidTr="00097132">
              <w:tc>
                <w:tcPr>
                  <w:tcW w:w="5920" w:type="dxa"/>
                </w:tcPr>
                <w:p w14:paraId="56EC6C52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Задание №7.</w:t>
                  </w:r>
                </w:p>
                <w:p w14:paraId="470461F3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84864" behindDoc="0" locked="0" layoutInCell="1" allowOverlap="1" wp14:anchorId="79516106" wp14:editId="42041E23">
                        <wp:simplePos x="0" y="0"/>
                        <wp:positionH relativeFrom="margin">
                          <wp:align>right</wp:align>
                        </wp:positionH>
                        <wp:positionV relativeFrom="margin">
                          <wp:align>top</wp:align>
                        </wp:positionV>
                        <wp:extent cx="1828800" cy="1924050"/>
                        <wp:effectExtent l="19050" t="0" r="0" b="0"/>
                        <wp:wrapSquare wrapText="bothSides"/>
                        <wp:docPr id="79" name="Рисунок 18" descr="1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8" descr="1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28800" cy="1924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415EE9">
                    <w:rPr>
                      <w:sz w:val="24"/>
                      <w:szCs w:val="24"/>
                    </w:rPr>
                    <w:t xml:space="preserve">При отключении фазы </w:t>
                  </w:r>
                  <w:r w:rsidRPr="00415EE9">
                    <w:rPr>
                      <w:i/>
                      <w:sz w:val="24"/>
                      <w:szCs w:val="24"/>
                      <w:lang w:val="en-US"/>
                    </w:rPr>
                    <w:t>ab</w:t>
                  </w:r>
                  <w:r w:rsidRPr="00415EE9">
                    <w:rPr>
                      <w:sz w:val="24"/>
                      <w:szCs w:val="24"/>
                    </w:rPr>
                    <w:t xml:space="preserve"> (см рис.) </w:t>
                  </w:r>
                  <w:r w:rsidRPr="00415EE9">
                    <w:rPr>
                      <w:b/>
                      <w:sz w:val="24"/>
                      <w:szCs w:val="24"/>
                    </w:rPr>
                    <w:t>не изменятся</w:t>
                  </w:r>
                  <w:r w:rsidRPr="00415EE9">
                    <w:rPr>
                      <w:sz w:val="24"/>
                      <w:szCs w:val="24"/>
                    </w:rPr>
                    <w:t xml:space="preserve"> токи…</w:t>
                  </w:r>
                </w:p>
              </w:tc>
              <w:tc>
                <w:tcPr>
                  <w:tcW w:w="3651" w:type="dxa"/>
                </w:tcPr>
                <w:p w14:paraId="0E2E9128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2B8351E5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u w:val="single"/>
                      <w:vertAlign w:val="subscript"/>
                    </w:rPr>
                  </w:pPr>
                  <w:r w:rsidRPr="00415EE9">
                    <w:rPr>
                      <w:b/>
                      <w:sz w:val="24"/>
                      <w:szCs w:val="24"/>
                      <w:u w:val="single"/>
                    </w:rPr>
                    <w:t xml:space="preserve">1) </w:t>
                  </w:r>
                  <w:r w:rsidRPr="00415EE9">
                    <w:rPr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I</w:t>
                  </w:r>
                  <w:r w:rsidRPr="00415EE9">
                    <w:rPr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ca</w:t>
                  </w:r>
                </w:p>
                <w:p w14:paraId="67E99807" w14:textId="77777777" w:rsidR="004770CE" w:rsidRPr="00415EE9" w:rsidRDefault="004770CE" w:rsidP="004770CE">
                  <w:pPr>
                    <w:rPr>
                      <w:i/>
                      <w:sz w:val="24"/>
                      <w:szCs w:val="24"/>
                      <w:vertAlign w:val="subscript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2) </w:t>
                  </w:r>
                  <w:r w:rsidRPr="00415EE9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I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</w:t>
                  </w:r>
                </w:p>
                <w:p w14:paraId="077A3C95" w14:textId="77777777" w:rsidR="004770CE" w:rsidRPr="00415EE9" w:rsidRDefault="004770CE" w:rsidP="004770CE">
                  <w:pPr>
                    <w:rPr>
                      <w:sz w:val="24"/>
                      <w:szCs w:val="24"/>
                      <w:vertAlign w:val="subscript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3) </w:t>
                  </w:r>
                  <w:r w:rsidRPr="00415EE9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I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b</w:t>
                  </w:r>
                </w:p>
                <w:p w14:paraId="7772D327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u w:val="single"/>
                      <w:vertAlign w:val="subscript"/>
                    </w:rPr>
                  </w:pPr>
                  <w:r w:rsidRPr="00415EE9">
                    <w:rPr>
                      <w:b/>
                      <w:sz w:val="24"/>
                      <w:szCs w:val="24"/>
                      <w:u w:val="single"/>
                    </w:rPr>
                    <w:t xml:space="preserve">4) </w:t>
                  </w:r>
                  <w:r w:rsidRPr="00415EE9">
                    <w:rPr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I</w:t>
                  </w:r>
                  <w:r w:rsidRPr="00415EE9">
                    <w:rPr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C</w:t>
                  </w:r>
                </w:p>
              </w:tc>
            </w:tr>
          </w:tbl>
          <w:p w14:paraId="7B561969" w14:textId="77777777" w:rsidR="004770CE" w:rsidRPr="00F27372" w:rsidRDefault="004770CE" w:rsidP="004770CE">
            <w:pPr>
              <w:pStyle w:val="af0"/>
              <w:ind w:left="346"/>
            </w:pPr>
          </w:p>
        </w:tc>
      </w:tr>
      <w:tr w:rsidR="004770CE" w14:paraId="0FF927A1" w14:textId="77777777" w:rsidTr="004770CE">
        <w:trPr>
          <w:trHeight w:val="422"/>
        </w:trPr>
        <w:tc>
          <w:tcPr>
            <w:tcW w:w="969" w:type="dxa"/>
            <w:vMerge w:val="restart"/>
          </w:tcPr>
          <w:p w14:paraId="0CAFA973" w14:textId="26ECDC8F" w:rsidR="004770CE" w:rsidRDefault="004770CE" w:rsidP="004770CE">
            <w:r>
              <w:lastRenderedPageBreak/>
              <w:t>8</w:t>
            </w:r>
          </w:p>
        </w:tc>
        <w:tc>
          <w:tcPr>
            <w:tcW w:w="3742" w:type="dxa"/>
            <w:vMerge w:val="restart"/>
          </w:tcPr>
          <w:p w14:paraId="0B5CBF36" w14:textId="77777777" w:rsidR="004770CE" w:rsidRP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II</w:t>
            </w:r>
            <w:r w:rsidRPr="004770CE">
              <w:rPr>
                <w:b/>
              </w:rPr>
              <w:t xml:space="preserve"> </w:t>
            </w:r>
            <w:r>
              <w:rPr>
                <w:b/>
              </w:rPr>
              <w:t>Цепи переменного тока</w:t>
            </w:r>
          </w:p>
          <w:p w14:paraId="002036F0" w14:textId="617D44D1" w:rsidR="004770CE" w:rsidRDefault="004770CE" w:rsidP="004770CE">
            <w:pPr>
              <w:ind w:left="42"/>
            </w:pPr>
            <w:r>
              <w:t>Лабораторная работа 2</w:t>
            </w:r>
          </w:p>
          <w:p w14:paraId="4A044CE9" w14:textId="1CCD5DBE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6B7F4572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1694080" behindDoc="0" locked="0" layoutInCell="1" allowOverlap="1" wp14:anchorId="4D0A221E" wp14:editId="18CBAC99">
                  <wp:simplePos x="0" y="0"/>
                  <wp:positionH relativeFrom="column">
                    <wp:posOffset>2332355</wp:posOffset>
                  </wp:positionH>
                  <wp:positionV relativeFrom="paragraph">
                    <wp:posOffset>32385</wp:posOffset>
                  </wp:positionV>
                  <wp:extent cx="1804670" cy="1108710"/>
                  <wp:effectExtent l="0" t="0" r="5080" b="0"/>
                  <wp:wrapSquare wrapText="bothSides"/>
                  <wp:docPr id="80" name="Рисунок 80" descr="ма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 descr="ма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4670" cy="110871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14:paraId="0C980906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  <w:p w14:paraId="3F9EE028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Расчётная схема:</w:t>
            </w:r>
          </w:p>
          <w:p w14:paraId="22075FF6" w14:textId="77777777" w:rsidR="004770CE" w:rsidRPr="00F27372" w:rsidRDefault="004770CE" w:rsidP="004770CE">
            <w:pPr>
              <w:pStyle w:val="af0"/>
              <w:ind w:left="346"/>
            </w:pPr>
          </w:p>
        </w:tc>
      </w:tr>
      <w:tr w:rsidR="004770CE" w14:paraId="541BDDDA" w14:textId="77777777" w:rsidTr="004770CE">
        <w:trPr>
          <w:trHeight w:val="422"/>
        </w:trPr>
        <w:tc>
          <w:tcPr>
            <w:tcW w:w="969" w:type="dxa"/>
            <w:vMerge/>
          </w:tcPr>
          <w:p w14:paraId="2F856935" w14:textId="77777777" w:rsidR="004770CE" w:rsidRDefault="004770CE" w:rsidP="004770CE"/>
        </w:tc>
        <w:tc>
          <w:tcPr>
            <w:tcW w:w="3742" w:type="dxa"/>
            <w:vMerge/>
          </w:tcPr>
          <w:p w14:paraId="2C21E7C7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58A918EF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Вариант 1</w:t>
            </w:r>
          </w:p>
          <w:p w14:paraId="6A2E813B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 xml:space="preserve">Дано: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222649BE" wp14:editId="31E7CBA6">
                  <wp:extent cx="641350" cy="184150"/>
                  <wp:effectExtent l="0" t="0" r="6350" b="6350"/>
                  <wp:docPr id="48" name="Рисунок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135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247C800A" wp14:editId="5748C637">
                  <wp:extent cx="3022600" cy="222250"/>
                  <wp:effectExtent l="0" t="0" r="6350" b="6350"/>
                  <wp:docPr id="47" name="Рисунок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2260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BC588BF" w14:textId="1520B0AB" w:rsidR="004770CE" w:rsidRPr="00F27372" w:rsidRDefault="004770CE" w:rsidP="004770CE">
            <w:pPr>
              <w:pStyle w:val="af0"/>
              <w:ind w:left="346"/>
            </w:pPr>
            <w:r w:rsidRPr="00CF2A5E">
              <w:rPr>
                <w:rFonts w:eastAsia="Times New Roman"/>
                <w:sz w:val="24"/>
                <w:szCs w:val="24"/>
              </w:rPr>
              <w:t xml:space="preserve">Определите: 1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1DE909DE" wp14:editId="102C53FB">
                  <wp:extent cx="158750" cy="279400"/>
                  <wp:effectExtent l="0" t="0" r="0" b="6350"/>
                  <wp:docPr id="46" name="Рисунок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7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2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0F9E7EDB" wp14:editId="4E7553A7">
                  <wp:extent cx="184150" cy="279400"/>
                  <wp:effectExtent l="0" t="0" r="6350" b="6350"/>
                  <wp:docPr id="45" name="Рисунок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3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0616FB13" wp14:editId="3AAAAD5E">
                  <wp:extent cx="184150" cy="279400"/>
                  <wp:effectExtent l="0" t="0" r="6350" b="6350"/>
                  <wp:docPr id="44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4) </w:t>
            </w:r>
            <w:r>
              <w:rPr>
                <w:rFonts w:eastAsia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40C9C218" wp14:editId="1727EF7C">
                  <wp:extent cx="152400" cy="158750"/>
                  <wp:effectExtent l="0" t="0" r="0" b="0"/>
                  <wp:docPr id="43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5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Q</w:t>
            </w:r>
            <w:r w:rsidRPr="00CF2A5E">
              <w:rPr>
                <w:rFonts w:eastAsia="Times New Roman"/>
                <w:sz w:val="24"/>
                <w:szCs w:val="24"/>
              </w:rPr>
              <w:t xml:space="preserve">, 6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S</w:t>
            </w:r>
            <w:r w:rsidRPr="00CF2A5E">
              <w:rPr>
                <w:rFonts w:eastAsia="Times New Roman"/>
                <w:sz w:val="24"/>
                <w:szCs w:val="24"/>
              </w:rPr>
              <w:t>, 7) Постройте векторную диаграмму.</w:t>
            </w:r>
          </w:p>
        </w:tc>
      </w:tr>
      <w:tr w:rsidR="004770CE" w14:paraId="22868EBC" w14:textId="77777777" w:rsidTr="004770CE">
        <w:trPr>
          <w:trHeight w:val="422"/>
        </w:trPr>
        <w:tc>
          <w:tcPr>
            <w:tcW w:w="969" w:type="dxa"/>
            <w:vMerge/>
          </w:tcPr>
          <w:p w14:paraId="08ACCFF1" w14:textId="77777777" w:rsidR="004770CE" w:rsidRDefault="004770CE" w:rsidP="004770CE"/>
        </w:tc>
        <w:tc>
          <w:tcPr>
            <w:tcW w:w="3742" w:type="dxa"/>
            <w:vMerge/>
          </w:tcPr>
          <w:p w14:paraId="68B209F2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721B1693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Вариант 2</w:t>
            </w:r>
          </w:p>
          <w:p w14:paraId="11346800" w14:textId="143DFDE4" w:rsidR="004770CE" w:rsidRPr="00F27372" w:rsidRDefault="004770CE" w:rsidP="004770CE">
            <w:pPr>
              <w:pStyle w:val="af0"/>
              <w:ind w:left="346"/>
            </w:pPr>
            <w:r w:rsidRPr="00CF2A5E">
              <w:rPr>
                <w:rFonts w:eastAsia="Times New Roman"/>
                <w:sz w:val="24"/>
                <w:szCs w:val="24"/>
              </w:rPr>
              <w:t xml:space="preserve">Дано: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2941CA4D" wp14:editId="5BFAC7D5">
                  <wp:extent cx="1016000" cy="228600"/>
                  <wp:effectExtent l="0" t="0" r="0" b="0"/>
                  <wp:docPr id="42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60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3ED12ABE" wp14:editId="7961983B">
                  <wp:extent cx="3155950" cy="222250"/>
                  <wp:effectExtent l="0" t="0" r="6350" b="6350"/>
                  <wp:docPr id="41" name="Рисунок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559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770CE" w14:paraId="1F11BF8B" w14:textId="77777777" w:rsidTr="004770CE">
        <w:trPr>
          <w:trHeight w:val="422"/>
        </w:trPr>
        <w:tc>
          <w:tcPr>
            <w:tcW w:w="969" w:type="dxa"/>
            <w:vMerge/>
          </w:tcPr>
          <w:p w14:paraId="56EF0554" w14:textId="77777777" w:rsidR="004770CE" w:rsidRDefault="004770CE" w:rsidP="004770CE"/>
        </w:tc>
        <w:tc>
          <w:tcPr>
            <w:tcW w:w="3742" w:type="dxa"/>
            <w:vMerge/>
          </w:tcPr>
          <w:p w14:paraId="2AAC3C69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2C965A44" w14:textId="301A0E23" w:rsidR="004770CE" w:rsidRPr="00F27372" w:rsidRDefault="004770CE" w:rsidP="004770CE">
            <w:pPr>
              <w:pStyle w:val="af0"/>
              <w:ind w:left="346"/>
            </w:pPr>
            <w:r w:rsidRPr="00CF2A5E">
              <w:rPr>
                <w:rFonts w:eastAsia="Times New Roman"/>
                <w:sz w:val="24"/>
                <w:szCs w:val="24"/>
              </w:rPr>
              <w:t xml:space="preserve">Определите: 1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729D348C" wp14:editId="13F5C4EA">
                  <wp:extent cx="158750" cy="279400"/>
                  <wp:effectExtent l="0" t="0" r="0" b="6350"/>
                  <wp:docPr id="40" name="Рисунок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7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2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569007C5" wp14:editId="6E86E455">
                  <wp:extent cx="184150" cy="279400"/>
                  <wp:effectExtent l="0" t="0" r="6350" b="6350"/>
                  <wp:docPr id="39" name="Рисунок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3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47F293EE" wp14:editId="4021DF76">
                  <wp:extent cx="184150" cy="279400"/>
                  <wp:effectExtent l="0" t="0" r="6350" b="6350"/>
                  <wp:docPr id="38" name="Рисунок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4) </w:t>
            </w:r>
            <w:r>
              <w:rPr>
                <w:rFonts w:eastAsia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6E868F13" wp14:editId="3B2BCA9B">
                  <wp:extent cx="152400" cy="158750"/>
                  <wp:effectExtent l="0" t="0" r="0" b="0"/>
                  <wp:docPr id="37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5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Q</w:t>
            </w:r>
            <w:r w:rsidRPr="00CF2A5E">
              <w:rPr>
                <w:rFonts w:eastAsia="Times New Roman"/>
                <w:sz w:val="24"/>
                <w:szCs w:val="24"/>
              </w:rPr>
              <w:t xml:space="preserve">, 6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S</w:t>
            </w:r>
            <w:r w:rsidRPr="00CF2A5E">
              <w:rPr>
                <w:rFonts w:eastAsia="Times New Roman"/>
                <w:sz w:val="24"/>
                <w:szCs w:val="24"/>
              </w:rPr>
              <w:t>, 7) Постройте векторную диаграмму.</w:t>
            </w:r>
          </w:p>
        </w:tc>
      </w:tr>
      <w:tr w:rsidR="004770CE" w14:paraId="1C052B30" w14:textId="77777777" w:rsidTr="004770CE">
        <w:trPr>
          <w:trHeight w:val="422"/>
        </w:trPr>
        <w:tc>
          <w:tcPr>
            <w:tcW w:w="969" w:type="dxa"/>
            <w:vMerge/>
          </w:tcPr>
          <w:p w14:paraId="50E68692" w14:textId="77777777" w:rsidR="004770CE" w:rsidRDefault="004770CE" w:rsidP="004770CE"/>
        </w:tc>
        <w:tc>
          <w:tcPr>
            <w:tcW w:w="3742" w:type="dxa"/>
            <w:vMerge/>
          </w:tcPr>
          <w:p w14:paraId="36C57FBB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1A087C25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Вариант 3</w:t>
            </w:r>
          </w:p>
          <w:p w14:paraId="528F5721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 xml:space="preserve">Дано: </w:t>
            </w:r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25D04A91" wp14:editId="42C95B3E">
                  <wp:extent cx="1441450" cy="196850"/>
                  <wp:effectExtent l="0" t="0" r="6350" b="0"/>
                  <wp:docPr id="36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1450" cy="196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41BE26B3" wp14:editId="36DF7E50">
                  <wp:extent cx="2933700" cy="222250"/>
                  <wp:effectExtent l="0" t="0" r="0" b="6350"/>
                  <wp:docPr id="35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370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1C209F7" w14:textId="600E75F6" w:rsidR="004770CE" w:rsidRPr="00F27372" w:rsidRDefault="004770CE" w:rsidP="004770CE">
            <w:pPr>
              <w:pStyle w:val="af0"/>
              <w:ind w:left="346"/>
            </w:pPr>
            <w:r w:rsidRPr="00CF2A5E">
              <w:rPr>
                <w:rFonts w:eastAsia="Times New Roman"/>
                <w:sz w:val="24"/>
                <w:szCs w:val="24"/>
              </w:rPr>
              <w:t xml:space="preserve">Определите: 1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36FDA25F" wp14:editId="3B4AF226">
                  <wp:extent cx="158750" cy="279400"/>
                  <wp:effectExtent l="0" t="0" r="0" b="6350"/>
                  <wp:docPr id="34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7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2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45387B43" wp14:editId="22DDA2EA">
                  <wp:extent cx="184150" cy="279400"/>
                  <wp:effectExtent l="0" t="0" r="6350" b="6350"/>
                  <wp:docPr id="33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3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2BBFC23A" wp14:editId="768AEF07">
                  <wp:extent cx="184150" cy="279400"/>
                  <wp:effectExtent l="0" t="0" r="6350" b="6350"/>
                  <wp:docPr id="32" name="Рисунок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4) </w:t>
            </w:r>
            <w:r>
              <w:rPr>
                <w:rFonts w:eastAsia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4B00D614" wp14:editId="7A21A4E3">
                  <wp:extent cx="152400" cy="158750"/>
                  <wp:effectExtent l="0" t="0" r="0" b="0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5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Q</w:t>
            </w:r>
            <w:r w:rsidRPr="00CF2A5E">
              <w:rPr>
                <w:rFonts w:eastAsia="Times New Roman"/>
                <w:sz w:val="24"/>
                <w:szCs w:val="24"/>
              </w:rPr>
              <w:t xml:space="preserve">, 6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S</w:t>
            </w:r>
            <w:r w:rsidRPr="00CF2A5E">
              <w:rPr>
                <w:rFonts w:eastAsia="Times New Roman"/>
                <w:sz w:val="24"/>
                <w:szCs w:val="24"/>
              </w:rPr>
              <w:t>, 7) Постройте векторную диаграмму.</w:t>
            </w:r>
          </w:p>
        </w:tc>
      </w:tr>
      <w:tr w:rsidR="004770CE" w14:paraId="443F6D63" w14:textId="77777777" w:rsidTr="004770CE">
        <w:trPr>
          <w:trHeight w:val="422"/>
        </w:trPr>
        <w:tc>
          <w:tcPr>
            <w:tcW w:w="969" w:type="dxa"/>
            <w:vMerge/>
          </w:tcPr>
          <w:p w14:paraId="26966A9B" w14:textId="77777777" w:rsidR="004770CE" w:rsidRDefault="004770CE" w:rsidP="004770CE"/>
        </w:tc>
        <w:tc>
          <w:tcPr>
            <w:tcW w:w="3742" w:type="dxa"/>
            <w:vMerge/>
          </w:tcPr>
          <w:p w14:paraId="73848549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705FD551" w14:textId="77777777" w:rsidR="004770CE" w:rsidRPr="00CF2A5E" w:rsidRDefault="008E361D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object w:dxaOrig="1440" w:dyaOrig="1440" w14:anchorId="0D843C1C">
                <v:shape id="_x0000_s1028" type="#_x0000_t75" style="position:absolute;left:0;text-align:left;margin-left:134.95pt;margin-top:5.9pt;width:181.85pt;height:153.5pt;z-index:251693056;mso-position-horizontal-relative:text;mso-position-vertical-relative:text">
                  <v:imagedata r:id="rId60" o:title=""/>
                  <w10:wrap type="square"/>
                </v:shape>
                <o:OLEObject Type="Embed" ProgID="PBrush" ShapeID="_x0000_s1028" DrawAspect="Content" ObjectID="_1711178347" r:id="rId61"/>
              </w:object>
            </w:r>
          </w:p>
          <w:p w14:paraId="27876E87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  <w:p w14:paraId="11A7EC50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  <w:p w14:paraId="72218689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  <w:p w14:paraId="0B332EEF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  <w:p w14:paraId="3DFA3E93" w14:textId="459C2F5C" w:rsidR="004770CE" w:rsidRPr="00F27372" w:rsidRDefault="004770CE" w:rsidP="004770CE">
            <w:pPr>
              <w:pStyle w:val="af0"/>
              <w:ind w:left="346"/>
            </w:pPr>
            <w:r w:rsidRPr="00CF2A5E">
              <w:rPr>
                <w:rFonts w:eastAsia="Times New Roman"/>
                <w:sz w:val="24"/>
                <w:szCs w:val="24"/>
              </w:rPr>
              <w:t>Расчётная схема:</w:t>
            </w:r>
          </w:p>
        </w:tc>
      </w:tr>
      <w:tr w:rsidR="004770CE" w14:paraId="02D16C50" w14:textId="77777777" w:rsidTr="004770CE">
        <w:trPr>
          <w:trHeight w:val="283"/>
        </w:trPr>
        <w:tc>
          <w:tcPr>
            <w:tcW w:w="969" w:type="dxa"/>
            <w:vMerge/>
          </w:tcPr>
          <w:p w14:paraId="1E90905C" w14:textId="1F8E4DFF" w:rsidR="004770CE" w:rsidRDefault="004770CE" w:rsidP="004770CE"/>
        </w:tc>
        <w:tc>
          <w:tcPr>
            <w:tcW w:w="3742" w:type="dxa"/>
            <w:vMerge/>
          </w:tcPr>
          <w:p w14:paraId="2AFED48B" w14:textId="67315C2D" w:rsidR="004770CE" w:rsidRPr="006C461C" w:rsidRDefault="004770CE" w:rsidP="004770CE"/>
        </w:tc>
        <w:tc>
          <w:tcPr>
            <w:tcW w:w="9832" w:type="dxa"/>
          </w:tcPr>
          <w:p w14:paraId="13D1C087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Вариант 1</w:t>
            </w:r>
          </w:p>
          <w:p w14:paraId="70D3C84B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lastRenderedPageBreak/>
              <w:t xml:space="preserve">Дано: </w:t>
            </w:r>
            <w:r>
              <w:rPr>
                <w:rFonts w:eastAsia="Times New Roman"/>
                <w:noProof/>
                <w:position w:val="-12"/>
                <w:sz w:val="24"/>
                <w:szCs w:val="24"/>
              </w:rPr>
              <w:drawing>
                <wp:inline distT="0" distB="0" distL="0" distR="0" wp14:anchorId="30BA0ED7" wp14:editId="6CD811B0">
                  <wp:extent cx="692150" cy="228600"/>
                  <wp:effectExtent l="0" t="0" r="0" b="0"/>
                  <wp:docPr id="30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21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382B86FF" wp14:editId="78E6BA6D">
                  <wp:extent cx="2997200" cy="222250"/>
                  <wp:effectExtent l="0" t="0" r="0" b="6350"/>
                  <wp:docPr id="29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9720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D2C980A" w14:textId="07B7C981" w:rsidR="004770CE" w:rsidRPr="006823EE" w:rsidRDefault="004770CE" w:rsidP="00211888">
            <w:pPr>
              <w:pStyle w:val="af0"/>
              <w:numPr>
                <w:ilvl w:val="0"/>
                <w:numId w:val="23"/>
              </w:numPr>
              <w:ind w:left="346"/>
              <w:rPr>
                <w:bCs/>
              </w:rPr>
            </w:pPr>
            <w:r w:rsidRPr="00CF2A5E">
              <w:rPr>
                <w:rFonts w:eastAsia="Times New Roman"/>
                <w:sz w:val="24"/>
                <w:szCs w:val="24"/>
              </w:rPr>
              <w:t xml:space="preserve">Определите: 1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468AE6FA" wp14:editId="59CBD691">
                  <wp:extent cx="190500" cy="279400"/>
                  <wp:effectExtent l="0" t="0" r="0" b="6350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2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7BF35908" wp14:editId="41AB7860">
                  <wp:extent cx="190500" cy="279400"/>
                  <wp:effectExtent l="0" t="0" r="0" b="6350"/>
                  <wp:docPr id="27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3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6A35C713" wp14:editId="2C2319B1">
                  <wp:extent cx="196850" cy="279400"/>
                  <wp:effectExtent l="0" t="0" r="0" b="6350"/>
                  <wp:docPr id="26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4) </w:t>
            </w:r>
            <w:r>
              <w:rPr>
                <w:rFonts w:eastAsia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599D6375" wp14:editId="05FD5646">
                  <wp:extent cx="152400" cy="158750"/>
                  <wp:effectExtent l="0" t="0" r="0" b="0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5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Q</w:t>
            </w:r>
            <w:r w:rsidRPr="00CF2A5E">
              <w:rPr>
                <w:rFonts w:eastAsia="Times New Roman"/>
                <w:sz w:val="24"/>
                <w:szCs w:val="24"/>
              </w:rPr>
              <w:t xml:space="preserve">, 6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S</w:t>
            </w:r>
            <w:r w:rsidRPr="00CF2A5E">
              <w:rPr>
                <w:rFonts w:eastAsia="Times New Roman"/>
                <w:sz w:val="24"/>
                <w:szCs w:val="24"/>
              </w:rPr>
              <w:t>, 7) Постройте векторную диаграмму.</w:t>
            </w:r>
          </w:p>
        </w:tc>
      </w:tr>
      <w:tr w:rsidR="004770CE" w14:paraId="44CAD7B9" w14:textId="77777777" w:rsidTr="004770CE">
        <w:trPr>
          <w:trHeight w:val="283"/>
        </w:trPr>
        <w:tc>
          <w:tcPr>
            <w:tcW w:w="969" w:type="dxa"/>
            <w:vMerge/>
          </w:tcPr>
          <w:p w14:paraId="7A5A2969" w14:textId="77777777" w:rsidR="004770CE" w:rsidRDefault="004770CE" w:rsidP="004770CE"/>
        </w:tc>
        <w:tc>
          <w:tcPr>
            <w:tcW w:w="3742" w:type="dxa"/>
            <w:vMerge/>
          </w:tcPr>
          <w:p w14:paraId="6FF3944F" w14:textId="77777777" w:rsidR="004770CE" w:rsidRPr="006C461C" w:rsidRDefault="004770CE" w:rsidP="004770CE"/>
        </w:tc>
        <w:tc>
          <w:tcPr>
            <w:tcW w:w="9832" w:type="dxa"/>
          </w:tcPr>
          <w:p w14:paraId="34C2B0E5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Вариант 2</w:t>
            </w:r>
          </w:p>
          <w:p w14:paraId="2C090F1E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 xml:space="preserve">Дано: </w:t>
            </w:r>
            <w:r>
              <w:rPr>
                <w:rFonts w:eastAsia="Times New Roman"/>
                <w:noProof/>
                <w:position w:val="-12"/>
                <w:sz w:val="24"/>
                <w:szCs w:val="24"/>
              </w:rPr>
              <w:drawing>
                <wp:inline distT="0" distB="0" distL="0" distR="0" wp14:anchorId="772BE989" wp14:editId="6AAB32AA">
                  <wp:extent cx="692150" cy="228600"/>
                  <wp:effectExtent l="0" t="0" r="0" b="0"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21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44C39460" wp14:editId="1E2000F1">
                  <wp:extent cx="3092450" cy="222250"/>
                  <wp:effectExtent l="0" t="0" r="0" b="6350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924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E8D7B94" w14:textId="7295C823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 xml:space="preserve">Определите: 1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4CD0DDC4" wp14:editId="03D8753C">
                  <wp:extent cx="190500" cy="279400"/>
                  <wp:effectExtent l="0" t="0" r="0" b="6350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2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221627C9" wp14:editId="47010B35">
                  <wp:extent cx="190500" cy="279400"/>
                  <wp:effectExtent l="0" t="0" r="0" b="6350"/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3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0E17CB25" wp14:editId="41D90A95">
                  <wp:extent cx="196850" cy="279400"/>
                  <wp:effectExtent l="0" t="0" r="0" b="6350"/>
                  <wp:docPr id="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4) </w:t>
            </w:r>
            <w:r>
              <w:rPr>
                <w:rFonts w:eastAsia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3E77BC30" wp14:editId="127B50E9">
                  <wp:extent cx="152400" cy="158750"/>
                  <wp:effectExtent l="0" t="0" r="0" b="0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5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Q</w:t>
            </w:r>
            <w:r w:rsidRPr="00CF2A5E">
              <w:rPr>
                <w:rFonts w:eastAsia="Times New Roman"/>
                <w:sz w:val="24"/>
                <w:szCs w:val="24"/>
              </w:rPr>
              <w:t xml:space="preserve">, 6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S</w:t>
            </w:r>
            <w:r w:rsidRPr="00CF2A5E">
              <w:rPr>
                <w:rFonts w:eastAsia="Times New Roman"/>
                <w:sz w:val="24"/>
                <w:szCs w:val="24"/>
              </w:rPr>
              <w:t>, 7) Постройте векторную диаграмму.</w:t>
            </w:r>
          </w:p>
        </w:tc>
      </w:tr>
      <w:tr w:rsidR="004770CE" w14:paraId="0448D4C5" w14:textId="77777777" w:rsidTr="004770CE">
        <w:trPr>
          <w:trHeight w:val="283"/>
        </w:trPr>
        <w:tc>
          <w:tcPr>
            <w:tcW w:w="969" w:type="dxa"/>
            <w:vMerge/>
          </w:tcPr>
          <w:p w14:paraId="581C9E4C" w14:textId="77777777" w:rsidR="004770CE" w:rsidRDefault="004770CE" w:rsidP="004770CE"/>
        </w:tc>
        <w:tc>
          <w:tcPr>
            <w:tcW w:w="3742" w:type="dxa"/>
            <w:vMerge/>
          </w:tcPr>
          <w:p w14:paraId="5CF1AEB0" w14:textId="77777777" w:rsidR="004770CE" w:rsidRPr="006C461C" w:rsidRDefault="004770CE" w:rsidP="004770CE"/>
        </w:tc>
        <w:tc>
          <w:tcPr>
            <w:tcW w:w="9832" w:type="dxa"/>
          </w:tcPr>
          <w:p w14:paraId="79174342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Вариант 3</w:t>
            </w:r>
          </w:p>
          <w:p w14:paraId="0C7C35F0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 xml:space="preserve">Дано: </w:t>
            </w:r>
            <w:r>
              <w:rPr>
                <w:rFonts w:eastAsia="Times New Roman"/>
                <w:noProof/>
                <w:position w:val="-12"/>
                <w:sz w:val="24"/>
                <w:szCs w:val="24"/>
              </w:rPr>
              <w:drawing>
                <wp:inline distT="0" distB="0" distL="0" distR="0" wp14:anchorId="4123E584" wp14:editId="1928CF33">
                  <wp:extent cx="692150" cy="228600"/>
                  <wp:effectExtent l="0" t="0" r="0" b="0"/>
                  <wp:docPr id="18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21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4DA18DA0" wp14:editId="49C31282">
                  <wp:extent cx="2940050" cy="222250"/>
                  <wp:effectExtent l="0" t="0" r="0" b="6350"/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400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EC7710D" w14:textId="142DEE83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 xml:space="preserve">Определите: 1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5BA9E7D5" wp14:editId="202FB1B8">
                  <wp:extent cx="190500" cy="279400"/>
                  <wp:effectExtent l="0" t="0" r="0" b="6350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2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60C1A36D" wp14:editId="7FA786A7">
                  <wp:extent cx="190500" cy="279400"/>
                  <wp:effectExtent l="0" t="0" r="0" b="6350"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3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58E5B0BF" wp14:editId="7EBA87CB">
                  <wp:extent cx="196850" cy="279400"/>
                  <wp:effectExtent l="0" t="0" r="0" b="6350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4) </w:t>
            </w:r>
            <w:r>
              <w:rPr>
                <w:rFonts w:eastAsia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54F872FA" wp14:editId="5A5FC0F4">
                  <wp:extent cx="152400" cy="158750"/>
                  <wp:effectExtent l="0" t="0" r="0" b="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5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Q</w:t>
            </w:r>
            <w:r w:rsidRPr="00CF2A5E">
              <w:rPr>
                <w:rFonts w:eastAsia="Times New Roman"/>
                <w:sz w:val="24"/>
                <w:szCs w:val="24"/>
              </w:rPr>
              <w:t xml:space="preserve">, 6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S</w:t>
            </w:r>
            <w:r w:rsidRPr="00CF2A5E">
              <w:rPr>
                <w:rFonts w:eastAsia="Times New Roman"/>
                <w:sz w:val="24"/>
                <w:szCs w:val="24"/>
              </w:rPr>
              <w:t>, 7) Постройте векторную диаграмму.</w:t>
            </w:r>
          </w:p>
        </w:tc>
      </w:tr>
      <w:tr w:rsidR="004770CE" w14:paraId="63FA27BA" w14:textId="77777777" w:rsidTr="004770CE">
        <w:trPr>
          <w:trHeight w:val="283"/>
        </w:trPr>
        <w:tc>
          <w:tcPr>
            <w:tcW w:w="969" w:type="dxa"/>
          </w:tcPr>
          <w:p w14:paraId="5E7BD39A" w14:textId="62826667" w:rsidR="004770CE" w:rsidRDefault="004770CE" w:rsidP="004770CE">
            <w:r>
              <w:t>9</w:t>
            </w:r>
          </w:p>
        </w:tc>
        <w:tc>
          <w:tcPr>
            <w:tcW w:w="3742" w:type="dxa"/>
          </w:tcPr>
          <w:p w14:paraId="70588BBD" w14:textId="77777777" w:rsidR="004770CE" w:rsidRDefault="004770CE" w:rsidP="004770CE">
            <w:pPr>
              <w:rPr>
                <w:b/>
                <w:bCs/>
              </w:rPr>
            </w:pPr>
            <w:r w:rsidRPr="000251FA">
              <w:rPr>
                <w:b/>
                <w:bCs/>
              </w:rPr>
              <w:t xml:space="preserve">Раздел </w:t>
            </w:r>
            <w:r w:rsidRPr="000251FA">
              <w:rPr>
                <w:b/>
                <w:bCs/>
                <w:lang w:val="en-US"/>
              </w:rPr>
              <w:t>I</w:t>
            </w:r>
            <w:r>
              <w:rPr>
                <w:b/>
                <w:bCs/>
                <w:lang w:val="en-US"/>
              </w:rPr>
              <w:t>V</w:t>
            </w:r>
            <w:r>
              <w:rPr>
                <w:b/>
                <w:bCs/>
              </w:rPr>
              <w:t xml:space="preserve"> Переходные процессы</w:t>
            </w:r>
          </w:p>
          <w:p w14:paraId="4F719FB9" w14:textId="2CEFE649" w:rsidR="004770CE" w:rsidRPr="004770CE" w:rsidRDefault="004770CE" w:rsidP="004770CE">
            <w:r>
              <w:rPr>
                <w:bCs/>
              </w:rPr>
              <w:t>Лабораторная работа 7</w:t>
            </w:r>
          </w:p>
        </w:tc>
        <w:tc>
          <w:tcPr>
            <w:tcW w:w="9832" w:type="dxa"/>
          </w:tcPr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629"/>
              <w:gridCol w:w="2977"/>
            </w:tblGrid>
            <w:tr w:rsidR="004770CE" w:rsidRPr="003438FC" w14:paraId="4E731112" w14:textId="77777777" w:rsidTr="00097132">
              <w:trPr>
                <w:trHeight w:val="1954"/>
              </w:trPr>
              <w:tc>
                <w:tcPr>
                  <w:tcW w:w="6629" w:type="dxa"/>
                </w:tcPr>
                <w:p w14:paraId="1F3F5488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Задание № 7.1</w:t>
                  </w:r>
                </w:p>
                <w:p w14:paraId="5B9AB5F4" w14:textId="77777777" w:rsidR="004770CE" w:rsidRPr="00415EE9" w:rsidRDefault="004770CE" w:rsidP="004770CE">
                  <w:pPr>
                    <w:jc w:val="both"/>
                    <w:rPr>
                      <w:sz w:val="24"/>
                      <w:szCs w:val="24"/>
                    </w:rPr>
                  </w:pPr>
                  <w:r>
                    <w:rPr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700224" behindDoc="0" locked="0" layoutInCell="1" allowOverlap="1" wp14:anchorId="3D3CDF40" wp14:editId="634D5CF0">
                        <wp:simplePos x="0" y="0"/>
                        <wp:positionH relativeFrom="column">
                          <wp:posOffset>1830070</wp:posOffset>
                        </wp:positionH>
                        <wp:positionV relativeFrom="paragraph">
                          <wp:posOffset>19685</wp:posOffset>
                        </wp:positionV>
                        <wp:extent cx="1779905" cy="1068070"/>
                        <wp:effectExtent l="0" t="0" r="0" b="0"/>
                        <wp:wrapSquare wrapText="bothSides"/>
                        <wp:docPr id="107" name="Рисунок 1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79905" cy="106807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415EE9">
                    <w:rPr>
                      <w:sz w:val="24"/>
                      <w:szCs w:val="24"/>
                    </w:rPr>
                    <w:t xml:space="preserve">Постоянная времени </w:t>
                  </w:r>
                  <w:r w:rsidRPr="00415EE9">
                    <w:rPr>
                      <w:sz w:val="24"/>
                      <w:szCs w:val="24"/>
                    </w:rPr>
                    <w:fldChar w:fldCharType="begin"/>
                  </w:r>
                  <w:r w:rsidRPr="00415EE9">
                    <w:rPr>
                      <w:sz w:val="24"/>
                      <w:szCs w:val="24"/>
                    </w:rPr>
                    <w:instrText xml:space="preserve"> QUOTE </w:instrText>
                  </w:r>
                  <w:r w:rsidR="008E361D">
                    <w:rPr>
                      <w:sz w:val="24"/>
                      <w:szCs w:val="24"/>
                    </w:rPr>
                    <w:pict w14:anchorId="0F4AF56C">
                      <v:shape id="_x0000_i1028" type="#_x0000_t75" style="width:12.75pt;height:13.5pt" equationxml="&lt;">
                        <v:imagedata r:id="rId70" o:title="" chromakey="white"/>
                      </v:shape>
                    </w:pict>
                  </w:r>
                  <w:r w:rsidRPr="00415EE9">
                    <w:rPr>
                      <w:sz w:val="24"/>
                      <w:szCs w:val="24"/>
                    </w:rPr>
                    <w:instrText xml:space="preserve"> </w:instrText>
                  </w:r>
                  <w:r w:rsidRPr="00415EE9">
                    <w:rPr>
                      <w:sz w:val="24"/>
                      <w:szCs w:val="24"/>
                    </w:rPr>
                    <w:fldChar w:fldCharType="separate"/>
                  </w:r>
                  <w:r w:rsidR="008E361D">
                    <w:rPr>
                      <w:sz w:val="24"/>
                      <w:szCs w:val="24"/>
                    </w:rPr>
                    <w:pict w14:anchorId="49B5F28C">
                      <v:shape id="_x0000_i1029" type="#_x0000_t75" style="width:12.75pt;height:13.5pt" equationxml="&lt;">
                        <v:imagedata r:id="rId70" o:title="" chromakey="white"/>
                      </v:shape>
                    </w:pict>
                  </w:r>
                  <w:r w:rsidRPr="00415EE9">
                    <w:rPr>
                      <w:sz w:val="24"/>
                      <w:szCs w:val="24"/>
                    </w:rPr>
                    <w:fldChar w:fldCharType="end"/>
                  </w:r>
                  <w:r w:rsidRPr="00415EE9">
                    <w:rPr>
                      <w:sz w:val="24"/>
                      <w:szCs w:val="24"/>
                    </w:rPr>
                    <w:t>переходного процесса в цепи, схема которой изображена на рисунке, равна ______.</w:t>
                  </w:r>
                </w:p>
              </w:tc>
              <w:tc>
                <w:tcPr>
                  <w:tcW w:w="2977" w:type="dxa"/>
                </w:tcPr>
                <w:p w14:paraId="59433598" w14:textId="1C16985B" w:rsidR="004770CE" w:rsidRPr="00415EE9" w:rsidRDefault="004770CE" w:rsidP="004770CE">
                  <w:pPr>
                    <w:tabs>
                      <w:tab w:val="right" w:pos="2761"/>
                    </w:tabs>
                    <w:rPr>
                      <w:i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Варианты ответа:</w:t>
                  </w:r>
                  <w:r>
                    <w:rPr>
                      <w:b/>
                      <w:sz w:val="24"/>
                      <w:szCs w:val="24"/>
                    </w:rPr>
                    <w:tab/>
                  </w:r>
                </w:p>
                <w:p w14:paraId="026BEDE7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1) </w:t>
                  </w:r>
                  <w:r w:rsidRPr="00415EE9">
                    <w:rPr>
                      <w:position w:val="-6"/>
                      <w:sz w:val="24"/>
                      <w:szCs w:val="24"/>
                    </w:rPr>
                    <w:object w:dxaOrig="740" w:dyaOrig="279" w14:anchorId="6426B52E">
                      <v:shape id="_x0000_i1030" type="#_x0000_t75" style="width:36.75pt;height:14.25pt" o:ole="">
                        <v:imagedata r:id="rId71" o:title=""/>
                      </v:shape>
                      <o:OLEObject Type="Embed" ProgID="Equation.3" ShapeID="_x0000_i1030" DrawAspect="Content" ObjectID="_1711178333" r:id="rId72"/>
                    </w:object>
                  </w:r>
                  <w:r w:rsidRPr="00415EE9">
                    <w:rPr>
                      <w:sz w:val="24"/>
                      <w:szCs w:val="24"/>
                    </w:rPr>
                    <w:t>;</w:t>
                  </w:r>
                </w:p>
                <w:p w14:paraId="019256B1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2) </w:t>
                  </w:r>
                  <w:r w:rsidRPr="00415EE9">
                    <w:rPr>
                      <w:position w:val="-6"/>
                      <w:sz w:val="24"/>
                      <w:szCs w:val="24"/>
                    </w:rPr>
                    <w:object w:dxaOrig="960" w:dyaOrig="279" w14:anchorId="3C019B20">
                      <v:shape id="_x0000_i1031" type="#_x0000_t75" style="width:47.25pt;height:14.25pt" o:ole="">
                        <v:imagedata r:id="rId73" o:title=""/>
                      </v:shape>
                      <o:OLEObject Type="Embed" ProgID="Equation.3" ShapeID="_x0000_i1031" DrawAspect="Content" ObjectID="_1711178334" r:id="rId74"/>
                    </w:object>
                  </w:r>
                  <w:r w:rsidRPr="00415EE9">
                    <w:rPr>
                      <w:sz w:val="24"/>
                      <w:szCs w:val="24"/>
                    </w:rPr>
                    <w:t>;</w:t>
                  </w:r>
                </w:p>
                <w:p w14:paraId="66147860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3) </w:t>
                  </w:r>
                  <w:r w:rsidRPr="00415EE9">
                    <w:rPr>
                      <w:position w:val="-6"/>
                      <w:sz w:val="24"/>
                      <w:szCs w:val="24"/>
                    </w:rPr>
                    <w:object w:dxaOrig="900" w:dyaOrig="279" w14:anchorId="24A8E64E">
                      <v:shape id="_x0000_i1032" type="#_x0000_t75" style="width:45pt;height:14.25pt" o:ole="">
                        <v:imagedata r:id="rId75" o:title=""/>
                      </v:shape>
                      <o:OLEObject Type="Embed" ProgID="Equation.3" ShapeID="_x0000_i1032" DrawAspect="Content" ObjectID="_1711178335" r:id="rId76"/>
                    </w:object>
                  </w:r>
                  <w:r w:rsidRPr="00415EE9">
                    <w:rPr>
                      <w:sz w:val="24"/>
                      <w:szCs w:val="24"/>
                    </w:rPr>
                    <w:t>;</w:t>
                  </w:r>
                  <w:r w:rsidRPr="00415EE9">
                    <w:rPr>
                      <w:i/>
                      <w:sz w:val="24"/>
                      <w:szCs w:val="24"/>
                    </w:rPr>
                    <w:t xml:space="preserve"> </w:t>
                  </w:r>
                </w:p>
                <w:p w14:paraId="3A5AF4EE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u w:val="single"/>
                      <w:lang w:val="en-US"/>
                    </w:rPr>
                  </w:pPr>
                  <w:r w:rsidRPr="00415EE9">
                    <w:rPr>
                      <w:b/>
                      <w:sz w:val="24"/>
                      <w:szCs w:val="24"/>
                      <w:u w:val="single"/>
                    </w:rPr>
                    <w:t xml:space="preserve">4) </w:t>
                  </w:r>
                  <w:r w:rsidRPr="00415EE9">
                    <w:rPr>
                      <w:b/>
                      <w:position w:val="-6"/>
                      <w:sz w:val="24"/>
                      <w:szCs w:val="24"/>
                      <w:u w:val="single"/>
                    </w:rPr>
                    <w:object w:dxaOrig="900" w:dyaOrig="279" w14:anchorId="7E980357">
                      <v:shape id="_x0000_i1033" type="#_x0000_t75" style="width:45pt;height:14.25pt" o:ole="">
                        <v:imagedata r:id="rId77" o:title=""/>
                      </v:shape>
                      <o:OLEObject Type="Embed" ProgID="Equation.3" ShapeID="_x0000_i1033" DrawAspect="Content" ObjectID="_1711178336" r:id="rId78"/>
                    </w:object>
                  </w:r>
                  <w:r w:rsidRPr="00415EE9">
                    <w:rPr>
                      <w:b/>
                      <w:sz w:val="24"/>
                      <w:szCs w:val="24"/>
                      <w:u w:val="single"/>
                    </w:rPr>
                    <w:t>.</w:t>
                  </w:r>
                </w:p>
              </w:tc>
            </w:tr>
            <w:tr w:rsidR="004770CE" w:rsidRPr="003438FC" w14:paraId="51007E43" w14:textId="77777777" w:rsidTr="00097132">
              <w:trPr>
                <w:trHeight w:val="2083"/>
              </w:trPr>
              <w:tc>
                <w:tcPr>
                  <w:tcW w:w="6629" w:type="dxa"/>
                </w:tcPr>
                <w:p w14:paraId="2F62CBBD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Задание № 7.2</w:t>
                  </w:r>
                </w:p>
                <w:p w14:paraId="7C2ED039" w14:textId="77777777" w:rsidR="004770CE" w:rsidRPr="00415EE9" w:rsidRDefault="004770CE" w:rsidP="004770CE">
                  <w:pPr>
                    <w:jc w:val="both"/>
                    <w:rPr>
                      <w:sz w:val="24"/>
                      <w:szCs w:val="24"/>
                    </w:rPr>
                  </w:pPr>
                  <w:r>
                    <w:rPr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701248" behindDoc="0" locked="0" layoutInCell="1" allowOverlap="1" wp14:anchorId="29F33E60" wp14:editId="73ACC4E2">
                        <wp:simplePos x="0" y="0"/>
                        <wp:positionH relativeFrom="column">
                          <wp:posOffset>1830070</wp:posOffset>
                        </wp:positionH>
                        <wp:positionV relativeFrom="paragraph">
                          <wp:posOffset>19685</wp:posOffset>
                        </wp:positionV>
                        <wp:extent cx="1779905" cy="1068070"/>
                        <wp:effectExtent l="0" t="0" r="0" b="0"/>
                        <wp:wrapSquare wrapText="bothSides"/>
                        <wp:docPr id="106" name="Рисунок 1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79905" cy="106807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415EE9">
                    <w:rPr>
                      <w:sz w:val="24"/>
                      <w:szCs w:val="24"/>
                    </w:rPr>
                    <w:t xml:space="preserve">При </w:t>
                  </w:r>
                  <w:r w:rsidRPr="00415EE9">
                    <w:rPr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415EE9">
                    <w:rPr>
                      <w:i/>
                      <w:sz w:val="24"/>
                      <w:szCs w:val="24"/>
                    </w:rPr>
                    <w:t xml:space="preserve"> = 10 </w:t>
                  </w:r>
                  <w:r w:rsidRPr="00415EE9">
                    <w:rPr>
                      <w:i/>
                      <w:sz w:val="24"/>
                      <w:szCs w:val="24"/>
                      <w:lang w:val="en-US"/>
                    </w:rPr>
                    <w:t>B</w:t>
                  </w:r>
                  <w:r w:rsidRPr="00415EE9">
                    <w:rPr>
                      <w:sz w:val="24"/>
                      <w:szCs w:val="24"/>
                    </w:rPr>
                    <w:t xml:space="preserve">, в первый момент времени после коммутации ток в цепи будет равен </w:t>
                  </w:r>
                  <w:r w:rsidRPr="00415EE9">
                    <w:rPr>
                      <w:position w:val="-14"/>
                      <w:sz w:val="24"/>
                      <w:szCs w:val="24"/>
                    </w:rPr>
                    <w:object w:dxaOrig="740" w:dyaOrig="380" w14:anchorId="28C52BF9">
                      <v:shape id="_x0000_i1034" type="#_x0000_t75" style="width:36.75pt;height:19.5pt" o:ole="">
                        <v:imagedata r:id="rId79" o:title=""/>
                      </v:shape>
                      <o:OLEObject Type="Embed" ProgID="Equation.3" ShapeID="_x0000_i1034" DrawAspect="Content" ObjectID="_1711178337" r:id="rId80"/>
                    </w:object>
                  </w:r>
                  <w:r w:rsidRPr="00415EE9">
                    <w:rPr>
                      <w:sz w:val="24"/>
                      <w:szCs w:val="24"/>
                    </w:rPr>
                    <w:t xml:space="preserve"> ______</w:t>
                  </w:r>
                  <w:r w:rsidRPr="00415EE9">
                    <w:rPr>
                      <w:i/>
                      <w:sz w:val="24"/>
                      <w:szCs w:val="24"/>
                    </w:rPr>
                    <w:t>А</w:t>
                  </w:r>
                  <w:r w:rsidRPr="00415EE9">
                    <w:rPr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2977" w:type="dxa"/>
                </w:tcPr>
                <w:p w14:paraId="2AF70E40" w14:textId="77777777" w:rsidR="004770CE" w:rsidRPr="00415EE9" w:rsidRDefault="004770CE" w:rsidP="004770CE">
                  <w:pPr>
                    <w:rPr>
                      <w:i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62EA6452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>1) 2;</w:t>
                  </w:r>
                </w:p>
                <w:p w14:paraId="55178B09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>2) 0,1;</w:t>
                  </w:r>
                </w:p>
                <w:p w14:paraId="033DABAB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415EE9">
                    <w:rPr>
                      <w:b/>
                      <w:sz w:val="24"/>
                      <w:szCs w:val="24"/>
                      <w:u w:val="single"/>
                    </w:rPr>
                    <w:t>3) 0;</w:t>
                  </w:r>
                  <w:r w:rsidRPr="00415EE9">
                    <w:rPr>
                      <w:b/>
                      <w:i/>
                      <w:sz w:val="24"/>
                      <w:szCs w:val="24"/>
                      <w:u w:val="single"/>
                    </w:rPr>
                    <w:t xml:space="preserve"> </w:t>
                  </w:r>
                </w:p>
                <w:p w14:paraId="6FEF78F7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lang w:val="en-US"/>
                    </w:rPr>
                  </w:pPr>
                  <w:r w:rsidRPr="00415EE9">
                    <w:rPr>
                      <w:sz w:val="24"/>
                      <w:szCs w:val="24"/>
                    </w:rPr>
                    <w:t>4) 0,5.</w:t>
                  </w:r>
                </w:p>
              </w:tc>
            </w:tr>
            <w:tr w:rsidR="004770CE" w:rsidRPr="003438FC" w14:paraId="34EF87FE" w14:textId="77777777" w:rsidTr="00097132">
              <w:trPr>
                <w:trHeight w:val="1432"/>
              </w:trPr>
              <w:tc>
                <w:tcPr>
                  <w:tcW w:w="6629" w:type="dxa"/>
                </w:tcPr>
                <w:p w14:paraId="1AF8BBB7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Задание № 7.3</w:t>
                  </w:r>
                </w:p>
                <w:p w14:paraId="53461A1F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В первый момент времени после коммутации напряжение на резисторе будет равно </w:t>
                  </w:r>
                </w:p>
                <w:p w14:paraId="4364EB68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position w:val="-14"/>
                      <w:sz w:val="24"/>
                      <w:szCs w:val="24"/>
                    </w:rPr>
                    <w:object w:dxaOrig="800" w:dyaOrig="380" w14:anchorId="2F34C39A">
                      <v:shape id="_x0000_i1035" type="#_x0000_t75" style="width:39.75pt;height:19.5pt" o:ole="">
                        <v:imagedata r:id="rId81" o:title=""/>
                      </v:shape>
                      <o:OLEObject Type="Embed" ProgID="Equation.3" ShapeID="_x0000_i1035" DrawAspect="Content" ObjectID="_1711178338" r:id="rId82"/>
                    </w:object>
                  </w:r>
                  <w:r w:rsidRPr="00415EE9">
                    <w:rPr>
                      <w:sz w:val="24"/>
                      <w:szCs w:val="24"/>
                    </w:rPr>
                    <w:t xml:space="preserve">__  </w:t>
                  </w:r>
                  <w:r w:rsidRPr="00415EE9">
                    <w:rPr>
                      <w:i/>
                      <w:sz w:val="24"/>
                      <w:szCs w:val="24"/>
                    </w:rPr>
                    <w:t>В</w:t>
                  </w:r>
                  <w:r w:rsidRPr="00415EE9">
                    <w:rPr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2977" w:type="dxa"/>
                </w:tcPr>
                <w:p w14:paraId="11A7CDF3" w14:textId="77777777" w:rsidR="004770CE" w:rsidRPr="00415EE9" w:rsidRDefault="004770CE" w:rsidP="004770CE">
                  <w:pPr>
                    <w:rPr>
                      <w:i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6D949C98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>1) 10;</w:t>
                  </w:r>
                </w:p>
                <w:p w14:paraId="794871B2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>2) 1;</w:t>
                  </w:r>
                </w:p>
                <w:p w14:paraId="6B3EAAE1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415EE9">
                    <w:rPr>
                      <w:b/>
                      <w:sz w:val="24"/>
                      <w:szCs w:val="24"/>
                      <w:u w:val="single"/>
                    </w:rPr>
                    <w:t>3) 0;</w:t>
                  </w:r>
                  <w:r w:rsidRPr="00415EE9">
                    <w:rPr>
                      <w:b/>
                      <w:i/>
                      <w:sz w:val="24"/>
                      <w:szCs w:val="24"/>
                      <w:u w:val="single"/>
                    </w:rPr>
                    <w:t xml:space="preserve"> </w:t>
                  </w:r>
                </w:p>
                <w:p w14:paraId="5E2E6542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lang w:val="en-US"/>
                    </w:rPr>
                  </w:pPr>
                  <w:r w:rsidRPr="00415EE9">
                    <w:rPr>
                      <w:sz w:val="24"/>
                      <w:szCs w:val="24"/>
                    </w:rPr>
                    <w:t>4) 5.</w:t>
                  </w:r>
                </w:p>
              </w:tc>
            </w:tr>
          </w:tbl>
          <w:p w14:paraId="6440EE24" w14:textId="77777777" w:rsidR="004770CE" w:rsidRDefault="004770CE" w:rsidP="004770CE">
            <w:pPr>
              <w:spacing w:line="120" w:lineRule="auto"/>
              <w:rPr>
                <w:sz w:val="24"/>
                <w:szCs w:val="24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629"/>
              <w:gridCol w:w="2977"/>
            </w:tblGrid>
            <w:tr w:rsidR="004770CE" w:rsidRPr="001C75E9" w14:paraId="2A0AE88B" w14:textId="77777777" w:rsidTr="00097132">
              <w:trPr>
                <w:trHeight w:val="2011"/>
              </w:trPr>
              <w:tc>
                <w:tcPr>
                  <w:tcW w:w="6629" w:type="dxa"/>
                </w:tcPr>
                <w:p w14:paraId="29FCD73C" w14:textId="77777777" w:rsidR="004770CE" w:rsidRPr="005501D0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>
                    <w:rPr>
                      <w:rFonts w:eastAsia="Times New Roman" w:cs="Tahoma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97152" behindDoc="0" locked="0" layoutInCell="1" allowOverlap="1" wp14:anchorId="460A1467" wp14:editId="0BBD8877">
                        <wp:simplePos x="0" y="0"/>
                        <wp:positionH relativeFrom="column">
                          <wp:posOffset>2172970</wp:posOffset>
                        </wp:positionH>
                        <wp:positionV relativeFrom="paragraph">
                          <wp:posOffset>233680</wp:posOffset>
                        </wp:positionV>
                        <wp:extent cx="1596390" cy="1120140"/>
                        <wp:effectExtent l="0" t="0" r="3810" b="3810"/>
                        <wp:wrapSquare wrapText="bothSides"/>
                        <wp:docPr id="12" name="Рисунок 1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3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596390" cy="112014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5501D0">
                    <w:rPr>
                      <w:rFonts w:eastAsia="Times New Roman" w:cs="Tahoma"/>
                      <w:b/>
                      <w:sz w:val="24"/>
                      <w:szCs w:val="24"/>
                    </w:rPr>
                    <w:t>Задание №</w:t>
                  </w:r>
                  <w:r>
                    <w:rPr>
                      <w:rFonts w:eastAsia="Times New Roman" w:cs="Tahoma"/>
                      <w:b/>
                      <w:sz w:val="24"/>
                      <w:szCs w:val="24"/>
                    </w:rPr>
                    <w:t>8</w:t>
                  </w:r>
                  <w:r w:rsidRPr="005501D0">
                    <w:rPr>
                      <w:rFonts w:eastAsia="Times New Roman"/>
                      <w:b/>
                      <w:sz w:val="24"/>
                      <w:szCs w:val="24"/>
                    </w:rPr>
                    <w:t>.1</w:t>
                  </w:r>
                </w:p>
                <w:p w14:paraId="63D9F1CF" w14:textId="77777777" w:rsidR="004770CE" w:rsidRPr="005501D0" w:rsidRDefault="004770CE" w:rsidP="004770CE">
                  <w:pPr>
                    <w:rPr>
                      <w:rFonts w:eastAsia="Times New Roman" w:cs="Tahoma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Постоянная времени </w: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fldChar w:fldCharType="begin"/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instrText xml:space="preserve"> QUOTE </w:instrText>
                  </w:r>
                  <w:r w:rsidR="008E361D">
                    <w:rPr>
                      <w:rFonts w:eastAsia="Times New Roman"/>
                      <w:sz w:val="24"/>
                      <w:szCs w:val="24"/>
                    </w:rPr>
                    <w:pict w14:anchorId="1640C41D">
                      <v:shape id="_x0000_i1036" type="#_x0000_t75" style="width:12.75pt;height:13.5pt" equationxml="&lt;">
                        <v:imagedata r:id="rId70" o:title="" chromakey="white"/>
                      </v:shape>
                    </w:pic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instrText xml:space="preserve"> </w:instrTex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fldChar w:fldCharType="separate"/>
                  </w:r>
                  <w:r w:rsidR="008E361D">
                    <w:rPr>
                      <w:rFonts w:eastAsia="Times New Roman"/>
                      <w:sz w:val="24"/>
                      <w:szCs w:val="24"/>
                    </w:rPr>
                    <w:pict w14:anchorId="4DB045DB">
                      <v:shape id="_x0000_i1037" type="#_x0000_t75" style="width:12.75pt;height:13.5pt" equationxml="&lt;">
                        <v:imagedata r:id="rId70" o:title="" chromakey="white"/>
                      </v:shape>
                    </w:pic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fldChar w:fldCharType="end"/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>переходного процесса в цепи, схема которой изображена на рисунке, равна  _____.</w:t>
                  </w:r>
                </w:p>
              </w:tc>
              <w:tc>
                <w:tcPr>
                  <w:tcW w:w="2977" w:type="dxa"/>
                </w:tcPr>
                <w:p w14:paraId="3B1E8A4F" w14:textId="77777777" w:rsidR="004770CE" w:rsidRPr="005501D0" w:rsidRDefault="004770CE" w:rsidP="004770CE">
                  <w:pPr>
                    <w:rPr>
                      <w:rFonts w:eastAsia="Times New Roman"/>
                      <w:i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1DACD90F" w14:textId="77777777" w:rsidR="004770CE" w:rsidRPr="005501D0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5501D0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1) </w:t>
                  </w:r>
                  <w:r w:rsidRPr="005501D0">
                    <w:rPr>
                      <w:rFonts w:eastAsia="Times New Roman"/>
                      <w:b/>
                      <w:position w:val="-10"/>
                      <w:sz w:val="24"/>
                      <w:szCs w:val="24"/>
                      <w:u w:val="single"/>
                    </w:rPr>
                    <w:object w:dxaOrig="1500" w:dyaOrig="340" w14:anchorId="7E74BAAC">
                      <v:shape id="_x0000_i1038" type="#_x0000_t75" style="width:75pt;height:17.25pt" o:ole="">
                        <v:imagedata r:id="rId84" o:title=""/>
                      </v:shape>
                      <o:OLEObject Type="Embed" ProgID="Equation.3" ShapeID="_x0000_i1038" DrawAspect="Content" ObjectID="_1711178339" r:id="rId85"/>
                    </w:object>
                  </w:r>
                  <w:r w:rsidRPr="005501D0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;</w:t>
                  </w:r>
                </w:p>
                <w:p w14:paraId="0B0FDE8F" w14:textId="77777777" w:rsidR="004770CE" w:rsidRPr="005501D0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2) </w:t>
                  </w:r>
                  <w:r w:rsidRPr="005501D0">
                    <w:rPr>
                      <w:rFonts w:eastAsia="Times New Roman"/>
                      <w:position w:val="-10"/>
                      <w:sz w:val="24"/>
                      <w:szCs w:val="24"/>
                    </w:rPr>
                    <w:object w:dxaOrig="1820" w:dyaOrig="340" w14:anchorId="5F2A49B3">
                      <v:shape id="_x0000_i1039" type="#_x0000_t75" style="width:91.5pt;height:17.25pt" o:ole="">
                        <v:imagedata r:id="rId86" o:title=""/>
                      </v:shape>
                      <o:OLEObject Type="Embed" ProgID="Equation.3" ShapeID="_x0000_i1039" DrawAspect="Content" ObjectID="_1711178340" r:id="rId87"/>
                    </w:objec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>;</w:t>
                  </w:r>
                </w:p>
                <w:p w14:paraId="7AD9B9B6" w14:textId="77777777" w:rsidR="004770CE" w:rsidRPr="005501D0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3) </w:t>
                  </w:r>
                  <w:r w:rsidRPr="005501D0">
                    <w:rPr>
                      <w:rFonts w:eastAsia="Times New Roman"/>
                      <w:position w:val="-10"/>
                      <w:sz w:val="24"/>
                      <w:szCs w:val="24"/>
                    </w:rPr>
                    <w:object w:dxaOrig="999" w:dyaOrig="340" w14:anchorId="745A438C">
                      <v:shape id="_x0000_i1040" type="#_x0000_t75" style="width:50.25pt;height:17.25pt" o:ole="">
                        <v:imagedata r:id="rId88" o:title=""/>
                      </v:shape>
                      <o:OLEObject Type="Embed" ProgID="Equation.3" ShapeID="_x0000_i1040" DrawAspect="Content" ObjectID="_1711178341" r:id="rId89"/>
                    </w:objec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>;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</w:p>
                <w:p w14:paraId="0DB669F1" w14:textId="77777777" w:rsidR="004770CE" w:rsidRPr="005501D0" w:rsidRDefault="004770CE" w:rsidP="004770CE">
                  <w:pPr>
                    <w:rPr>
                      <w:rFonts w:eastAsia="Times New Roman" w:cs="Tahoma"/>
                      <w:b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4) </w:t>
                  </w:r>
                  <w:r w:rsidRPr="005501D0">
                    <w:rPr>
                      <w:rFonts w:eastAsia="Times New Roman"/>
                      <w:position w:val="-10"/>
                      <w:sz w:val="24"/>
                      <w:szCs w:val="24"/>
                    </w:rPr>
                    <w:object w:dxaOrig="960" w:dyaOrig="340" w14:anchorId="45DE44CD">
                      <v:shape id="_x0000_i1041" type="#_x0000_t75" style="width:47.25pt;height:17.25pt" o:ole="">
                        <v:imagedata r:id="rId90" o:title=""/>
                      </v:shape>
                      <o:OLEObject Type="Embed" ProgID="Equation.3" ShapeID="_x0000_i1041" DrawAspect="Content" ObjectID="_1711178342" r:id="rId91"/>
                    </w:objec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>;</w:t>
                  </w:r>
                </w:p>
              </w:tc>
            </w:tr>
            <w:tr w:rsidR="004770CE" w:rsidRPr="001C75E9" w14:paraId="657A128E" w14:textId="77777777" w:rsidTr="00097132">
              <w:trPr>
                <w:trHeight w:val="2330"/>
              </w:trPr>
              <w:tc>
                <w:tcPr>
                  <w:tcW w:w="6629" w:type="dxa"/>
                </w:tcPr>
                <w:p w14:paraId="7F87D37D" w14:textId="77777777" w:rsidR="004770CE" w:rsidRPr="005501D0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>
                    <w:rPr>
                      <w:rFonts w:eastAsia="Times New Roman" w:cs="Tahoma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98176" behindDoc="0" locked="0" layoutInCell="1" allowOverlap="1" wp14:anchorId="0128F6EE" wp14:editId="1B95B6B2">
                        <wp:simplePos x="0" y="0"/>
                        <wp:positionH relativeFrom="column">
                          <wp:posOffset>1830070</wp:posOffset>
                        </wp:positionH>
                        <wp:positionV relativeFrom="paragraph">
                          <wp:posOffset>100330</wp:posOffset>
                        </wp:positionV>
                        <wp:extent cx="1811020" cy="1344295"/>
                        <wp:effectExtent l="0" t="0" r="0" b="8255"/>
                        <wp:wrapSquare wrapText="bothSides"/>
                        <wp:docPr id="11" name="Рисунок 2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11020" cy="1344295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5501D0">
                    <w:rPr>
                      <w:rFonts w:eastAsia="Times New Roman" w:cs="Tahoma"/>
                      <w:b/>
                      <w:sz w:val="24"/>
                      <w:szCs w:val="24"/>
                    </w:rPr>
                    <w:t>Задание №</w:t>
                  </w:r>
                  <w:r>
                    <w:rPr>
                      <w:rFonts w:eastAsia="Times New Roman" w:cs="Tahoma"/>
                      <w:b/>
                      <w:sz w:val="24"/>
                      <w:szCs w:val="24"/>
                    </w:rPr>
                    <w:t>8</w:t>
                  </w:r>
                  <w:r w:rsidRPr="005501D0">
                    <w:rPr>
                      <w:rFonts w:eastAsia="Times New Roman"/>
                      <w:b/>
                      <w:sz w:val="24"/>
                      <w:szCs w:val="24"/>
                    </w:rPr>
                    <w:t>.2</w:t>
                  </w:r>
                </w:p>
                <w:p w14:paraId="18C96F0E" w14:textId="77777777" w:rsidR="004770CE" w:rsidRPr="005501D0" w:rsidRDefault="004770CE" w:rsidP="004770CE">
                  <w:pPr>
                    <w:rPr>
                      <w:rFonts w:eastAsia="Times New Roman" w:cs="Tahoma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>На графике цифрой 1 обозначена зависимость …</w:t>
                  </w:r>
                </w:p>
              </w:tc>
              <w:tc>
                <w:tcPr>
                  <w:tcW w:w="2977" w:type="dxa"/>
                </w:tcPr>
                <w:p w14:paraId="02B61D51" w14:textId="77777777" w:rsidR="004770CE" w:rsidRPr="005501D0" w:rsidRDefault="004770CE" w:rsidP="004770CE">
                  <w:pPr>
                    <w:rPr>
                      <w:rFonts w:eastAsia="Times New Roman"/>
                      <w:i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1F8F6CDE" w14:textId="77777777" w:rsidR="004770CE" w:rsidRPr="005501D0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5501D0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1) </w:t>
                  </w:r>
                  <w:r w:rsidRPr="005501D0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u</w:t>
                  </w:r>
                  <w:r w:rsidRPr="005501D0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C</w:t>
                  </w:r>
                  <w:r w:rsidRPr="005501D0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 </w:t>
                  </w:r>
                </w:p>
                <w:p w14:paraId="5C503C38" w14:textId="77777777" w:rsidR="004770CE" w:rsidRPr="005501D0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2) 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R</w: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 ;</w:t>
                  </w:r>
                </w:p>
                <w:p w14:paraId="0D230A56" w14:textId="77777777" w:rsidR="004770CE" w:rsidRPr="005501D0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3) 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i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</w:p>
                <w:p w14:paraId="14503E7E" w14:textId="77777777" w:rsidR="004770CE" w:rsidRPr="005501D0" w:rsidRDefault="004770CE" w:rsidP="004770CE">
                  <w:pPr>
                    <w:rPr>
                      <w:rFonts w:eastAsia="Times New Roman" w:cs="Tahoma"/>
                      <w:b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4) 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>.</w:t>
                  </w:r>
                </w:p>
              </w:tc>
            </w:tr>
            <w:tr w:rsidR="004770CE" w:rsidRPr="001C75E9" w14:paraId="75FEA6FE" w14:textId="77777777" w:rsidTr="00097132">
              <w:trPr>
                <w:trHeight w:val="2316"/>
              </w:trPr>
              <w:tc>
                <w:tcPr>
                  <w:tcW w:w="6629" w:type="dxa"/>
                </w:tcPr>
                <w:p w14:paraId="1726C6ED" w14:textId="77777777" w:rsidR="004770CE" w:rsidRPr="005501D0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>
                    <w:rPr>
                      <w:rFonts w:eastAsia="Times New Roman" w:cs="Tahoma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99200" behindDoc="0" locked="0" layoutInCell="1" allowOverlap="1" wp14:anchorId="598E80E9" wp14:editId="4AF46377">
                        <wp:simplePos x="0" y="0"/>
                        <wp:positionH relativeFrom="column">
                          <wp:posOffset>1830070</wp:posOffset>
                        </wp:positionH>
                        <wp:positionV relativeFrom="paragraph">
                          <wp:posOffset>109855</wp:posOffset>
                        </wp:positionV>
                        <wp:extent cx="1811020" cy="1344295"/>
                        <wp:effectExtent l="0" t="0" r="0" b="8255"/>
                        <wp:wrapSquare wrapText="bothSides"/>
                        <wp:docPr id="10" name="Рисунок 2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11020" cy="1344295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5501D0">
                    <w:rPr>
                      <w:rFonts w:eastAsia="Times New Roman" w:cs="Tahoma"/>
                      <w:b/>
                      <w:sz w:val="24"/>
                      <w:szCs w:val="24"/>
                    </w:rPr>
                    <w:t>Задание №</w:t>
                  </w:r>
                  <w:r>
                    <w:rPr>
                      <w:rFonts w:eastAsia="Times New Roman" w:cs="Tahoma"/>
                      <w:b/>
                      <w:sz w:val="24"/>
                      <w:szCs w:val="24"/>
                    </w:rPr>
                    <w:t>8</w:t>
                  </w:r>
                  <w:r w:rsidRPr="005501D0">
                    <w:rPr>
                      <w:rFonts w:eastAsia="Times New Roman"/>
                      <w:b/>
                      <w:sz w:val="24"/>
                      <w:szCs w:val="24"/>
                    </w:rPr>
                    <w:t>.3</w:t>
                  </w:r>
                </w:p>
                <w:p w14:paraId="45AA36CF" w14:textId="77777777" w:rsidR="004770CE" w:rsidRPr="005501D0" w:rsidRDefault="004770CE" w:rsidP="004770CE">
                  <w:pPr>
                    <w:rPr>
                      <w:rFonts w:eastAsia="Times New Roman" w:cs="Tahoma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>На графике цифрой 2 обозначена зависимость …</w:t>
                  </w:r>
                </w:p>
              </w:tc>
              <w:tc>
                <w:tcPr>
                  <w:tcW w:w="2977" w:type="dxa"/>
                </w:tcPr>
                <w:p w14:paraId="2E056C55" w14:textId="77777777" w:rsidR="004770CE" w:rsidRPr="005501D0" w:rsidRDefault="004770CE" w:rsidP="004770CE">
                  <w:pPr>
                    <w:rPr>
                      <w:rFonts w:eastAsia="Times New Roman"/>
                      <w:i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2119B726" w14:textId="77777777" w:rsidR="004770CE" w:rsidRPr="005501D0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1) 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C</w: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 </w:t>
                  </w:r>
                </w:p>
                <w:p w14:paraId="7293DE1B" w14:textId="77777777" w:rsidR="004770CE" w:rsidRPr="005501D0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5501D0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2) </w:t>
                  </w:r>
                  <w:r w:rsidRPr="005501D0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u</w:t>
                  </w:r>
                  <w:r w:rsidRPr="005501D0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R</w:t>
                  </w:r>
                  <w:r w:rsidRPr="005501D0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 ;</w:t>
                  </w:r>
                </w:p>
                <w:p w14:paraId="2DBC9F94" w14:textId="77777777" w:rsidR="004770CE" w:rsidRPr="005501D0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3) 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i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</w:p>
                <w:p w14:paraId="3842CEA7" w14:textId="77777777" w:rsidR="004770CE" w:rsidRPr="005501D0" w:rsidRDefault="004770CE" w:rsidP="004770CE">
                  <w:pPr>
                    <w:rPr>
                      <w:rFonts w:eastAsia="Times New Roman" w:cs="Tahoma"/>
                      <w:b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4) 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>.</w:t>
                  </w:r>
                </w:p>
              </w:tc>
            </w:tr>
          </w:tbl>
          <w:p w14:paraId="455965AB" w14:textId="77777777" w:rsidR="004770CE" w:rsidRDefault="004770CE" w:rsidP="004770CE">
            <w:pPr>
              <w:spacing w:line="120" w:lineRule="auto"/>
              <w:rPr>
                <w:sz w:val="24"/>
                <w:szCs w:val="24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6629"/>
              <w:gridCol w:w="2977"/>
            </w:tblGrid>
            <w:tr w:rsidR="004770CE" w:rsidRPr="00A12F37" w14:paraId="02C7BC98" w14:textId="77777777" w:rsidTr="00097132">
              <w:trPr>
                <w:trHeight w:val="2450"/>
              </w:trPr>
              <w:tc>
                <w:tcPr>
                  <w:tcW w:w="6629" w:type="dxa"/>
                </w:tcPr>
                <w:p w14:paraId="119E33A8" w14:textId="77777777" w:rsidR="004770CE" w:rsidRPr="00A12F37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12F37">
                    <w:rPr>
                      <w:rFonts w:eastAsia="Times New Roman" w:cs="Tahoma"/>
                      <w:b/>
                      <w:sz w:val="24"/>
                      <w:szCs w:val="24"/>
                    </w:rPr>
                    <w:lastRenderedPageBreak/>
                    <w:t>Задание №9</w:t>
                  </w:r>
                  <w:r w:rsidRPr="00A12F37">
                    <w:rPr>
                      <w:rFonts w:eastAsia="Times New Roman"/>
                      <w:b/>
                      <w:sz w:val="24"/>
                      <w:szCs w:val="24"/>
                    </w:rPr>
                    <w:t>.1</w:t>
                  </w:r>
                </w:p>
                <w:p w14:paraId="7D306209" w14:textId="77777777" w:rsidR="004770CE" w:rsidRPr="00A12F37" w:rsidRDefault="004770CE" w:rsidP="004770CE">
                  <w:pPr>
                    <w:pStyle w:val="af6"/>
                  </w:pPr>
                </w:p>
                <w:p w14:paraId="442DE157" w14:textId="77777777" w:rsidR="004770CE" w:rsidRPr="00A12F37" w:rsidRDefault="004770CE" w:rsidP="004770CE">
                  <w:pPr>
                    <w:pStyle w:val="af6"/>
                  </w:pPr>
                  <w:r>
                    <w:rPr>
                      <w:noProof/>
                    </w:rPr>
                    <w:drawing>
                      <wp:anchor distT="0" distB="0" distL="114300" distR="114300" simplePos="0" relativeHeight="251696128" behindDoc="0" locked="0" layoutInCell="1" allowOverlap="1" wp14:anchorId="1C98B548" wp14:editId="296F57F6">
                        <wp:simplePos x="0" y="0"/>
                        <wp:positionH relativeFrom="margin">
                          <wp:posOffset>2266315</wp:posOffset>
                        </wp:positionH>
                        <wp:positionV relativeFrom="margin">
                          <wp:posOffset>204470</wp:posOffset>
                        </wp:positionV>
                        <wp:extent cx="1639570" cy="1264920"/>
                        <wp:effectExtent l="19050" t="0" r="0" b="0"/>
                        <wp:wrapSquare wrapText="bothSides"/>
                        <wp:docPr id="81" name="Рисунок 4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3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39570" cy="12649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A12F37">
                    <w:t xml:space="preserve">Цепь подключается к источнику постоянного напряжения </w:t>
                  </w:r>
                  <w:r w:rsidRPr="00A12F37">
                    <w:rPr>
                      <w:i/>
                      <w:lang w:val="en-US"/>
                    </w:rPr>
                    <w:t>U</w:t>
                  </w:r>
                  <w:r w:rsidRPr="00A12F37">
                    <w:rPr>
                      <w:i/>
                    </w:rPr>
                    <w:t xml:space="preserve">=100 </w:t>
                  </w:r>
                  <w:r w:rsidRPr="00A12F37">
                    <w:rPr>
                      <w:i/>
                      <w:lang w:val="en-US"/>
                    </w:rPr>
                    <w:t>B</w:t>
                  </w:r>
                  <w:r w:rsidRPr="00A12F37">
                    <w:t xml:space="preserve">. После окончания переходного процесса напряжение на ёмкости будет равно  ___ </w:t>
                  </w:r>
                  <w:r w:rsidRPr="00A12F37">
                    <w:rPr>
                      <w:i/>
                    </w:rPr>
                    <w:t>В</w:t>
                  </w:r>
                </w:p>
              </w:tc>
              <w:tc>
                <w:tcPr>
                  <w:tcW w:w="2977" w:type="dxa"/>
                </w:tcPr>
                <w:p w14:paraId="2F2A9A01" w14:textId="77777777" w:rsidR="004770CE" w:rsidRPr="00A12F37" w:rsidRDefault="004770CE" w:rsidP="004770CE">
                  <w:pPr>
                    <w:rPr>
                      <w:rFonts w:eastAsia="Times New Roman"/>
                      <w:i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1062D236" w14:textId="77777777" w:rsidR="004770CE" w:rsidRPr="00A12F37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sz w:val="24"/>
                      <w:szCs w:val="24"/>
                    </w:rPr>
                    <w:t xml:space="preserve">1) 75; </w:t>
                  </w:r>
                </w:p>
                <w:p w14:paraId="3A271DC9" w14:textId="77777777" w:rsidR="004770CE" w:rsidRPr="00A12F37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12F37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2) 100;</w:t>
                  </w:r>
                </w:p>
                <w:p w14:paraId="09AE7C64" w14:textId="77777777" w:rsidR="004770CE" w:rsidRPr="00A12F37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sz w:val="24"/>
                      <w:szCs w:val="24"/>
                    </w:rPr>
                    <w:t>3) 0;</w:t>
                  </w:r>
                  <w:r w:rsidRPr="00A12F37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</w:p>
                <w:p w14:paraId="05E6D00A" w14:textId="77777777" w:rsidR="004770CE" w:rsidRPr="00A12F37" w:rsidRDefault="004770CE" w:rsidP="00E402C3">
                  <w:pPr>
                    <w:pStyle w:val="af6"/>
                    <w:ind w:left="0"/>
                    <w:rPr>
                      <w:lang w:val="en-US"/>
                    </w:rPr>
                  </w:pPr>
                  <w:r w:rsidRPr="00A12F37">
                    <w:t>4) -125</w:t>
                  </w:r>
                </w:p>
              </w:tc>
            </w:tr>
            <w:tr w:rsidR="004770CE" w:rsidRPr="00A12F37" w14:paraId="01649B79" w14:textId="77777777" w:rsidTr="00097132">
              <w:trPr>
                <w:trHeight w:val="1326"/>
              </w:trPr>
              <w:tc>
                <w:tcPr>
                  <w:tcW w:w="6629" w:type="dxa"/>
                </w:tcPr>
                <w:p w14:paraId="439AC618" w14:textId="77777777" w:rsidR="004770CE" w:rsidRPr="00A12F37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12F37">
                    <w:rPr>
                      <w:rFonts w:eastAsia="Times New Roman" w:cs="Tahoma"/>
                      <w:b/>
                      <w:sz w:val="24"/>
                      <w:szCs w:val="24"/>
                    </w:rPr>
                    <w:t>Задание №9</w:t>
                  </w:r>
                  <w:r w:rsidRPr="00A12F37">
                    <w:rPr>
                      <w:rFonts w:eastAsia="Times New Roman"/>
                      <w:b/>
                      <w:sz w:val="24"/>
                      <w:szCs w:val="24"/>
                    </w:rPr>
                    <w:t>.2</w:t>
                  </w:r>
                </w:p>
                <w:p w14:paraId="23AE6D60" w14:textId="77777777" w:rsidR="004770CE" w:rsidRPr="00A12F37" w:rsidRDefault="004770CE" w:rsidP="004770CE">
                  <w:pPr>
                    <w:pStyle w:val="af6"/>
                  </w:pPr>
                  <w:r w:rsidRPr="00A12F37">
                    <w:t xml:space="preserve">После окончания переходного процесса напряжение на резисторе будет равно  ___ </w:t>
                  </w:r>
                  <w:r w:rsidRPr="00A12F37">
                    <w:rPr>
                      <w:i/>
                    </w:rPr>
                    <w:t>В</w:t>
                  </w:r>
                </w:p>
              </w:tc>
              <w:tc>
                <w:tcPr>
                  <w:tcW w:w="2977" w:type="dxa"/>
                </w:tcPr>
                <w:p w14:paraId="75A6C082" w14:textId="77777777" w:rsidR="004770CE" w:rsidRPr="00A12F37" w:rsidRDefault="004770CE" w:rsidP="004770CE">
                  <w:pPr>
                    <w:rPr>
                      <w:rFonts w:eastAsia="Times New Roman"/>
                      <w:i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193423C1" w14:textId="77777777" w:rsidR="004770CE" w:rsidRPr="00A12F37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sz w:val="24"/>
                      <w:szCs w:val="24"/>
                    </w:rPr>
                    <w:t xml:space="preserve">1) 75; </w:t>
                  </w:r>
                </w:p>
                <w:p w14:paraId="004C6594" w14:textId="77777777" w:rsidR="004770CE" w:rsidRPr="00A12F37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sz w:val="24"/>
                      <w:szCs w:val="24"/>
                    </w:rPr>
                    <w:t>2) 100;</w:t>
                  </w:r>
                </w:p>
                <w:p w14:paraId="0DE196AA" w14:textId="77777777" w:rsidR="004770CE" w:rsidRPr="00A12F37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12F37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3) 0;</w:t>
                  </w:r>
                  <w:r w:rsidRPr="00A12F37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 xml:space="preserve"> </w:t>
                  </w:r>
                </w:p>
                <w:p w14:paraId="225DBE92" w14:textId="77777777" w:rsidR="004770CE" w:rsidRPr="00A12F37" w:rsidRDefault="004770CE" w:rsidP="00E402C3">
                  <w:pPr>
                    <w:pStyle w:val="af6"/>
                    <w:ind w:left="0"/>
                    <w:rPr>
                      <w:lang w:val="en-US"/>
                    </w:rPr>
                  </w:pPr>
                  <w:r w:rsidRPr="00A12F37">
                    <w:t>4) -125</w:t>
                  </w:r>
                </w:p>
              </w:tc>
            </w:tr>
            <w:tr w:rsidR="004770CE" w:rsidRPr="00A12F37" w14:paraId="002597CA" w14:textId="77777777" w:rsidTr="00097132">
              <w:trPr>
                <w:trHeight w:val="1345"/>
              </w:trPr>
              <w:tc>
                <w:tcPr>
                  <w:tcW w:w="6629" w:type="dxa"/>
                </w:tcPr>
                <w:p w14:paraId="0BAD3200" w14:textId="77777777" w:rsidR="004770CE" w:rsidRPr="00A12F37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12F37">
                    <w:rPr>
                      <w:rFonts w:eastAsia="Times New Roman" w:cs="Tahoma"/>
                      <w:b/>
                      <w:sz w:val="24"/>
                      <w:szCs w:val="24"/>
                    </w:rPr>
                    <w:t>Задание №9</w:t>
                  </w:r>
                  <w:r w:rsidRPr="00A12F37">
                    <w:rPr>
                      <w:rFonts w:eastAsia="Times New Roman"/>
                      <w:b/>
                      <w:sz w:val="24"/>
                      <w:szCs w:val="24"/>
                    </w:rPr>
                    <w:t>.3</w:t>
                  </w:r>
                </w:p>
                <w:p w14:paraId="0E63D098" w14:textId="77777777" w:rsidR="004770CE" w:rsidRPr="00A12F37" w:rsidRDefault="004770CE" w:rsidP="004770CE">
                  <w:pPr>
                    <w:pStyle w:val="af6"/>
                  </w:pPr>
                  <w:r w:rsidRPr="00A12F37">
                    <w:t xml:space="preserve">В первый момент времени после коммутации напряжение на </w:t>
                  </w:r>
                  <w:r w:rsidRPr="00A12F37">
                    <w:lastRenderedPageBreak/>
                    <w:t xml:space="preserve">индуктивности будет равно  ___ </w:t>
                  </w:r>
                  <w:r w:rsidRPr="00A12F37">
                    <w:rPr>
                      <w:i/>
                    </w:rPr>
                    <w:t>В</w:t>
                  </w:r>
                </w:p>
              </w:tc>
              <w:tc>
                <w:tcPr>
                  <w:tcW w:w="2977" w:type="dxa"/>
                </w:tcPr>
                <w:p w14:paraId="264604BD" w14:textId="77777777" w:rsidR="004770CE" w:rsidRPr="00A12F37" w:rsidRDefault="004770CE" w:rsidP="004770CE">
                  <w:pPr>
                    <w:rPr>
                      <w:rFonts w:eastAsia="Times New Roman"/>
                      <w:i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b/>
                      <w:sz w:val="24"/>
                      <w:szCs w:val="24"/>
                    </w:rPr>
                    <w:lastRenderedPageBreak/>
                    <w:t>Варианты ответа:</w:t>
                  </w:r>
                </w:p>
                <w:p w14:paraId="67309A9E" w14:textId="77777777" w:rsidR="004770CE" w:rsidRPr="00A12F37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sz w:val="24"/>
                      <w:szCs w:val="24"/>
                    </w:rPr>
                    <w:t xml:space="preserve">1) 75; </w:t>
                  </w:r>
                </w:p>
                <w:p w14:paraId="4EA87A53" w14:textId="77777777" w:rsidR="004770CE" w:rsidRPr="00A12F37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12F37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2) 100;</w:t>
                  </w:r>
                </w:p>
                <w:p w14:paraId="306998EC" w14:textId="77777777" w:rsidR="004770CE" w:rsidRPr="00A12F37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sz w:val="24"/>
                      <w:szCs w:val="24"/>
                    </w:rPr>
                    <w:t>3) 0;</w:t>
                  </w:r>
                  <w:r w:rsidRPr="00A12F37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</w:p>
                <w:p w14:paraId="5E1C563F" w14:textId="77777777" w:rsidR="004770CE" w:rsidRPr="00A12F37" w:rsidRDefault="004770CE" w:rsidP="008C186E">
                  <w:pPr>
                    <w:pStyle w:val="af6"/>
                    <w:ind w:left="0"/>
                    <w:rPr>
                      <w:lang w:val="en-US"/>
                    </w:rPr>
                  </w:pPr>
                  <w:r w:rsidRPr="00A12F37">
                    <w:t>4) -125</w:t>
                  </w:r>
                </w:p>
              </w:tc>
            </w:tr>
          </w:tbl>
          <w:p w14:paraId="550961CF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</w:tc>
      </w:tr>
      <w:tr w:rsidR="004770CE" w14:paraId="0401C3A2" w14:textId="77777777" w:rsidTr="004770CE">
        <w:trPr>
          <w:trHeight w:val="283"/>
        </w:trPr>
        <w:tc>
          <w:tcPr>
            <w:tcW w:w="969" w:type="dxa"/>
          </w:tcPr>
          <w:p w14:paraId="72ED8C49" w14:textId="0FF5D1F1" w:rsidR="004770CE" w:rsidRDefault="004770CE" w:rsidP="004770CE"/>
        </w:tc>
        <w:tc>
          <w:tcPr>
            <w:tcW w:w="3742" w:type="dxa"/>
          </w:tcPr>
          <w:p w14:paraId="1E2BD484" w14:textId="77777777" w:rsidR="004770CE" w:rsidRPr="006C461C" w:rsidRDefault="004770CE" w:rsidP="004770CE"/>
        </w:tc>
        <w:tc>
          <w:tcPr>
            <w:tcW w:w="9832" w:type="dxa"/>
          </w:tcPr>
          <w:p w14:paraId="12849982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</w:tc>
      </w:tr>
      <w:tr w:rsidR="004770CE" w14:paraId="18A8F03C" w14:textId="77777777" w:rsidTr="004770CE">
        <w:trPr>
          <w:trHeight w:val="283"/>
        </w:trPr>
        <w:tc>
          <w:tcPr>
            <w:tcW w:w="969" w:type="dxa"/>
          </w:tcPr>
          <w:p w14:paraId="6110766C" w14:textId="77777777" w:rsidR="004770CE" w:rsidRDefault="004770CE" w:rsidP="004770CE"/>
        </w:tc>
        <w:tc>
          <w:tcPr>
            <w:tcW w:w="3742" w:type="dxa"/>
          </w:tcPr>
          <w:p w14:paraId="4F9C07AB" w14:textId="77777777" w:rsidR="004770CE" w:rsidRPr="006C461C" w:rsidRDefault="004770CE" w:rsidP="004770CE"/>
        </w:tc>
        <w:tc>
          <w:tcPr>
            <w:tcW w:w="9832" w:type="dxa"/>
          </w:tcPr>
          <w:p w14:paraId="2FDEFD52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</w:tc>
      </w:tr>
    </w:tbl>
    <w:p w14:paraId="24304BC1" w14:textId="77777777" w:rsidR="0036408D" w:rsidRPr="0036408D" w:rsidRDefault="0036408D" w:rsidP="00291CE8">
      <w:pPr>
        <w:pStyle w:val="af0"/>
        <w:ind w:left="709"/>
        <w:jc w:val="both"/>
        <w:rPr>
          <w:i/>
          <w:vanish/>
        </w:rPr>
      </w:pPr>
    </w:p>
    <w:p w14:paraId="2F0902CD" w14:textId="77777777" w:rsidR="0036408D" w:rsidRPr="0036408D" w:rsidRDefault="0036408D" w:rsidP="00291CE8">
      <w:pPr>
        <w:pStyle w:val="af0"/>
        <w:ind w:left="709"/>
        <w:jc w:val="both"/>
        <w:rPr>
          <w:i/>
          <w:vanish/>
        </w:rPr>
      </w:pPr>
    </w:p>
    <w:p w14:paraId="74F7F2DC" w14:textId="49819FDB" w:rsidR="009D5862" w:rsidRDefault="009D5862" w:rsidP="009D5862">
      <w:pPr>
        <w:pStyle w:val="2"/>
      </w:pPr>
      <w:r>
        <w:t>Критерии, шкалы оценивания</w:t>
      </w:r>
      <w:r w:rsidRPr="00AE5C0C">
        <w:t xml:space="preserve"> </w:t>
      </w:r>
      <w:r>
        <w:t>текущего контроля успеваемости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2410"/>
        <w:gridCol w:w="8080"/>
        <w:gridCol w:w="2055"/>
        <w:gridCol w:w="2056"/>
      </w:tblGrid>
      <w:tr w:rsidR="009D5862" w:rsidRPr="00314BCA" w14:paraId="37076926" w14:textId="77777777" w:rsidTr="00073075">
        <w:trPr>
          <w:trHeight w:val="754"/>
          <w:tblHeader/>
        </w:trPr>
        <w:tc>
          <w:tcPr>
            <w:tcW w:w="2410" w:type="dxa"/>
            <w:vMerge w:val="restart"/>
            <w:shd w:val="clear" w:color="auto" w:fill="DBE5F1" w:themeFill="accent1" w:themeFillTint="33"/>
          </w:tcPr>
          <w:p w14:paraId="672CC7E6" w14:textId="2F43E842" w:rsidR="009D5862" w:rsidRPr="004A2281" w:rsidRDefault="009D5862" w:rsidP="00482DF9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bookmarkStart w:id="11" w:name="_Hlk94095621"/>
            <w:r w:rsidRPr="004A2281">
              <w:rPr>
                <w:b/>
                <w:lang w:val="ru-RU"/>
              </w:rPr>
              <w:t xml:space="preserve">Наименование оценочного средства </w:t>
            </w:r>
            <w:r w:rsidRPr="004A2281">
              <w:rPr>
                <w:b/>
                <w:spacing w:val="-2"/>
                <w:lang w:val="ru-RU"/>
              </w:rPr>
              <w:t xml:space="preserve">(контрольно-оценочного </w:t>
            </w:r>
            <w:r w:rsidRPr="004A2281">
              <w:rPr>
                <w:b/>
                <w:lang w:val="ru-RU"/>
              </w:rPr>
              <w:t>мероприятия)</w:t>
            </w:r>
          </w:p>
        </w:tc>
        <w:tc>
          <w:tcPr>
            <w:tcW w:w="8080" w:type="dxa"/>
            <w:vMerge w:val="restart"/>
            <w:shd w:val="clear" w:color="auto" w:fill="DBE5F1" w:themeFill="accent1" w:themeFillTint="33"/>
            <w:vAlign w:val="center"/>
          </w:tcPr>
          <w:p w14:paraId="3BFDA4A3" w14:textId="77777777" w:rsidR="009D5862" w:rsidRPr="00314BCA" w:rsidRDefault="009D5862" w:rsidP="00375731">
            <w:pPr>
              <w:pStyle w:val="TableParagraph"/>
              <w:ind w:left="872"/>
              <w:rPr>
                <w:b/>
              </w:rPr>
            </w:pPr>
            <w:r w:rsidRPr="00314BCA">
              <w:rPr>
                <w:b/>
              </w:rPr>
              <w:t>Критерии оценивания</w:t>
            </w:r>
          </w:p>
        </w:tc>
        <w:tc>
          <w:tcPr>
            <w:tcW w:w="4111" w:type="dxa"/>
            <w:gridSpan w:val="2"/>
            <w:shd w:val="clear" w:color="auto" w:fill="DBE5F1" w:themeFill="accent1" w:themeFillTint="33"/>
            <w:vAlign w:val="center"/>
          </w:tcPr>
          <w:p w14:paraId="0CA1D224" w14:textId="5B31FA5A" w:rsidR="009D5862" w:rsidRPr="00314BCA" w:rsidRDefault="009D5862" w:rsidP="00482DF9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</w:p>
        </w:tc>
      </w:tr>
      <w:tr w:rsidR="009D5862" w:rsidRPr="00314BCA" w14:paraId="293D7A3C" w14:textId="77777777" w:rsidTr="00073075">
        <w:trPr>
          <w:trHeight w:val="754"/>
          <w:tblHeader/>
        </w:trPr>
        <w:tc>
          <w:tcPr>
            <w:tcW w:w="2410" w:type="dxa"/>
            <w:vMerge/>
            <w:shd w:val="clear" w:color="auto" w:fill="DBE5F1" w:themeFill="accent1" w:themeFillTint="33"/>
          </w:tcPr>
          <w:p w14:paraId="3259A7E1" w14:textId="77777777"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</w:p>
        </w:tc>
        <w:tc>
          <w:tcPr>
            <w:tcW w:w="8080" w:type="dxa"/>
            <w:vMerge/>
            <w:shd w:val="clear" w:color="auto" w:fill="DBE5F1" w:themeFill="accent1" w:themeFillTint="33"/>
          </w:tcPr>
          <w:p w14:paraId="348A2ABF" w14:textId="77777777"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2055" w:type="dxa"/>
            <w:shd w:val="clear" w:color="auto" w:fill="DBE5F1" w:themeFill="accent1" w:themeFillTint="33"/>
            <w:vAlign w:val="center"/>
          </w:tcPr>
          <w:p w14:paraId="3396AA38" w14:textId="6BCB8252" w:rsidR="009D5862" w:rsidRDefault="009D5862" w:rsidP="00FE07EA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</w:p>
        </w:tc>
        <w:tc>
          <w:tcPr>
            <w:tcW w:w="2056" w:type="dxa"/>
            <w:shd w:val="clear" w:color="auto" w:fill="DBE5F1" w:themeFill="accent1" w:themeFillTint="33"/>
            <w:vAlign w:val="center"/>
          </w:tcPr>
          <w:p w14:paraId="360CEF1A" w14:textId="77777777"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314BCA" w14:paraId="7130F97D" w14:textId="77777777" w:rsidTr="00073075">
        <w:trPr>
          <w:trHeight w:val="283"/>
        </w:trPr>
        <w:tc>
          <w:tcPr>
            <w:tcW w:w="2410" w:type="dxa"/>
            <w:vMerge w:val="restart"/>
          </w:tcPr>
          <w:p w14:paraId="0B8C532A" w14:textId="77777777" w:rsidR="009D5862" w:rsidRDefault="00482DF9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  <w:r w:rsidRPr="00482DF9">
              <w:rPr>
                <w:lang w:val="ru-RU"/>
              </w:rPr>
              <w:t>Устное собеседование</w:t>
            </w:r>
          </w:p>
          <w:p w14:paraId="215F37A5" w14:textId="77777777" w:rsidR="003941CC" w:rsidRDefault="003941CC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  <w:p w14:paraId="368715B5" w14:textId="420B5CE1" w:rsidR="003941CC" w:rsidRPr="00482DF9" w:rsidRDefault="003941CC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  <w:r>
              <w:rPr>
                <w:lang w:val="ru-RU"/>
              </w:rPr>
              <w:t>(в курсе предусмотрено 3 собеседования)</w:t>
            </w:r>
          </w:p>
        </w:tc>
        <w:tc>
          <w:tcPr>
            <w:tcW w:w="8080" w:type="dxa"/>
          </w:tcPr>
          <w:p w14:paraId="77588649" w14:textId="40B42DFB" w:rsidR="009D5862" w:rsidRPr="00AC1457" w:rsidRDefault="009D5862" w:rsidP="00AC1457">
            <w:pPr>
              <w:rPr>
                <w:iCs/>
              </w:rPr>
            </w:pPr>
            <w:r w:rsidRPr="00482DF9">
              <w:t xml:space="preserve">Обучающийся в процессе </w:t>
            </w:r>
            <w:r w:rsidR="00482DF9">
              <w:t>собеседования</w:t>
            </w:r>
            <w:r w:rsidR="00AC1457">
              <w:t xml:space="preserve"> продемонстрировал глубокое знание материала</w:t>
            </w:r>
            <w:r w:rsidRPr="00482DF9">
              <w:t xml:space="preserve">, были </w:t>
            </w:r>
            <w:r w:rsidR="00AC1457" w:rsidRPr="00AC1457">
              <w:rPr>
                <w:iCs/>
              </w:rPr>
              <w:t>исчерпывающие, профессионально грамотные ответы на вопро</w:t>
            </w:r>
            <w:r w:rsidR="00AC1457">
              <w:rPr>
                <w:iCs/>
              </w:rPr>
              <w:t>сы, в том числе, дополнительные;</w:t>
            </w:r>
            <w:r w:rsidR="00AC1457" w:rsidRPr="00482DF9">
              <w:rPr>
                <w:iCs/>
              </w:rPr>
              <w:t xml:space="preserve"> свободно ориентируется в учебно</w:t>
            </w:r>
            <w:r w:rsidR="00AC1457">
              <w:rPr>
                <w:iCs/>
              </w:rPr>
              <w:t>й и профессиональной литературе</w:t>
            </w:r>
          </w:p>
        </w:tc>
        <w:tc>
          <w:tcPr>
            <w:tcW w:w="2055" w:type="dxa"/>
          </w:tcPr>
          <w:p w14:paraId="1A248DF1" w14:textId="4697C195" w:rsidR="009D5862" w:rsidRPr="002831F3" w:rsidRDefault="009D5862" w:rsidP="003941CC">
            <w:pPr>
              <w:jc w:val="center"/>
            </w:pPr>
            <w:r w:rsidRPr="002831F3">
              <w:t>5 баллов</w:t>
            </w:r>
          </w:p>
        </w:tc>
        <w:tc>
          <w:tcPr>
            <w:tcW w:w="2056" w:type="dxa"/>
          </w:tcPr>
          <w:p w14:paraId="07660DED" w14:textId="77777777" w:rsidR="009D5862" w:rsidRPr="002831F3" w:rsidRDefault="009D5862" w:rsidP="00FC1ACA">
            <w:pPr>
              <w:jc w:val="center"/>
            </w:pPr>
            <w:r w:rsidRPr="002831F3">
              <w:t>5</w:t>
            </w:r>
          </w:p>
        </w:tc>
      </w:tr>
      <w:tr w:rsidR="009D5862" w:rsidRPr="00314BCA" w14:paraId="085F5501" w14:textId="77777777" w:rsidTr="00073075">
        <w:trPr>
          <w:trHeight w:val="283"/>
        </w:trPr>
        <w:tc>
          <w:tcPr>
            <w:tcW w:w="2410" w:type="dxa"/>
            <w:vMerge/>
          </w:tcPr>
          <w:p w14:paraId="7EE019AE" w14:textId="77777777" w:rsidR="009D5862" w:rsidRPr="002F2AE8" w:rsidRDefault="009D5862" w:rsidP="00FC1ACA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8080" w:type="dxa"/>
          </w:tcPr>
          <w:p w14:paraId="7646305A" w14:textId="5F898A2E" w:rsidR="00482DF9" w:rsidRPr="00AC1457" w:rsidRDefault="009D5862" w:rsidP="00482DF9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482DF9">
              <w:rPr>
                <w:lang w:val="ru-RU"/>
              </w:rPr>
              <w:t xml:space="preserve">Обучающийся </w:t>
            </w:r>
            <w:r w:rsidR="00482DF9" w:rsidRPr="00482DF9">
              <w:rPr>
                <w:iCs/>
                <w:lang w:val="ru-RU"/>
              </w:rPr>
              <w:t>достаточно подробно, грамотно и по существу излагает изученный материал, приводит основные понятия,</w:t>
            </w:r>
            <w:r w:rsidR="00482DF9">
              <w:rPr>
                <w:iCs/>
                <w:lang w:val="ru-RU"/>
              </w:rPr>
              <w:t xml:space="preserve"> </w:t>
            </w:r>
            <w:r w:rsidR="00482DF9" w:rsidRPr="00482DF9">
              <w:rPr>
                <w:iCs/>
                <w:lang w:val="ru-RU"/>
              </w:rPr>
              <w:t>допускает единичные негрубые ошибки;</w:t>
            </w:r>
            <w:r w:rsidR="00482DF9">
              <w:rPr>
                <w:iCs/>
                <w:lang w:val="ru-RU"/>
              </w:rPr>
              <w:t xml:space="preserve"> </w:t>
            </w:r>
            <w:r w:rsidR="00482DF9" w:rsidRPr="00482DF9">
              <w:rPr>
                <w:iCs/>
                <w:lang w:val="ru-RU"/>
              </w:rPr>
              <w:t>достаточно хорошо ориентируется в учебной</w:t>
            </w:r>
            <w:r w:rsidR="00AC1457">
              <w:rPr>
                <w:iCs/>
                <w:lang w:val="ru-RU"/>
              </w:rPr>
              <w:t xml:space="preserve"> и профессиональной литературе;</w:t>
            </w:r>
          </w:p>
        </w:tc>
        <w:tc>
          <w:tcPr>
            <w:tcW w:w="2055" w:type="dxa"/>
          </w:tcPr>
          <w:p w14:paraId="7DB9EE8B" w14:textId="4EB59479" w:rsidR="009D5862" w:rsidRPr="002831F3" w:rsidRDefault="002831F3" w:rsidP="002831F3">
            <w:pPr>
              <w:jc w:val="center"/>
            </w:pPr>
            <w:r>
              <w:t>4</w:t>
            </w:r>
            <w:r w:rsidR="009D5862" w:rsidRPr="002831F3">
              <w:t xml:space="preserve"> баллов</w:t>
            </w:r>
          </w:p>
        </w:tc>
        <w:tc>
          <w:tcPr>
            <w:tcW w:w="2056" w:type="dxa"/>
          </w:tcPr>
          <w:p w14:paraId="61014274" w14:textId="77777777" w:rsidR="009D5862" w:rsidRPr="002831F3" w:rsidRDefault="009D5862" w:rsidP="00FC1ACA">
            <w:pPr>
              <w:jc w:val="center"/>
            </w:pPr>
            <w:r w:rsidRPr="002831F3">
              <w:t>4</w:t>
            </w:r>
          </w:p>
        </w:tc>
      </w:tr>
      <w:tr w:rsidR="009D5862" w:rsidRPr="00314BCA" w14:paraId="3299F55A" w14:textId="77777777" w:rsidTr="00073075">
        <w:trPr>
          <w:trHeight w:val="283"/>
        </w:trPr>
        <w:tc>
          <w:tcPr>
            <w:tcW w:w="2410" w:type="dxa"/>
            <w:vMerge w:val="restart"/>
          </w:tcPr>
          <w:p w14:paraId="0CD9D260" w14:textId="770ACB44" w:rsidR="009D5862" w:rsidRDefault="008C186E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  <w:r>
              <w:rPr>
                <w:lang w:val="ru-RU"/>
              </w:rPr>
              <w:t>Контрольная работа</w:t>
            </w:r>
          </w:p>
          <w:p w14:paraId="1B686AB2" w14:textId="77777777" w:rsidR="003941CC" w:rsidRDefault="003941CC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  <w:p w14:paraId="4A1B05F1" w14:textId="17A40227" w:rsidR="003941CC" w:rsidRPr="00482DF9" w:rsidRDefault="003941CC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</w:tc>
        <w:tc>
          <w:tcPr>
            <w:tcW w:w="8080" w:type="dxa"/>
          </w:tcPr>
          <w:p w14:paraId="09BFC852" w14:textId="7633EEA6" w:rsidR="009D5862" w:rsidRPr="008C186E" w:rsidRDefault="008C186E" w:rsidP="00FC1ACA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8C186E">
              <w:rPr>
                <w:color w:val="000000"/>
                <w:lang w:val="ru-RU"/>
              </w:rPr>
              <w:t>Обучающийся демонстрирует грамотное решение всех задач, использование правильных методов решения при незначительных вычислительных погрешностях (арифметических ошибках);</w:t>
            </w:r>
          </w:p>
        </w:tc>
        <w:tc>
          <w:tcPr>
            <w:tcW w:w="2055" w:type="dxa"/>
          </w:tcPr>
          <w:p w14:paraId="1D749622" w14:textId="3C700300" w:rsidR="009D5862" w:rsidRPr="00C174F7" w:rsidRDefault="00C174F7" w:rsidP="00FC1ACA">
            <w:pPr>
              <w:jc w:val="center"/>
            </w:pPr>
            <w:r w:rsidRPr="00C174F7">
              <w:t>5</w:t>
            </w:r>
            <w:r w:rsidR="009D5862" w:rsidRPr="00C174F7">
              <w:t xml:space="preserve"> баллов</w:t>
            </w:r>
          </w:p>
        </w:tc>
        <w:tc>
          <w:tcPr>
            <w:tcW w:w="2056" w:type="dxa"/>
          </w:tcPr>
          <w:p w14:paraId="1CB04D80" w14:textId="77777777" w:rsidR="009D5862" w:rsidRPr="00C174F7" w:rsidRDefault="009D5862" w:rsidP="00FC1ACA">
            <w:pPr>
              <w:jc w:val="center"/>
            </w:pPr>
            <w:r w:rsidRPr="00C174F7">
              <w:t>5</w:t>
            </w:r>
          </w:p>
        </w:tc>
      </w:tr>
      <w:tr w:rsidR="009D5862" w:rsidRPr="00314BCA" w14:paraId="0F234585" w14:textId="77777777" w:rsidTr="00073075">
        <w:trPr>
          <w:trHeight w:val="283"/>
        </w:trPr>
        <w:tc>
          <w:tcPr>
            <w:tcW w:w="2410" w:type="dxa"/>
            <w:vMerge/>
          </w:tcPr>
          <w:p w14:paraId="57664CF8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0AA3A6AE" w14:textId="3982E439" w:rsidR="009D5862" w:rsidRPr="008C186E" w:rsidRDefault="008C186E" w:rsidP="00C24BA7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8C186E">
              <w:rPr>
                <w:color w:val="000000"/>
                <w:lang w:val="ru-RU"/>
              </w:rPr>
              <w:t>Продемонстрировано использование правильных методов при решении задач при наличии существенных ошибок в 1-2 из них;</w:t>
            </w:r>
          </w:p>
        </w:tc>
        <w:tc>
          <w:tcPr>
            <w:tcW w:w="2055" w:type="dxa"/>
          </w:tcPr>
          <w:p w14:paraId="433E19DB" w14:textId="65F4E35B" w:rsidR="009D5862" w:rsidRPr="00C174F7" w:rsidRDefault="00C24BA7" w:rsidP="00C24BA7">
            <w:pPr>
              <w:jc w:val="center"/>
            </w:pPr>
            <w:r>
              <w:t>4 балла</w:t>
            </w:r>
          </w:p>
        </w:tc>
        <w:tc>
          <w:tcPr>
            <w:tcW w:w="2056" w:type="dxa"/>
          </w:tcPr>
          <w:p w14:paraId="4072CCB0" w14:textId="77777777" w:rsidR="009D5862" w:rsidRPr="00C24BA7" w:rsidRDefault="009D5862" w:rsidP="00FC1ACA">
            <w:pPr>
              <w:jc w:val="center"/>
            </w:pPr>
            <w:r w:rsidRPr="00C24BA7">
              <w:t>4</w:t>
            </w:r>
          </w:p>
        </w:tc>
      </w:tr>
      <w:tr w:rsidR="009D5862" w:rsidRPr="00314BCA" w14:paraId="49A3CBB0" w14:textId="77777777" w:rsidTr="00073075">
        <w:trPr>
          <w:trHeight w:val="283"/>
        </w:trPr>
        <w:tc>
          <w:tcPr>
            <w:tcW w:w="2410" w:type="dxa"/>
            <w:vMerge/>
          </w:tcPr>
          <w:p w14:paraId="572EC107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37B00ED9" w14:textId="39D4719B" w:rsidR="009D5862" w:rsidRPr="008C186E" w:rsidRDefault="008C186E" w:rsidP="00B160A7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8C186E">
              <w:rPr>
                <w:color w:val="000000"/>
                <w:lang w:val="ru-RU"/>
              </w:rPr>
              <w:t>Обучающийся использует верные методы решения, но правильные ответы в большинстве случаев (в том числе из-за арифметических ошибок) отсутствуют;</w:t>
            </w:r>
          </w:p>
        </w:tc>
        <w:tc>
          <w:tcPr>
            <w:tcW w:w="2055" w:type="dxa"/>
          </w:tcPr>
          <w:p w14:paraId="7836647C" w14:textId="359C3003" w:rsidR="009D5862" w:rsidRPr="00B160A7" w:rsidRDefault="00B160A7" w:rsidP="00FC1ACA">
            <w:pPr>
              <w:jc w:val="center"/>
            </w:pPr>
            <w:r w:rsidRPr="00B160A7">
              <w:t>3 балла</w:t>
            </w:r>
          </w:p>
        </w:tc>
        <w:tc>
          <w:tcPr>
            <w:tcW w:w="2056" w:type="dxa"/>
          </w:tcPr>
          <w:p w14:paraId="59B9D817" w14:textId="77777777" w:rsidR="009D5862" w:rsidRPr="00C24BA7" w:rsidRDefault="009D5862" w:rsidP="00FC1ACA">
            <w:pPr>
              <w:jc w:val="center"/>
            </w:pPr>
            <w:r w:rsidRPr="00C24BA7">
              <w:t>3</w:t>
            </w:r>
          </w:p>
        </w:tc>
      </w:tr>
      <w:tr w:rsidR="009D5862" w:rsidRPr="00314BCA" w14:paraId="21FB71F1" w14:textId="77777777" w:rsidTr="00073075">
        <w:trPr>
          <w:trHeight w:val="283"/>
        </w:trPr>
        <w:tc>
          <w:tcPr>
            <w:tcW w:w="2410" w:type="dxa"/>
            <w:vMerge/>
          </w:tcPr>
          <w:p w14:paraId="2BC9F6E8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2BE1BF64" w14:textId="77777777" w:rsidR="008C186E" w:rsidRPr="008C186E" w:rsidRDefault="008C186E" w:rsidP="008C186E">
            <w:pPr>
              <w:rPr>
                <w:rFonts w:eastAsia="Times New Roman"/>
                <w:sz w:val="24"/>
                <w:szCs w:val="24"/>
              </w:rPr>
            </w:pPr>
            <w:r w:rsidRPr="008C186E">
              <w:rPr>
                <w:rFonts w:eastAsia="Times New Roman"/>
                <w:color w:val="000000"/>
              </w:rPr>
              <w:t>Обучающимся использованы неверные методы решения, отсутствуют верные </w:t>
            </w:r>
          </w:p>
          <w:p w14:paraId="7E11DF32" w14:textId="3125671C" w:rsidR="009D5862" w:rsidRPr="008C186E" w:rsidRDefault="008C186E" w:rsidP="008C186E">
            <w:pPr>
              <w:rPr>
                <w:rFonts w:eastAsia="Times New Roman"/>
                <w:sz w:val="24"/>
                <w:szCs w:val="24"/>
              </w:rPr>
            </w:pPr>
            <w:r w:rsidRPr="008C186E">
              <w:rPr>
                <w:rFonts w:eastAsia="Times New Roman"/>
                <w:color w:val="000000"/>
              </w:rPr>
              <w:t>ответы.</w:t>
            </w:r>
          </w:p>
        </w:tc>
        <w:tc>
          <w:tcPr>
            <w:tcW w:w="2055" w:type="dxa"/>
          </w:tcPr>
          <w:p w14:paraId="0EAC74DB" w14:textId="5F617B60" w:rsidR="009D5862" w:rsidRPr="00B160A7" w:rsidRDefault="0060202D" w:rsidP="00FC1ACA">
            <w:pPr>
              <w:jc w:val="center"/>
            </w:pPr>
            <w:r>
              <w:t>1</w:t>
            </w:r>
            <w:r w:rsidR="00B160A7" w:rsidRPr="00B160A7">
              <w:t>-2 балла</w:t>
            </w:r>
          </w:p>
        </w:tc>
        <w:tc>
          <w:tcPr>
            <w:tcW w:w="2056" w:type="dxa"/>
            <w:vMerge w:val="restart"/>
          </w:tcPr>
          <w:p w14:paraId="090BBA6C" w14:textId="77777777" w:rsidR="009D5862" w:rsidRPr="00C24BA7" w:rsidRDefault="009D5862" w:rsidP="00FC1ACA">
            <w:pPr>
              <w:jc w:val="center"/>
            </w:pPr>
            <w:r w:rsidRPr="00C24BA7">
              <w:t>2</w:t>
            </w:r>
          </w:p>
        </w:tc>
      </w:tr>
      <w:tr w:rsidR="009D5862" w:rsidRPr="00314BCA" w14:paraId="0FC8FDF6" w14:textId="77777777" w:rsidTr="00073075">
        <w:trPr>
          <w:trHeight w:val="283"/>
        </w:trPr>
        <w:tc>
          <w:tcPr>
            <w:tcW w:w="2410" w:type="dxa"/>
            <w:vMerge/>
          </w:tcPr>
          <w:p w14:paraId="464EE093" w14:textId="77777777" w:rsidR="009D5862" w:rsidRPr="00B160A7" w:rsidRDefault="009D5862" w:rsidP="00FC1ACA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8080" w:type="dxa"/>
          </w:tcPr>
          <w:p w14:paraId="5B0A3FD1" w14:textId="77777777" w:rsidR="009D5862" w:rsidRPr="0060202D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60202D">
              <w:rPr>
                <w:lang w:val="ru-RU"/>
              </w:rPr>
              <w:t xml:space="preserve">Работа не </w:t>
            </w:r>
            <w:r w:rsidRPr="0060202D">
              <w:rPr>
                <w:spacing w:val="-1"/>
                <w:lang w:val="ru-RU"/>
              </w:rPr>
              <w:t>выполнена</w:t>
            </w:r>
            <w:r w:rsidRPr="0060202D">
              <w:rPr>
                <w:lang w:val="ru-RU"/>
              </w:rPr>
              <w:t>.</w:t>
            </w:r>
          </w:p>
        </w:tc>
        <w:tc>
          <w:tcPr>
            <w:tcW w:w="2055" w:type="dxa"/>
          </w:tcPr>
          <w:p w14:paraId="333F1BA7" w14:textId="386B19F6" w:rsidR="009D5862" w:rsidRPr="0060202D" w:rsidRDefault="0060202D" w:rsidP="00FC1ACA">
            <w:pPr>
              <w:jc w:val="center"/>
            </w:pPr>
            <w:r w:rsidRPr="0060202D">
              <w:t>0 баллов</w:t>
            </w:r>
          </w:p>
        </w:tc>
        <w:tc>
          <w:tcPr>
            <w:tcW w:w="2056" w:type="dxa"/>
            <w:vMerge/>
          </w:tcPr>
          <w:p w14:paraId="1714B0A2" w14:textId="77777777" w:rsidR="009D5862" w:rsidRPr="00C24BA7" w:rsidRDefault="009D5862" w:rsidP="00FC1ACA"/>
        </w:tc>
      </w:tr>
      <w:tr w:rsidR="009D5862" w:rsidRPr="00314BCA" w14:paraId="38330E42" w14:textId="77777777" w:rsidTr="00073075">
        <w:trPr>
          <w:trHeight w:val="283"/>
        </w:trPr>
        <w:tc>
          <w:tcPr>
            <w:tcW w:w="2410" w:type="dxa"/>
            <w:vMerge w:val="restart"/>
          </w:tcPr>
          <w:p w14:paraId="2CC3884E" w14:textId="3A9D9219" w:rsidR="009D5862" w:rsidRPr="00482DF9" w:rsidRDefault="00482DF9" w:rsidP="00FC1ACA">
            <w:r w:rsidRPr="00482DF9">
              <w:lastRenderedPageBreak/>
              <w:t>Защита лабораторной работы</w:t>
            </w:r>
          </w:p>
        </w:tc>
        <w:tc>
          <w:tcPr>
            <w:tcW w:w="8080" w:type="dxa"/>
          </w:tcPr>
          <w:p w14:paraId="6450EC2E" w14:textId="3374F1DB" w:rsidR="00482DF9" w:rsidRPr="009B1313" w:rsidRDefault="009D5862" w:rsidP="008C186E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9B1313">
              <w:rPr>
                <w:lang w:val="ru-RU"/>
              </w:rPr>
              <w:t>Дан</w:t>
            </w:r>
            <w:r w:rsidR="009D66AB" w:rsidRPr="009B1313">
              <w:rPr>
                <w:lang w:val="ru-RU"/>
              </w:rPr>
              <w:t>ы</w:t>
            </w:r>
            <w:r w:rsidRPr="009B1313">
              <w:rPr>
                <w:lang w:val="ru-RU"/>
              </w:rPr>
              <w:t xml:space="preserve"> полны</w:t>
            </w:r>
            <w:r w:rsidR="009D66AB" w:rsidRPr="009B1313">
              <w:rPr>
                <w:lang w:val="ru-RU"/>
              </w:rPr>
              <w:t>е</w:t>
            </w:r>
            <w:r w:rsidRPr="009B1313">
              <w:rPr>
                <w:lang w:val="ru-RU"/>
              </w:rPr>
              <w:t xml:space="preserve"> развернуты</w:t>
            </w:r>
            <w:r w:rsidR="009D66AB" w:rsidRPr="009B1313">
              <w:rPr>
                <w:lang w:val="ru-RU"/>
              </w:rPr>
              <w:t>е</w:t>
            </w:r>
            <w:r w:rsidRPr="009B1313">
              <w:rPr>
                <w:lang w:val="ru-RU"/>
              </w:rPr>
              <w:t xml:space="preserve"> ответ</w:t>
            </w:r>
            <w:r w:rsidR="009D66AB" w:rsidRPr="009B1313">
              <w:rPr>
                <w:lang w:val="ru-RU"/>
              </w:rPr>
              <w:t>ы</w:t>
            </w:r>
            <w:r w:rsidRPr="009B1313">
              <w:rPr>
                <w:lang w:val="ru-RU"/>
              </w:rPr>
              <w:t xml:space="preserve"> на поставленны</w:t>
            </w:r>
            <w:r w:rsidR="009D66AB" w:rsidRPr="009B1313">
              <w:rPr>
                <w:lang w:val="ru-RU"/>
              </w:rPr>
              <w:t>е</w:t>
            </w:r>
            <w:r w:rsidRPr="009B1313">
              <w:rPr>
                <w:lang w:val="ru-RU"/>
              </w:rPr>
              <w:t xml:space="preserve"> вопросы, показана совокупность осознанных</w:t>
            </w:r>
            <w:r w:rsidR="009D66AB" w:rsidRPr="009B1313">
              <w:rPr>
                <w:lang w:val="ru-RU"/>
              </w:rPr>
              <w:t xml:space="preserve"> </w:t>
            </w:r>
            <w:r w:rsidRPr="009B1313">
              <w:rPr>
                <w:lang w:val="ru-RU"/>
              </w:rPr>
              <w:t xml:space="preserve">знаний об </w:t>
            </w:r>
            <w:r w:rsidR="008C186E">
              <w:rPr>
                <w:lang w:val="ru-RU"/>
              </w:rPr>
              <w:t>электрических цепях</w:t>
            </w:r>
            <w:r w:rsidRPr="009B1313">
              <w:rPr>
                <w:lang w:val="ru-RU"/>
              </w:rPr>
              <w:t xml:space="preserve">, проявляющаяся в свободном оперировании понятиями. </w:t>
            </w:r>
            <w:r w:rsidRPr="009B1313">
              <w:rPr>
                <w:spacing w:val="-4"/>
                <w:lang w:val="ru-RU"/>
              </w:rPr>
              <w:t xml:space="preserve">Обучающийся </w:t>
            </w:r>
            <w:r w:rsidRPr="009B1313">
              <w:rPr>
                <w:lang w:val="ru-RU"/>
              </w:rPr>
              <w:t>демонстрирует глубокие и прочные знания материала по заданным вопросам, исчерпывающе и последовательно, грамотно и логически стройно его излагает</w:t>
            </w:r>
            <w:r w:rsidR="009D66AB" w:rsidRPr="009B1313">
              <w:rPr>
                <w:lang w:val="ru-RU"/>
              </w:rPr>
              <w:t>. Отчет по работе грамотно и аккуратно оформлен с применением программных средств, содержит все необходимые данные, графики и расчеты, сделан правильный вывод по работе.</w:t>
            </w:r>
          </w:p>
        </w:tc>
        <w:tc>
          <w:tcPr>
            <w:tcW w:w="2055" w:type="dxa"/>
          </w:tcPr>
          <w:p w14:paraId="0F81845E" w14:textId="2F53D389" w:rsidR="009D5862" w:rsidRPr="009D66AB" w:rsidRDefault="006D6A2E" w:rsidP="00FC1ACA">
            <w:pPr>
              <w:jc w:val="center"/>
            </w:pPr>
            <w:r>
              <w:t>4</w:t>
            </w:r>
            <w:r w:rsidR="009D66AB" w:rsidRPr="009D66AB">
              <w:t xml:space="preserve"> балла</w:t>
            </w:r>
          </w:p>
        </w:tc>
        <w:tc>
          <w:tcPr>
            <w:tcW w:w="2056" w:type="dxa"/>
          </w:tcPr>
          <w:p w14:paraId="76BFD3F3" w14:textId="77777777" w:rsidR="009D5862" w:rsidRPr="00C24BA7" w:rsidRDefault="009D5862" w:rsidP="00FC1ACA">
            <w:pPr>
              <w:jc w:val="center"/>
            </w:pPr>
            <w:r w:rsidRPr="00C24BA7">
              <w:t>5</w:t>
            </w:r>
          </w:p>
        </w:tc>
      </w:tr>
      <w:tr w:rsidR="009D5862" w:rsidRPr="00314BCA" w14:paraId="58E63AE6" w14:textId="77777777" w:rsidTr="00073075">
        <w:trPr>
          <w:trHeight w:val="283"/>
        </w:trPr>
        <w:tc>
          <w:tcPr>
            <w:tcW w:w="2410" w:type="dxa"/>
            <w:vMerge/>
          </w:tcPr>
          <w:p w14:paraId="19B6D2EB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15C64C27" w14:textId="797EB963" w:rsidR="009D5862" w:rsidRPr="009B1313" w:rsidRDefault="00495424" w:rsidP="008C186E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9B1313">
              <w:rPr>
                <w:lang w:val="ru-RU"/>
              </w:rPr>
              <w:t xml:space="preserve">Даны полные развернутые ответы на поставленные вопросы, </w:t>
            </w:r>
            <w:r w:rsidR="009D5862" w:rsidRPr="009B1313">
              <w:rPr>
                <w:lang w:val="ru-RU"/>
              </w:rPr>
              <w:t xml:space="preserve">показана совокупность осознанных знаний </w:t>
            </w:r>
            <w:r w:rsidR="008C186E">
              <w:rPr>
                <w:lang w:val="ru-RU"/>
              </w:rPr>
              <w:t>электрических цепях</w:t>
            </w:r>
            <w:r w:rsidR="009D5862" w:rsidRPr="009B1313">
              <w:rPr>
                <w:lang w:val="ru-RU"/>
              </w:rPr>
              <w:t xml:space="preserve">, раскрыты основные положения дисциплины. </w:t>
            </w:r>
            <w:r w:rsidRPr="009B1313">
              <w:rPr>
                <w:lang w:val="ru-RU"/>
              </w:rPr>
              <w:t xml:space="preserve">Отчет по работе грамотно и аккуратно оформлен с </w:t>
            </w:r>
            <w:r w:rsidR="004A23C9">
              <w:rPr>
                <w:lang w:val="ru-RU"/>
              </w:rPr>
              <w:t>применением программных средств</w:t>
            </w:r>
            <w:r w:rsidRPr="009B1313">
              <w:rPr>
                <w:lang w:val="ru-RU"/>
              </w:rPr>
              <w:t xml:space="preserve">, содержит необходимые данные, графики и расчеты с небольшими неточностями, сделан вывод. </w:t>
            </w:r>
            <w:r w:rsidR="009D5862" w:rsidRPr="009B1313">
              <w:rPr>
                <w:spacing w:val="-4"/>
                <w:lang w:val="ru-RU"/>
              </w:rPr>
              <w:t xml:space="preserve">Обучающийся </w:t>
            </w:r>
            <w:r w:rsidR="009D5862" w:rsidRPr="009B1313">
              <w:rPr>
                <w:lang w:val="ru-RU"/>
              </w:rPr>
              <w:t>твердо знает материал по заданным вопросам, грамотно и последовательно его излагает, но допускает несущественные неточности в определениях.</w:t>
            </w:r>
          </w:p>
        </w:tc>
        <w:tc>
          <w:tcPr>
            <w:tcW w:w="2055" w:type="dxa"/>
          </w:tcPr>
          <w:p w14:paraId="73643248" w14:textId="3DE6F162" w:rsidR="009D5862" w:rsidRPr="00495424" w:rsidRDefault="00495424" w:rsidP="00FC1ACA">
            <w:pPr>
              <w:jc w:val="center"/>
            </w:pPr>
            <w:r w:rsidRPr="00495424">
              <w:t>2</w:t>
            </w:r>
            <w:r w:rsidR="006D6A2E">
              <w:t>-3</w:t>
            </w:r>
            <w:r w:rsidRPr="00495424">
              <w:t xml:space="preserve"> балла</w:t>
            </w:r>
          </w:p>
        </w:tc>
        <w:tc>
          <w:tcPr>
            <w:tcW w:w="2056" w:type="dxa"/>
          </w:tcPr>
          <w:p w14:paraId="65E9E43F" w14:textId="77777777" w:rsidR="009D5862" w:rsidRPr="00495424" w:rsidRDefault="009D5862" w:rsidP="00FC1ACA">
            <w:pPr>
              <w:jc w:val="center"/>
            </w:pPr>
            <w:r w:rsidRPr="00495424">
              <w:t>4</w:t>
            </w:r>
          </w:p>
        </w:tc>
      </w:tr>
      <w:tr w:rsidR="009D5862" w:rsidRPr="00314BCA" w14:paraId="1B954406" w14:textId="77777777" w:rsidTr="00073075">
        <w:trPr>
          <w:trHeight w:val="283"/>
        </w:trPr>
        <w:tc>
          <w:tcPr>
            <w:tcW w:w="2410" w:type="dxa"/>
            <w:vMerge/>
          </w:tcPr>
          <w:p w14:paraId="136E669E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0D6385CE" w14:textId="0DFD19E9" w:rsidR="009D5862" w:rsidRPr="00495424" w:rsidRDefault="009D5862" w:rsidP="008C186E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495424">
              <w:rPr>
                <w:lang w:val="ru-RU"/>
              </w:rPr>
              <w:t>Дан</w:t>
            </w:r>
            <w:r w:rsidR="00495424" w:rsidRPr="00495424">
              <w:rPr>
                <w:lang w:val="ru-RU"/>
              </w:rPr>
              <w:t>ы</w:t>
            </w:r>
            <w:r w:rsidRPr="00495424">
              <w:rPr>
                <w:lang w:val="ru-RU"/>
              </w:rPr>
              <w:t xml:space="preserve"> не</w:t>
            </w:r>
            <w:r w:rsidR="00495424" w:rsidRPr="00495424">
              <w:rPr>
                <w:lang w:val="ru-RU"/>
              </w:rPr>
              <w:t xml:space="preserve">полные </w:t>
            </w:r>
            <w:r w:rsidRPr="00495424">
              <w:rPr>
                <w:lang w:val="ru-RU"/>
              </w:rPr>
              <w:t>ответ</w:t>
            </w:r>
            <w:r w:rsidR="00495424" w:rsidRPr="00495424">
              <w:rPr>
                <w:lang w:val="ru-RU"/>
              </w:rPr>
              <w:t>ы</w:t>
            </w:r>
            <w:r w:rsidRPr="00495424">
              <w:rPr>
                <w:lang w:val="ru-RU"/>
              </w:rPr>
              <w:t xml:space="preserve"> на поставленны</w:t>
            </w:r>
            <w:r w:rsidR="00495424" w:rsidRPr="00495424">
              <w:rPr>
                <w:lang w:val="ru-RU"/>
              </w:rPr>
              <w:t>е</w:t>
            </w:r>
            <w:r w:rsidRPr="00495424">
              <w:rPr>
                <w:lang w:val="ru-RU"/>
              </w:rPr>
              <w:t xml:space="preserve"> вопрос</w:t>
            </w:r>
            <w:r w:rsidR="00495424" w:rsidRPr="00495424">
              <w:rPr>
                <w:lang w:val="ru-RU"/>
              </w:rPr>
              <w:t>ы</w:t>
            </w:r>
            <w:r w:rsidR="008C186E">
              <w:rPr>
                <w:lang w:val="ru-RU"/>
              </w:rPr>
              <w:t xml:space="preserve"> по разделам курса</w:t>
            </w:r>
            <w:r w:rsidRPr="00495424">
              <w:rPr>
                <w:lang w:val="ru-RU"/>
              </w:rPr>
              <w:t xml:space="preserve">. Ответ логичен и изложен в терминах науки. </w:t>
            </w:r>
            <w:r w:rsidRPr="00495424">
              <w:rPr>
                <w:spacing w:val="-4"/>
                <w:lang w:val="ru-RU"/>
              </w:rPr>
              <w:t>Обучающийся</w:t>
            </w:r>
            <w:r w:rsidRPr="00495424">
              <w:rPr>
                <w:lang w:val="ru-RU"/>
              </w:rPr>
              <w:t xml:space="preserve"> владеет знаниями только по основному материалу, но не знает отдельных деталей и особенностей, допускает неточности и испытывает затруднения с формулировкой определений.</w:t>
            </w:r>
            <w:r w:rsidR="00495424" w:rsidRPr="00495424">
              <w:rPr>
                <w:lang w:val="ru-RU"/>
              </w:rPr>
              <w:t xml:space="preserve"> Отчет содержит все необходимые сведения</w:t>
            </w:r>
            <w:r w:rsidR="0099028A">
              <w:rPr>
                <w:lang w:val="ru-RU"/>
              </w:rPr>
              <w:t>,</w:t>
            </w:r>
            <w:r w:rsidR="00495424" w:rsidRPr="00495424">
              <w:rPr>
                <w:lang w:val="ru-RU"/>
              </w:rPr>
              <w:t xml:space="preserve"> </w:t>
            </w:r>
            <w:r w:rsidR="0099028A">
              <w:rPr>
                <w:lang w:val="ru-RU"/>
              </w:rPr>
              <w:t>н</w:t>
            </w:r>
            <w:r w:rsidR="00495424" w:rsidRPr="00495424">
              <w:rPr>
                <w:lang w:val="ru-RU"/>
              </w:rPr>
              <w:t xml:space="preserve">о оформлен с ошибками. </w:t>
            </w:r>
          </w:p>
        </w:tc>
        <w:tc>
          <w:tcPr>
            <w:tcW w:w="2055" w:type="dxa"/>
          </w:tcPr>
          <w:p w14:paraId="3E10F179" w14:textId="2DE83332" w:rsidR="009D5862" w:rsidRPr="00495424" w:rsidRDefault="00495424" w:rsidP="00FC1ACA">
            <w:pPr>
              <w:jc w:val="center"/>
            </w:pPr>
            <w:r w:rsidRPr="00495424">
              <w:t>1 балл</w:t>
            </w:r>
          </w:p>
        </w:tc>
        <w:tc>
          <w:tcPr>
            <w:tcW w:w="2056" w:type="dxa"/>
          </w:tcPr>
          <w:p w14:paraId="2B0C8D4B" w14:textId="77777777" w:rsidR="009D5862" w:rsidRPr="00495424" w:rsidRDefault="009D5862" w:rsidP="00FC1ACA">
            <w:pPr>
              <w:jc w:val="center"/>
            </w:pPr>
            <w:r w:rsidRPr="00495424">
              <w:t>3</w:t>
            </w:r>
          </w:p>
        </w:tc>
      </w:tr>
      <w:tr w:rsidR="005C5B6D" w:rsidRPr="00314BCA" w14:paraId="5EFB9691" w14:textId="77777777" w:rsidTr="00073075">
        <w:trPr>
          <w:trHeight w:val="283"/>
        </w:trPr>
        <w:tc>
          <w:tcPr>
            <w:tcW w:w="2410" w:type="dxa"/>
            <w:vMerge/>
          </w:tcPr>
          <w:p w14:paraId="7856CD36" w14:textId="77777777" w:rsidR="005C5B6D" w:rsidRPr="0082635B" w:rsidRDefault="005C5B6D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350B959E" w14:textId="1AA3AEEF" w:rsidR="005C5B6D" w:rsidRPr="0099028A" w:rsidRDefault="005C5B6D" w:rsidP="0099028A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99028A">
              <w:rPr>
                <w:lang w:val="ru-RU"/>
              </w:rPr>
              <w:t xml:space="preserve">Дан неполный ответ, представляющий собой разрозненные знания по теме вопроса с существенными ошибками в определениях. </w:t>
            </w:r>
            <w:r>
              <w:rPr>
                <w:lang w:val="ru-RU"/>
              </w:rPr>
              <w:t>Отчет по работе оформлен с грубыми ошибками, содержит не все необходимые данные.</w:t>
            </w:r>
          </w:p>
        </w:tc>
        <w:tc>
          <w:tcPr>
            <w:tcW w:w="2055" w:type="dxa"/>
          </w:tcPr>
          <w:p w14:paraId="187791C3" w14:textId="303F2723" w:rsidR="005C5B6D" w:rsidRPr="003A42BB" w:rsidRDefault="005C5B6D" w:rsidP="00FC1ACA">
            <w:pPr>
              <w:jc w:val="center"/>
            </w:pPr>
            <w:r w:rsidRPr="003A42BB">
              <w:t>0 баллов</w:t>
            </w:r>
          </w:p>
        </w:tc>
        <w:tc>
          <w:tcPr>
            <w:tcW w:w="2056" w:type="dxa"/>
            <w:vMerge w:val="restart"/>
          </w:tcPr>
          <w:p w14:paraId="3E1FA4A1" w14:textId="77777777" w:rsidR="005C5B6D" w:rsidRPr="006D6A2E" w:rsidRDefault="005C5B6D" w:rsidP="00FC1ACA">
            <w:pPr>
              <w:jc w:val="center"/>
            </w:pPr>
            <w:r w:rsidRPr="006D6A2E">
              <w:t>2</w:t>
            </w:r>
          </w:p>
        </w:tc>
      </w:tr>
      <w:tr w:rsidR="005C5B6D" w:rsidRPr="00314BCA" w14:paraId="2413925F" w14:textId="77777777" w:rsidTr="00073075">
        <w:trPr>
          <w:trHeight w:val="283"/>
        </w:trPr>
        <w:tc>
          <w:tcPr>
            <w:tcW w:w="2410" w:type="dxa"/>
            <w:vMerge/>
          </w:tcPr>
          <w:p w14:paraId="74CC2FF5" w14:textId="77777777" w:rsidR="005C5B6D" w:rsidRPr="0082635B" w:rsidRDefault="005C5B6D" w:rsidP="005C5B6D">
            <w:pPr>
              <w:rPr>
                <w:i/>
              </w:rPr>
            </w:pPr>
          </w:p>
        </w:tc>
        <w:tc>
          <w:tcPr>
            <w:tcW w:w="8080" w:type="dxa"/>
          </w:tcPr>
          <w:p w14:paraId="5858D0CC" w14:textId="1BF7D21B" w:rsidR="005C5B6D" w:rsidRPr="005C5B6D" w:rsidRDefault="005C5B6D" w:rsidP="005C5B6D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5C5B6D">
              <w:rPr>
                <w:lang w:val="ru-RU"/>
              </w:rPr>
              <w:t>Не получены ответы по базовым вопросам дисциплины, не представлен отчет</w:t>
            </w:r>
          </w:p>
        </w:tc>
        <w:tc>
          <w:tcPr>
            <w:tcW w:w="2055" w:type="dxa"/>
          </w:tcPr>
          <w:p w14:paraId="624F199E" w14:textId="31289C1C" w:rsidR="005C5B6D" w:rsidRPr="008F6748" w:rsidRDefault="005C5B6D" w:rsidP="005C5B6D">
            <w:pPr>
              <w:jc w:val="center"/>
              <w:rPr>
                <w:i/>
              </w:rPr>
            </w:pPr>
            <w:r w:rsidRPr="00016EA8">
              <w:t>0 баллов</w:t>
            </w:r>
          </w:p>
        </w:tc>
        <w:tc>
          <w:tcPr>
            <w:tcW w:w="2056" w:type="dxa"/>
            <w:vMerge/>
          </w:tcPr>
          <w:p w14:paraId="0F96B7BD" w14:textId="77777777" w:rsidR="005C5B6D" w:rsidRPr="008F6748" w:rsidRDefault="005C5B6D" w:rsidP="005C5B6D">
            <w:pPr>
              <w:jc w:val="center"/>
              <w:rPr>
                <w:i/>
              </w:rPr>
            </w:pPr>
          </w:p>
        </w:tc>
      </w:tr>
      <w:tr w:rsidR="005C5B6D" w:rsidRPr="00314BCA" w14:paraId="4AEA52E3" w14:textId="77777777" w:rsidTr="00073075">
        <w:trPr>
          <w:trHeight w:val="283"/>
        </w:trPr>
        <w:tc>
          <w:tcPr>
            <w:tcW w:w="2410" w:type="dxa"/>
            <w:vMerge/>
          </w:tcPr>
          <w:p w14:paraId="1DE30FA5" w14:textId="77777777" w:rsidR="005C5B6D" w:rsidRPr="0082635B" w:rsidRDefault="005C5B6D" w:rsidP="005C5B6D">
            <w:pPr>
              <w:rPr>
                <w:i/>
              </w:rPr>
            </w:pPr>
          </w:p>
        </w:tc>
        <w:tc>
          <w:tcPr>
            <w:tcW w:w="8080" w:type="dxa"/>
          </w:tcPr>
          <w:p w14:paraId="2ADBEB35" w14:textId="3BEF05FE" w:rsidR="005C5B6D" w:rsidRPr="005C5B6D" w:rsidRDefault="005C5B6D" w:rsidP="005C5B6D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5C5B6D">
              <w:rPr>
                <w:lang w:val="ru-RU"/>
              </w:rPr>
              <w:t>Не сдал отчет по лабораторно</w:t>
            </w:r>
            <w:r w:rsidR="009B1313">
              <w:rPr>
                <w:lang w:val="ru-RU"/>
              </w:rPr>
              <w:t>й работе и не явился на защиту.</w:t>
            </w:r>
          </w:p>
        </w:tc>
        <w:tc>
          <w:tcPr>
            <w:tcW w:w="2055" w:type="dxa"/>
          </w:tcPr>
          <w:p w14:paraId="51DB27EB" w14:textId="7DF99B63" w:rsidR="005C5B6D" w:rsidRPr="008F6748" w:rsidRDefault="005C5B6D" w:rsidP="005C5B6D">
            <w:pPr>
              <w:jc w:val="center"/>
              <w:rPr>
                <w:i/>
              </w:rPr>
            </w:pPr>
            <w:r w:rsidRPr="00016EA8">
              <w:t>0 баллов</w:t>
            </w:r>
          </w:p>
        </w:tc>
        <w:tc>
          <w:tcPr>
            <w:tcW w:w="2056" w:type="dxa"/>
            <w:vMerge/>
          </w:tcPr>
          <w:p w14:paraId="5F975024" w14:textId="77777777" w:rsidR="005C5B6D" w:rsidRPr="008F6748" w:rsidRDefault="005C5B6D" w:rsidP="005C5B6D">
            <w:pPr>
              <w:jc w:val="center"/>
              <w:rPr>
                <w:i/>
              </w:rPr>
            </w:pPr>
          </w:p>
        </w:tc>
      </w:tr>
    </w:tbl>
    <w:bookmarkEnd w:id="11"/>
    <w:p w14:paraId="76901B2A" w14:textId="751E56BA" w:rsidR="00E705FF" w:rsidRPr="00422A7E" w:rsidRDefault="00E705FF" w:rsidP="00E705FF">
      <w:pPr>
        <w:pStyle w:val="2"/>
        <w:rPr>
          <w:i/>
        </w:rPr>
      </w:pPr>
      <w:r>
        <w:t>Промежуточная аттестация</w:t>
      </w:r>
      <w:r w:rsidR="00D033FF">
        <w:t>:</w:t>
      </w:r>
    </w:p>
    <w:tbl>
      <w:tblPr>
        <w:tblStyle w:val="a8"/>
        <w:tblW w:w="14601" w:type="dxa"/>
        <w:tblInd w:w="108" w:type="dxa"/>
        <w:tblLook w:val="04A0" w:firstRow="1" w:lastRow="0" w:firstColumn="1" w:lastColumn="0" w:noHBand="0" w:noVBand="1"/>
      </w:tblPr>
      <w:tblGrid>
        <w:gridCol w:w="3261"/>
        <w:gridCol w:w="11340"/>
      </w:tblGrid>
      <w:tr w:rsidR="002C4687" w14:paraId="199B8EA8" w14:textId="77777777" w:rsidTr="002C4687">
        <w:trPr>
          <w:trHeight w:val="493"/>
        </w:trPr>
        <w:tc>
          <w:tcPr>
            <w:tcW w:w="3261" w:type="dxa"/>
            <w:shd w:val="clear" w:color="auto" w:fill="DBE5F1" w:themeFill="accent1" w:themeFillTint="33"/>
            <w:vAlign w:val="center"/>
          </w:tcPr>
          <w:p w14:paraId="6C238BF6" w14:textId="77777777" w:rsidR="002C4687" w:rsidRPr="00A80E2B" w:rsidRDefault="002C4687" w:rsidP="0009260A">
            <w:pPr>
              <w:pStyle w:val="af0"/>
              <w:ind w:left="0"/>
              <w:jc w:val="center"/>
              <w:rPr>
                <w:b/>
              </w:rPr>
            </w:pPr>
            <w:r w:rsidRPr="00A80E2B">
              <w:rPr>
                <w:b/>
              </w:rPr>
              <w:t>Форма промежуточной аттестации</w:t>
            </w:r>
          </w:p>
        </w:tc>
        <w:tc>
          <w:tcPr>
            <w:tcW w:w="11340" w:type="dxa"/>
            <w:shd w:val="clear" w:color="auto" w:fill="DBE5F1" w:themeFill="accent1" w:themeFillTint="33"/>
            <w:vAlign w:val="center"/>
          </w:tcPr>
          <w:p w14:paraId="2ABD3ED3" w14:textId="77777777" w:rsidR="002C4687" w:rsidRDefault="002C4687" w:rsidP="002C4687">
            <w:pPr>
              <w:pStyle w:val="af0"/>
              <w:ind w:left="0"/>
              <w:jc w:val="center"/>
              <w:rPr>
                <w:b/>
                <w:bCs/>
              </w:rPr>
            </w:pPr>
            <w:r w:rsidRPr="00A80E2B">
              <w:rPr>
                <w:b/>
                <w:bCs/>
              </w:rPr>
              <w:t>Типовые контрольные задания и иные материалы</w:t>
            </w:r>
          </w:p>
          <w:p w14:paraId="391FF234" w14:textId="13D07739" w:rsidR="002C4687" w:rsidRPr="002C4687" w:rsidRDefault="002C4687" w:rsidP="002C4687">
            <w:pPr>
              <w:pStyle w:val="af0"/>
              <w:ind w:left="0"/>
              <w:jc w:val="center"/>
              <w:rPr>
                <w:b/>
                <w:bCs/>
              </w:rPr>
            </w:pPr>
            <w:r w:rsidRPr="00A80E2B">
              <w:rPr>
                <w:b/>
                <w:bCs/>
              </w:rPr>
              <w:t>для проведения промежуточной аттестации:</w:t>
            </w:r>
          </w:p>
        </w:tc>
      </w:tr>
      <w:tr w:rsidR="002C4687" w14:paraId="0AD10270" w14:textId="77777777" w:rsidTr="002C4687">
        <w:tc>
          <w:tcPr>
            <w:tcW w:w="3261" w:type="dxa"/>
          </w:tcPr>
          <w:p w14:paraId="5206B650" w14:textId="77777777" w:rsidR="008C186E" w:rsidRDefault="008C186E" w:rsidP="00BC3064">
            <w:r>
              <w:lastRenderedPageBreak/>
              <w:t>Экзамен:</w:t>
            </w:r>
          </w:p>
          <w:p w14:paraId="3858CBFD" w14:textId="17FF3DD0" w:rsidR="002C4687" w:rsidRPr="00A80E2B" w:rsidRDefault="008C186E" w:rsidP="00BC3064">
            <w:pPr>
              <w:rPr>
                <w:i/>
              </w:rPr>
            </w:pPr>
            <w:r>
              <w:t>в письменной форме по билетам</w:t>
            </w:r>
          </w:p>
        </w:tc>
        <w:tc>
          <w:tcPr>
            <w:tcW w:w="11340" w:type="dxa"/>
          </w:tcPr>
          <w:p w14:paraId="426F2D6C" w14:textId="77777777" w:rsidR="002C4687" w:rsidRDefault="00403B34" w:rsidP="003D6338">
            <w:pPr>
              <w:pStyle w:val="af0"/>
              <w:tabs>
                <w:tab w:val="left" w:pos="301"/>
              </w:tabs>
              <w:ind w:left="0"/>
              <w:jc w:val="both"/>
            </w:pPr>
            <w:r>
              <w:t>Экзаменационный билет№1</w:t>
            </w:r>
          </w:p>
          <w:p w14:paraId="49AED79D" w14:textId="533DF1BC" w:rsidR="00403B34" w:rsidRPr="00403B34" w:rsidRDefault="00403B34" w:rsidP="00403B34">
            <w:pPr>
              <w:pStyle w:val="18"/>
              <w:rPr>
                <w:sz w:val="22"/>
                <w:szCs w:val="22"/>
              </w:rPr>
            </w:pPr>
            <w:r w:rsidRPr="00403B34">
              <w:rPr>
                <w:b/>
                <w:sz w:val="22"/>
                <w:szCs w:val="22"/>
              </w:rPr>
              <w:t xml:space="preserve">Вопрос 1 </w:t>
            </w:r>
            <w:r w:rsidRPr="00403B34">
              <w:rPr>
                <w:sz w:val="22"/>
                <w:szCs w:val="22"/>
              </w:rPr>
              <w:t xml:space="preserve">Мощность цепи постоянного тока </w:t>
            </w:r>
            <w:r w:rsidRPr="00403B34">
              <w:rPr>
                <w:sz w:val="22"/>
                <w:szCs w:val="22"/>
                <w:lang w:val="en-US"/>
              </w:rPr>
              <w:t>P</w:t>
            </w:r>
            <w:r w:rsidRPr="00403B34">
              <w:rPr>
                <w:sz w:val="22"/>
                <w:szCs w:val="22"/>
              </w:rPr>
              <w:t xml:space="preserve">=60 Вт, ток цепи 2 А. Сопротивление цепи равно </w:t>
            </w:r>
            <w:r w:rsidRPr="00403B34">
              <w:rPr>
                <w:sz w:val="22"/>
                <w:szCs w:val="22"/>
                <w:lang w:val="en-US"/>
              </w:rPr>
              <w:t>R</w:t>
            </w:r>
            <w:r w:rsidRPr="00403B34">
              <w:rPr>
                <w:sz w:val="22"/>
                <w:szCs w:val="22"/>
              </w:rPr>
              <w:t xml:space="preserve"> = _____, Ом.</w:t>
            </w:r>
          </w:p>
          <w:p w14:paraId="539285FD" w14:textId="77777777" w:rsidR="00403B34" w:rsidRPr="00403B34" w:rsidRDefault="00403B34" w:rsidP="00403B34">
            <w:pPr>
              <w:spacing w:line="360" w:lineRule="auto"/>
              <w:jc w:val="both"/>
            </w:pPr>
            <w:r w:rsidRPr="00403B34">
              <w:rPr>
                <w:b/>
              </w:rPr>
              <w:t xml:space="preserve">Вопрос 2 </w:t>
            </w:r>
            <w:r w:rsidRPr="00403B34">
              <w:t xml:space="preserve">На рисунке приведена цепь переменного тока. Напряжение цепи. Ток цепи </w:t>
            </w:r>
            <w:r w:rsidRPr="00403B34">
              <w:rPr>
                <w:position w:val="-6"/>
              </w:rPr>
              <w:object w:dxaOrig="1080" w:dyaOrig="400" w14:anchorId="3470B0AD">
                <v:shape id="_x0000_i1042" type="#_x0000_t75" style="width:54pt;height:20.25pt" o:ole="">
                  <v:imagedata r:id="rId94" o:title=""/>
                </v:shape>
                <o:OLEObject Type="Embed" ProgID="Equation.DSMT4" ShapeID="_x0000_i1042" DrawAspect="Content" ObjectID="_1711178343" r:id="rId95"/>
              </w:object>
            </w:r>
            <w:r w:rsidRPr="00403B34">
              <w:t xml:space="preserve">, А. Напряжение на входе цепи </w:t>
            </w:r>
            <w:r w:rsidRPr="00403B34">
              <w:rPr>
                <w:position w:val="-6"/>
              </w:rPr>
              <w:object w:dxaOrig="499" w:dyaOrig="300" w14:anchorId="6236A347">
                <v:shape id="_x0000_i1043" type="#_x0000_t75" style="width:24.75pt;height:15pt" o:ole="">
                  <v:imagedata r:id="rId96" o:title=""/>
                </v:shape>
                <o:OLEObject Type="Embed" ProgID="Equation.DSMT4" ShapeID="_x0000_i1043" DrawAspect="Content" ObjectID="_1711178344" r:id="rId97"/>
              </w:object>
            </w:r>
            <w:r w:rsidRPr="00403B34">
              <w:t xml:space="preserve">____, В </w:t>
            </w:r>
          </w:p>
          <w:p w14:paraId="372B2097" w14:textId="3F058EA4" w:rsidR="00403B34" w:rsidRPr="00403B34" w:rsidRDefault="00403B34" w:rsidP="00403B34">
            <w:pPr>
              <w:spacing w:line="360" w:lineRule="auto"/>
              <w:jc w:val="center"/>
            </w:pPr>
            <w:r w:rsidRPr="00403B34"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703296" behindDoc="0" locked="1" layoutInCell="1" allowOverlap="1" wp14:anchorId="16862CC8" wp14:editId="0E787AA4">
                      <wp:simplePos x="0" y="0"/>
                      <wp:positionH relativeFrom="column">
                        <wp:posOffset>342900</wp:posOffset>
                      </wp:positionH>
                      <wp:positionV relativeFrom="paragraph">
                        <wp:posOffset>48895</wp:posOffset>
                      </wp:positionV>
                      <wp:extent cx="2543810" cy="1301115"/>
                      <wp:effectExtent l="0" t="0" r="0" b="0"/>
                      <wp:wrapSquare wrapText="bothSides"/>
                      <wp:docPr id="82" name="Группа 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543810" cy="1301115"/>
                                <a:chOff x="3510" y="9796"/>
                                <a:chExt cx="4006" cy="2049"/>
                              </a:xfrm>
                            </wpg:grpSpPr>
                            <wpg:grpSp>
                              <wpg:cNvPr id="83" name="Group 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165" y="9796"/>
                                  <a:ext cx="3351" cy="2049"/>
                                  <a:chOff x="1251" y="10440"/>
                                  <a:chExt cx="3351" cy="2049"/>
                                </a:xfrm>
                              </wpg:grpSpPr>
                              <wps:wsp>
                                <wps:cNvPr id="84" name="Line 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333" y="10900"/>
                                    <a:ext cx="2998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5" name="Line 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333" y="12373"/>
                                    <a:ext cx="2998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6" name="Line 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333" y="10900"/>
                                    <a:ext cx="0" cy="147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7" name="Line 1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136" y="10904"/>
                                    <a:ext cx="0" cy="146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88" name="Group 1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257" y="10865"/>
                                    <a:ext cx="78" cy="78"/>
                                    <a:chOff x="3030" y="2031"/>
                                    <a:chExt cx="78" cy="78"/>
                                  </a:xfrm>
                                </wpg:grpSpPr>
                                <wps:wsp>
                                  <wps:cNvPr id="89" name="Oval 1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032" y="2033"/>
                                      <a:ext cx="71" cy="71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90" name="Line 13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3030" y="2031"/>
                                      <a:ext cx="78" cy="7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91" name="Group 14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257" y="12334"/>
                                    <a:ext cx="78" cy="78"/>
                                    <a:chOff x="3030" y="2031"/>
                                    <a:chExt cx="78" cy="78"/>
                                  </a:xfrm>
                                </wpg:grpSpPr>
                                <wps:wsp>
                                  <wps:cNvPr id="92" name="Oval 1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032" y="2033"/>
                                      <a:ext cx="71" cy="71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93" name="Line 16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3030" y="2031"/>
                                      <a:ext cx="78" cy="7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94" name="Line 1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292" y="11104"/>
                                    <a:ext cx="0" cy="107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5" name="Rectangle 18"/>
                                <wps:cNvSpPr>
                                  <a:spLocks noChangeArrowheads="1"/>
                                </wps:cNvSpPr>
                                <wps:spPr bwMode="auto">
                                  <a:xfrm rot="-5400000">
                                    <a:off x="4086" y="11914"/>
                                    <a:ext cx="492" cy="14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6" name="Line 1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266" y="10904"/>
                                    <a:ext cx="0" cy="146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7" name="Rectangle 20"/>
                                <wps:cNvSpPr>
                                  <a:spLocks noChangeArrowheads="1"/>
                                </wps:cNvSpPr>
                                <wps:spPr bwMode="auto">
                                  <a:xfrm rot="-5400000">
                                    <a:off x="4086" y="11254"/>
                                    <a:ext cx="492" cy="14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98" name="Group 2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089" y="11702"/>
                                    <a:ext cx="336" cy="129"/>
                                    <a:chOff x="4056" y="1398"/>
                                    <a:chExt cx="336" cy="129"/>
                                  </a:xfrm>
                                </wpg:grpSpPr>
                                <wps:wsp>
                                  <wps:cNvPr id="99" name="Rectangle 2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4056" y="1398"/>
                                      <a:ext cx="332" cy="128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0" name="Line 23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4056" y="1398"/>
                                      <a:ext cx="336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1" name="Line 24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4056" y="1527"/>
                                      <a:ext cx="336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102" name="Line 2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554" y="10847"/>
                                    <a:ext cx="49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3" name="Text Box 2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477" y="10440"/>
                                    <a:ext cx="480" cy="46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57E297B" w14:textId="77777777" w:rsidR="00097132" w:rsidRDefault="00097132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  <w:lang w:val="en-US"/>
                                        </w:rPr>
                                        <w:object w:dxaOrig="200" w:dyaOrig="300" w14:anchorId="6522D11A">
                                          <v:shape id="_x0000_i1047" type="#_x0000_t75" style="width:9.75pt;height:15pt" o:ole="">
                                            <v:imagedata r:id="rId98" o:title=""/>
                                          </v:shape>
                                          <o:OLEObject Type="Embed" ProgID="Equation.3" ShapeID="_x0000_i1047" DrawAspect="Content" ObjectID="_1711178348" r:id="rId99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340A3C6F" w14:textId="77777777" w:rsidR="00097132" w:rsidRDefault="00097132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07BD459F" w14:textId="77777777" w:rsidR="00097132" w:rsidRDefault="00097132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03BCCB62">
                                          <v:shape id="_x0000_i1048" type="#_x0000_t75" style="width:9.75pt;height:15pt" o:ole="">
                                            <v:imagedata r:id="rId98" o:title=""/>
                                          </v:shape>
                                          <o:OLEObject Type="Embed" ProgID="Equation.3" ShapeID="_x0000_i1048" DrawAspect="Content" ObjectID="_1711178349" r:id="rId100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03248955" w14:textId="77777777" w:rsidR="00097132" w:rsidRDefault="00097132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2BB52792" w14:textId="77777777" w:rsidR="00097132" w:rsidRDefault="00097132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7CD32885">
                                          <v:shape id="_x0000_i1049" type="#_x0000_t75" style="width:9.75pt;height:15pt" o:ole="">
                                            <v:imagedata r:id="rId98" o:title=""/>
                                          </v:shape>
                                          <o:OLEObject Type="Embed" ProgID="Equation.3" ShapeID="_x0000_i1049" DrawAspect="Content" ObjectID="_1711178350" r:id="rId101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5FBBCD87" w14:textId="77777777" w:rsidR="00097132" w:rsidRDefault="00097132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42C89B72" w14:textId="77777777" w:rsidR="00097132" w:rsidRDefault="00097132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4BC65FD1">
                                          <v:shape id="_x0000_i1050" type="#_x0000_t75" style="width:9.75pt;height:15pt" o:ole="">
                                            <v:imagedata r:id="rId98" o:title=""/>
                                          </v:shape>
                                          <o:OLEObject Type="Embed" ProgID="Equation.3" ShapeID="_x0000_i1050" DrawAspect="Content" ObjectID="_1711178351" r:id="rId102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2500315E" w14:textId="77777777" w:rsidR="00097132" w:rsidRDefault="00097132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1372AB88" w14:textId="77777777" w:rsidR="00097132" w:rsidRDefault="00097132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1456A52D">
                                          <v:shape id="_x0000_i1051" type="#_x0000_t75" style="width:9.75pt;height:15pt" o:ole="">
                                            <v:imagedata r:id="rId98" o:title=""/>
                                          </v:shape>
                                          <o:OLEObject Type="Embed" ProgID="Equation.3" ShapeID="_x0000_i1051" DrawAspect="Content" ObjectID="_1711178352" r:id="rId103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312B45B7" w14:textId="77777777" w:rsidR="00097132" w:rsidRDefault="00097132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641E57FE" w14:textId="77777777" w:rsidR="00097132" w:rsidRDefault="00097132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5B0B776D">
                                          <v:shape id="_x0000_i1052" type="#_x0000_t75" style="width:9.75pt;height:15pt" o:ole="">
                                            <v:imagedata r:id="rId98" o:title=""/>
                                          </v:shape>
                                          <o:OLEObject Type="Embed" ProgID="Equation.3" ShapeID="_x0000_i1052" DrawAspect="Content" ObjectID="_1711178353" r:id="rId104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7B22954B" w14:textId="77777777" w:rsidR="00097132" w:rsidRDefault="00097132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78C65F45" w14:textId="77777777" w:rsidR="00097132" w:rsidRDefault="00097132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61F186C2">
                                          <v:shape id="_x0000_i1053" type="#_x0000_t75" style="width:9.75pt;height:15pt" o:ole="">
                                            <v:imagedata r:id="rId98" o:title=""/>
                                          </v:shape>
                                          <o:OLEObject Type="Embed" ProgID="Equation.3" ShapeID="_x0000_i1053" DrawAspect="Content" ObjectID="_1711178354" r:id="rId105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6D41D22D" w14:textId="77777777" w:rsidR="00097132" w:rsidRDefault="00097132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1128E8C9" w14:textId="77777777" w:rsidR="00097132" w:rsidRDefault="00097132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09CBAB7A">
                                          <v:shape id="_x0000_i1054" type="#_x0000_t75" style="width:9.75pt;height:15pt" o:ole="">
                                            <v:imagedata r:id="rId98" o:title=""/>
                                          </v:shape>
                                          <o:OLEObject Type="Embed" ProgID="Equation.3" ShapeID="_x0000_i1054" DrawAspect="Content" ObjectID="_1711178355" r:id="rId106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4" name="Text Box 2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251" y="11036"/>
                                    <a:ext cx="493" cy="39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D674F4D" w14:textId="77777777" w:rsidR="00097132" w:rsidRDefault="00097132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17F2DAD0">
                                          <v:shape id="_x0000_i1055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55" DrawAspect="Content" ObjectID="_1711178356" r:id="rId108"/>
                                        </w:object>
                                      </w:r>
                                    </w:p>
                                    <w:p w14:paraId="5F5A1B4E" w14:textId="77777777" w:rsidR="00097132" w:rsidRDefault="00097132" w:rsidP="00403B34"/>
                                    <w:p w14:paraId="1ED6737A" w14:textId="77777777" w:rsidR="00097132" w:rsidRDefault="00097132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5AC12245">
                                          <v:shape id="_x0000_i1056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56" DrawAspect="Content" ObjectID="_1711178357" r:id="rId109"/>
                                        </w:object>
                                      </w:r>
                                    </w:p>
                                    <w:p w14:paraId="2418D7A1" w14:textId="77777777" w:rsidR="00097132" w:rsidRDefault="00097132" w:rsidP="00403B34"/>
                                    <w:p w14:paraId="6814F9D4" w14:textId="77777777" w:rsidR="00097132" w:rsidRDefault="00097132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3E4CA08F">
                                          <v:shape id="_x0000_i1057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57" DrawAspect="Content" ObjectID="_1711178358" r:id="rId110"/>
                                        </w:object>
                                      </w:r>
                                    </w:p>
                                    <w:p w14:paraId="07C118A7" w14:textId="77777777" w:rsidR="00097132" w:rsidRDefault="00097132" w:rsidP="00403B34"/>
                                    <w:p w14:paraId="15DB81F5" w14:textId="77777777" w:rsidR="00097132" w:rsidRDefault="00097132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1CB87295">
                                          <v:shape id="_x0000_i1058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58" DrawAspect="Content" ObjectID="_1711178359" r:id="rId111"/>
                                        </w:object>
                                      </w:r>
                                    </w:p>
                                    <w:p w14:paraId="21154BD4" w14:textId="77777777" w:rsidR="00097132" w:rsidRDefault="00097132" w:rsidP="00403B34"/>
                                    <w:p w14:paraId="490AC3DB" w14:textId="77777777" w:rsidR="00097132" w:rsidRDefault="00097132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6B106F6E">
                                          <v:shape id="_x0000_i1059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59" DrawAspect="Content" ObjectID="_1711178360" r:id="rId112"/>
                                        </w:object>
                                      </w:r>
                                    </w:p>
                                    <w:p w14:paraId="3D08791B" w14:textId="77777777" w:rsidR="00097132" w:rsidRDefault="00097132" w:rsidP="00403B34"/>
                                    <w:p w14:paraId="091AE4C4" w14:textId="77777777" w:rsidR="00097132" w:rsidRDefault="00097132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708FBCBA">
                                          <v:shape id="_x0000_i1060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60" DrawAspect="Content" ObjectID="_1711178361" r:id="rId113"/>
                                        </w:object>
                                      </w:r>
                                    </w:p>
                                    <w:p w14:paraId="67C6F284" w14:textId="77777777" w:rsidR="00097132" w:rsidRDefault="00097132" w:rsidP="00403B34"/>
                                    <w:p w14:paraId="56529E73" w14:textId="77777777" w:rsidR="00097132" w:rsidRDefault="00097132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55482FD1">
                                          <v:shape id="_x0000_i1061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61" DrawAspect="Content" ObjectID="_1711178362" r:id="rId114"/>
                                        </w:object>
                                      </w:r>
                                    </w:p>
                                    <w:p w14:paraId="3A957C37" w14:textId="77777777" w:rsidR="00097132" w:rsidRDefault="00097132" w:rsidP="00403B34"/>
                                    <w:p w14:paraId="13CB2D0A" w14:textId="77777777" w:rsidR="00097132" w:rsidRDefault="00097132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4D5F55B1">
                                          <v:shape id="_x0000_i1062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62" DrawAspect="Content" ObjectID="_1711178363" r:id="rId115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5" name="Text Box 2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510" y="11337"/>
                                    <a:ext cx="1140" cy="6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948974F" w14:textId="77777777" w:rsidR="00097132" w:rsidRDefault="00097132" w:rsidP="00403B34">
                                      <w:pPr>
                                        <w:pStyle w:val="afff2"/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X</w:t>
                                      </w:r>
                                      <w:r>
                                        <w:rPr>
                                          <w:vertAlign w:val="subscript"/>
                                          <w:lang w:val="en-US"/>
                                        </w:rPr>
                                        <w:t>C</w:t>
                                      </w:r>
                                      <w:r>
                                        <w:t xml:space="preserve">=40 </w:t>
                                      </w:r>
                                    </w:p>
                                    <w:p w14:paraId="60E187A4" w14:textId="77777777" w:rsidR="00097132" w:rsidRDefault="00097132" w:rsidP="00403B34">
                                      <w:pPr>
                                        <w:pStyle w:val="afff2"/>
                                      </w:pPr>
                                      <w:r>
                                        <w:t>Ом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08" name="Group 29"/>
                                <wpg:cNvGrpSpPr>
                                  <a:grpSpLocks/>
                                </wpg:cNvGrpSpPr>
                                <wpg:grpSpPr bwMode="auto">
                                  <a:xfrm rot="5400000">
                                    <a:off x="2913" y="11404"/>
                                    <a:ext cx="438" cy="146"/>
                                    <a:chOff x="3426" y="1365"/>
                                    <a:chExt cx="438" cy="146"/>
                                  </a:xfrm>
                                </wpg:grpSpPr>
                                <wpg:grpSp>
                                  <wpg:cNvPr id="109" name="Group 30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429" y="1365"/>
                                      <a:ext cx="431" cy="143"/>
                                      <a:chOff x="3432" y="1368"/>
                                      <a:chExt cx="431" cy="143"/>
                                    </a:xfrm>
                                  </wpg:grpSpPr>
                                  <wps:wsp>
                                    <wps:cNvPr id="110" name="Oval 31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432" y="1368"/>
                                        <a:ext cx="143" cy="143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11" name="Oval 32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576" y="1368"/>
                                        <a:ext cx="143" cy="143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12" name="Oval 33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720" y="1368"/>
                                        <a:ext cx="143" cy="143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113" name="Rectangle 3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426" y="1440"/>
                                      <a:ext cx="438" cy="7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114" name="Text Box 3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392" y="11039"/>
                                    <a:ext cx="1140" cy="6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2987BE9" w14:textId="77777777" w:rsidR="00097132" w:rsidRDefault="00097132" w:rsidP="00403B34">
                                      <w:pPr>
                                        <w:pStyle w:val="afff2"/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X</w:t>
                                      </w:r>
                                      <w:r>
                                        <w:rPr>
                                          <w:vertAlign w:val="subscript"/>
                                          <w:lang w:val="en-US"/>
                                        </w:rPr>
                                        <w:t>L</w:t>
                                      </w:r>
                                      <w:r>
                                        <w:t>=40</w:t>
                                      </w:r>
                                    </w:p>
                                    <w:p w14:paraId="3ED67AC1" w14:textId="77777777" w:rsidR="00097132" w:rsidRDefault="00097132" w:rsidP="00403B34">
                                      <w:pPr>
                                        <w:pStyle w:val="afff2"/>
                                      </w:pPr>
                                      <w:r>
                                        <w:t>Ом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5" name="Text Box 3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147" y="11029"/>
                                    <a:ext cx="1455" cy="6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DA9E4A0" w14:textId="77777777" w:rsidR="00097132" w:rsidRDefault="00097132" w:rsidP="00403B34">
                                      <w:pPr>
                                        <w:pStyle w:val="afff2"/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R</w:t>
                                      </w:r>
                                      <w:r>
                                        <w:rPr>
                                          <w:vertAlign w:val="subscript"/>
                                        </w:rPr>
                                        <w:t>1</w:t>
                                      </w:r>
                                      <w:r>
                                        <w:t>=10 Ом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6" name="Text Box 3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119" y="11799"/>
                                    <a:ext cx="1455" cy="6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65115BB" w14:textId="77777777" w:rsidR="00097132" w:rsidRDefault="00097132" w:rsidP="00403B34">
                                      <w:pPr>
                                        <w:pStyle w:val="afff2"/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R</w:t>
                                      </w:r>
                                      <w:r>
                                        <w:rPr>
                                          <w:vertAlign w:val="subscript"/>
                                        </w:rPr>
                                        <w:t>2</w:t>
                                      </w:r>
                                      <w:r>
                                        <w:t>=40 Ом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17" name="Rectangle 3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510" y="9975"/>
                                  <a:ext cx="1084" cy="186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6862CC8" id="Группа 82" o:spid="_x0000_s1026" style="position:absolute;left:0;text-align:left;margin-left:27pt;margin-top:3.85pt;width:200.3pt;height:102.45pt;z-index:251703296" coordorigin="3510,9796" coordsize="4006,20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">
                      <v:group id="Group 6" o:spid="_x0000_s1027" style="position:absolute;left:4165;top:9796;width:3351;height:2049" coordorigin="1251,10440" coordsize="3351,20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9eXJ6sQAAADbAAAA&#10;DwAAAAAAAAAAAAAAAACqAgAAZHJzL2Rvd25yZXYueG1sUEsFBgAAAAAEAAQA+gAAAJsDAAAAAA==&#10;">
                        <v:line id="Line 7" o:spid="_x0000_s1028" style="position:absolute;visibility:visible;mso-wrap-style:square" from="1333,10900" to="4331,10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BCYDMYAAADbAAAADwAAAGRycy9kb3ducmV2LnhtbESPQWvCQBSE74L/YXmCN91YS5D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wQmAzGAAAA2wAAAA8AAAAAAAAA&#10;AAAAAAAAoQIAAGRycy9kb3ducmV2LnhtbFBLBQYAAAAABAAEAPkAAACUAwAAAAA=&#10;"/>
                        <v:line id="Line 8" o:spid="_x0000_s1029" style="position:absolute;visibility:visible;mso-wrap-style:square" from="1333,12373" to="4331,123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w9l8YAAADbAAAADwAAAGRycy9kb3ducmV2LnhtbESPQWvCQBSE74L/YXmCN91YaZD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NcPZfGAAAA2wAAAA8AAAAAAAAA&#10;AAAAAAAAoQIAAGRycy9kb3ducmV2LnhtbFBLBQYAAAAABAAEAPkAAACUAwAAAAA=&#10;"/>
                        <v:line id="Line 9" o:spid="_x0000_s1030" style="position:absolute;visibility:visible;mso-wrap-style:square" from="4333,10900" to="4333,123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46j4MUAAADbAAAADwAAAGRycy9kb3ducmV2LnhtbESPQWvCQBSE74L/YXlCb7qxhSDRVUQp&#10;aA+lWkGPz+wziWbfht1tkv77bqHQ4zAz3zCLVW9q0ZLzlWUF00kCgji3uuJCwenzdTwD4QOyxtoy&#10;KfgmD6vlcLDATNuOD9QeQyEihH2GCsoQmkxKn5dk0E9sQxy9m3UGQ5SukNphF+Gmls9JkkqDFceF&#10;EhvalJQ/jl9GwfvL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46j4MUAAADbAAAADwAAAAAAAAAA&#10;AAAAAAChAgAAZHJzL2Rvd25yZXYueG1sUEsFBgAAAAAEAAQA+QAAAJMDAAAAAA==&#10;"/>
                        <v:line id="Line 10" o:spid="_x0000_s1031" style="position:absolute;visibility:visible;mso-wrap-style:square" from="3136,10904" to="3136,123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MIGe8YAAADbAAAADwAAAGRycy9kb3ducmV2LnhtbESPQWvCQBSE74L/YXmCN91YIZX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zCBnvGAAAA2wAAAA8AAAAAAAAA&#10;AAAAAAAAoQIAAGRycy9kb3ducmV2LnhtbFBLBQYAAAAABAAEAPkAAACUAwAAAAA=&#10;"/>
                        <v:group id="Group 11" o:spid="_x0000_s1032" style="position:absolute;left:1257;top:10865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tBW5vCAAAA2wAAAA8A&#10;AAAAAAAAAAAAAAAAqgIAAGRycy9kb3ducmV2LnhtbFBLBQYAAAAABAAEAPoAAACZAwAAAAA=&#10;">
                          <v:oval id="Oval 12" o:spid="_x0000_s1033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+QTsQA&#10;AADbAAAADwAAAGRycy9kb3ducmV2LnhtbESPQWvCQBSE74X+h+UJvdWNDYqNrhIaCnrowbS9P7LP&#10;JJh9G7KvMf33XaHgcZiZb5jtfnKdGmkIrWcDi3kCirjytuXawNfn+/MaVBBki51nMvBLAfa7x4ct&#10;ZtZf+URjKbWKEA4ZGmhE+kzrUDXkMMx9Txy9sx8cSpRDre2A1wh3nX5JkpV22HJcaLCnt4aqS/nj&#10;DBR1Xq5GncoyPRcHWV6+P47pwpin2ZRvQAlNcg//tw/WwPoVbl/iD9C7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2PkE7EAAAA2wAAAA8AAAAAAAAAAAAAAAAAmAIAAGRycy9k&#10;b3ducmV2LnhtbFBLBQYAAAAABAAEAPUAAACJAwAAAAA=&#10;"/>
                          <v:line id="Line 13" o:spid="_x0000_s1034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AhOcIAAADbAAAADwAAAGRycy9kb3ducmV2LnhtbERPz2vCMBS+C/sfwhvsIjN1iGg1igjC&#10;Dl6mUvH21jyb0ualJpl2/705DHb8+H4v171txZ18qB0rGI8yEMSl0zVXCk7H3fsMRIjIGlvHpOCX&#10;AqxXL4Ml5to9+Ivuh1iJFMIhRwUmxi6XMpSGLIaR64gTd3XeYkzQV1J7fKRw28qPLJtKizWnBoMd&#10;bQ2VzeHHKpCz/fDmN9+TpmjO57kpyqK77JV6e+03CxCR+vgv/nN/agXztD59ST9Arp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pAhOcIAAADbAAAADwAAAAAAAAAAAAAA&#10;AAChAgAAZHJzL2Rvd25yZXYueG1sUEsFBgAAAAAEAAQA+QAAAJADAAAAAA==&#10;"/>
                        </v:group>
                        <v:group id="Group 14" o:spid="_x0000_s1035" style="position:absolute;left:1257;top:12334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6Jk28UAAADbAAAADwAAAGRycy9kb3ducmV2LnhtbESPT2vCQBTE7wW/w/KE&#10;3ppNlJYas4pILT2EQlUQb4/sMwlm34bsNn++fbdQ6HGYmd8w2XY0jeipc7VlBUkUgyAurK65VHA+&#10;HZ5eQTiPrLGxTAomcrDdzB4yTLUd+Iv6oy9FgLBLUUHlfZtK6YqKDLrItsTBu9nOoA+yK6XucAhw&#10;08hFHL9IgzWHhQpb2ldU3I/fRsH7gMNumbz1+f22n66n589LnpBSj/NxtwbhafT/4b/2h1awSu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+iZNvFAAAA2wAA&#10;AA8AAAAAAAAAAAAAAAAAqgIAAGRycy9kb3ducmV2LnhtbFBLBQYAAAAABAAEAPoAAACcAwAAAAA=&#10;">
                          <v:oval id="Oval 15" o:spid="_x0000_s1036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KU4sMA&#10;AADbAAAADwAAAGRycy9kb3ducmV2LnhtbESPQWvCQBSE70L/w/IKvelGg6LRVaRS0EMPxvb+yD6T&#10;YPZtyL7G9N93hYLHYWa+YTa7wTWqpy7Ung1MJwko4sLbmksDX5eP8RJUEGSLjWcy8EsBdtuX0QYz&#10;6+98pj6XUkUIhwwNVCJtpnUoKnIYJr4ljt7Vdw4lyq7UtsN7hLtGz5JkoR3WHBcqbOm9ouKW/zgD&#10;h3KfL3qdyjy9Ho4yv31/ntKpMW+vw34NSmiQZ/i/fbQGVjN4fIk/QG/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vKU4sMAAADbAAAADwAAAAAAAAAAAAAAAACYAgAAZHJzL2Rv&#10;d25yZXYueG1sUEsFBgAAAAAEAAQA9QAAAIgDAAAAAA==&#10;"/>
                          <v:line id="Line 16" o:spid="_x0000_s1037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kK/TsYAAADbAAAADwAAAGRycy9kb3ducmV2LnhtbESPT2sCMRTE74LfITzBS6nZ2lJ0axQR&#10;hB68+IeV3l43r5tlNy/bJNXttzeFgsdhZn7DLFa9bcWFfKgdK3iaZCCIS6drrhScjtvHGYgQkTW2&#10;jknBLwVYLYeDBebaXXlPl0OsRIJwyFGBibHLpQylIYth4jri5H05bzEm6SupPV4T3LZymmWv0mLN&#10;acFgRxtDZXP4sQrkbPfw7defL03RnM9zU5RF97FTajzq128gIvXxHv5vv2sF82f4+5J+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pCv07GAAAA2wAAAA8AAAAAAAAA&#10;AAAAAAAAoQIAAGRycy9kb3ducmV2LnhtbFBLBQYAAAAABAAEAPkAAACUAwAAAAA=&#10;"/>
                        </v:group>
                        <v:line id="Line 17" o:spid="_x0000_s1038" style="position:absolute;visibility:visible;mso-wrap-style:square" from="1292,11104" to="1292,121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RovBsMAAADbAAAADwAAAGRycy9kb3ducmV2LnhtbESPQUsDMRSE74L/ITyhN5u1SNFt0yKC&#10;4qnU1lJ6e928bhb3vSxJut3+eyMIHoeZ+YaZLwduVU8hNl4MPIwLUCSVt43UBr62b/dPoGJCsdh6&#10;IQNXirBc3N7MsbT+Ip/Ub1KtMkRiiQZcSl2pdawcMcax70iyd/KBMWUZam0DXjKcWz0piqlmbCQv&#10;OOzo1VH1vTmzgcOKQn/s2U2p3p/D7p15XU2MGd0NLzNQiYb0H/5rf1gDz4/w+yX/AL3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0aLwbDAAAA2wAAAA8AAAAAAAAAAAAA&#10;AAAAoQIAAGRycy9kb3ducmV2LnhtbFBLBQYAAAAABAAEAPkAAACRAwAAAAA=&#10;">
                          <v:stroke endarrow="block" endarrowwidth="narrow"/>
                        </v:line>
                        <v:rect id="Rectangle 18" o:spid="_x0000_s1039" style="position:absolute;left:4086;top:1191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W46MAA&#10;AADbAAAADwAAAGRycy9kb3ducmV2LnhtbESPQYvCMBSE78L+h/AWvGmygmKrUZaFRfGkddnzs3m2&#10;xealNlHrvzeC4HGYmW+Y+bKztbhS6yvHGr6GCgRx7kzFhYa//e9gCsIHZIO1Y9JwJw/LxUdvjqlx&#10;N97RNQuFiBD2KWooQ2hSKX1ekkU/dA1x9I6utRiibAtpWrxFuK3lSKmJtFhxXCixoZ+S8lN2sRqc&#10;2th/zsw5M029VZLN6nxItO5/dt8zEIG68A6/2mujIRnD80v8AXLx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XW46MAAAADbAAAADwAAAAAAAAAAAAAAAACYAgAAZHJzL2Rvd25y&#10;ZXYueG1sUEsFBgAAAAAEAAQA9QAAAIUDAAAAAA==&#10;"/>
                        <v:line id="Line 19" o:spid="_x0000_s1040" style="position:absolute;visibility:visible;mso-wrap-style:square" from="2266,10904" to="2266,123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c1PcYAAADb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GKdw/xJ/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ZXNT3GAAAA2wAAAA8AAAAAAAAA&#10;AAAAAAAAoQIAAGRycy9kb3ducmV2LnhtbFBLBQYAAAAABAAEAPkAAACUAwAAAAA=&#10;"/>
                        <v:rect id="Rectangle 20" o:spid="_x0000_s1041" style="position:absolute;left:4086;top:1125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uDBMAA&#10;AADbAAAADwAAAGRycy9kb3ducmV2LnhtbESPQYvCMBSE78L+h/AWvGmyHtRWoywLi+JJ67LnZ/Ns&#10;i81LbaLWf28EweMwM98w82Vna3Gl1leONXwNFQji3JmKCw1/+9/BFIQPyAZrx6ThTh6Wi4/eHFPj&#10;bryjaxYKESHsU9RQhtCkUvq8JIt+6Bri6B1dazFE2RbStHiLcFvLkVJjabHiuFBiQz8l5afsYjU4&#10;tbH/nJlzZpp6qySb1fmQaN3/7L5nIAJ14R1+tddGQzKB55f4A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uuDBMAAAADbAAAADwAAAAAAAAAAAAAAAACYAgAAZHJzL2Rvd25y&#10;ZXYueG1sUEsFBgAAAAAEAAQA9QAAAIUDAAAAAA==&#10;"/>
                        <v:group id="Group 21" o:spid="_x0000_s1042" style="position:absolute;left:2089;top:11702;width:336;height:129" coordorigin="4056,1398" coordsize="336,1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pjNRsMAAADbAAAADwAAAGRycy9kb3ducmV2LnhtbERPy2rCQBTdC/2H4Ra6&#10;M5O0KG10FAlt6UIEk0Jxd8lck2DmTshM8/h7Z1Ho8nDe2/1kWjFQ7xrLCpIoBkFcWt1wpeC7+Fi+&#10;gnAeWWNrmRTM5GC/e1hsMdV25DMNua9ECGGXooLa+y6V0pU1GXSR7YgDd7W9QR9gX0nd4xjCTSuf&#10;43gtDTYcGmrsKKupvOW/RsHniOPhJXkfjrdrNl+K1ennmJBST4/TYQPC0+T/xX/uL63gLY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+mM1GwwAAANsAAAAP&#10;AAAAAAAAAAAAAAAAAKoCAABkcnMvZG93bnJldi54bWxQSwUGAAAAAAQABAD6AAAAmgMAAAAA&#10;">
                          <v:rect id="Rectangle 22" o:spid="_x0000_s1043" style="position:absolute;left:4056;top:1398;width:332;height:1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UrscMA&#10;AADbAAAADwAAAGRycy9kb3ducmV2LnhtbESPT2vCQBTE7wW/w/IEb3WjiDSpq/gnoocerNr7Y/c1&#10;Cc2+DdlVo5/eLRR6HGbmN8xs0dlaXKn1lWMFo2ECglg7U3Gh4Hzavr6B8AHZYO2YFNzJw2Lee5lh&#10;ZtyNP+l6DIWIEPYZKihDaDIpvS7Joh+6hjh63661GKJsC2lavEW4reU4SabSYsVxocSG1iXpn+PF&#10;Kjggbg6Pndar/P4xyWn9lZOrlRr0u+U7iEBd+A//tfdGQZrC75f4A+T8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NUrscMAAADbAAAADwAAAAAAAAAAAAAAAACYAgAAZHJzL2Rv&#10;d25yZXYueG1sUEsFBgAAAAAEAAQA9QAAAIgDAAAAAA==&#10;" strokecolor="white"/>
                          <v:line id="Line 23" o:spid="_x0000_s1044" style="position:absolute;visibility:visible;mso-wrap-style:square" from="4056,1398" to="4392,13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kA3scAAADc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T8TfHlGJtD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W+QDexwAAANwAAAAPAAAAAAAA&#10;AAAAAAAAAKECAABkcnMvZG93bnJldi54bWxQSwUGAAAAAAQABAD5AAAAlQMAAAAA&#10;"/>
                          <v:line id="Line 24" o:spid="_x0000_s1045" style="position:absolute;visibility:visible;mso-wrap-style:square" from="4056,1527" to="4392,15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bWlRcQAAADc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ckEfp+JF8j5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5taVFxAAAANwAAAAPAAAAAAAAAAAA&#10;AAAAAKECAABkcnMvZG93bnJldi54bWxQSwUGAAAAAAQABAD5AAAAkgMAAAAA&#10;"/>
                        </v:group>
                        <v:line id="Line 25" o:spid="_x0000_s1046" style="position:absolute;visibility:visible;mso-wrap-style:square" from="1554,10847" to="2049,10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7JYE8EAAADcAAAADwAAAGRycy9kb3ducmV2LnhtbERPTWsCMRC9F/ofwhS81ax7kLIaRQqW&#10;nkprK+Jt3IybpTuTJYnr+u+bQqG3ebzPWa5H7tRAIbZeDMymBSiS2ttWGgNfn9vHJ1AxoVjsvJCB&#10;G0VYr+7vllhZf5UPGnapUTlEYoUGXEp9pXWsHTHGqe9JMnf2gTFlGBptA15zOHe6LIq5ZmwlNzjs&#10;6dlR/b27sIHjG4XhNLCbU3O4hP0L83tdGjN5GDcLUInG9C/+c7/aPL8o4feZfIFe/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vslgTwQAAANwAAAAPAAAAAAAAAAAAAAAA&#10;AKECAABkcnMvZG93bnJldi54bWxQSwUGAAAAAAQABAD5AAAAjwMAAAAA&#10;">
                          <v:stroke endarrow="block" endarrowwidth="narrow"/>
                        </v:line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26" o:spid="_x0000_s1047" type="#_x0000_t202" style="position:absolute;left:1477;top:10440;width:48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KBl8IA&#10;AADc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G+WsLfM/ECm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goGXwgAAANwAAAAPAAAAAAAAAAAAAAAAAJgCAABkcnMvZG93&#10;bnJldi54bWxQSwUGAAAAAAQABAD1AAAAhwMAAAAA&#10;" filled="f" stroked="f">
                          <v:textbox>
                            <w:txbxContent>
                              <w:p w14:paraId="657E297B" w14:textId="77777777" w:rsidR="00097132" w:rsidRDefault="00097132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  <w:lang w:val="en-US"/>
                                  </w:rPr>
                                  <w:object w:dxaOrig="200" w:dyaOrig="300" w14:anchorId="6522D11A">
                                    <v:shape id="_x0000_i1047" type="#_x0000_t75" style="width:9.75pt;height:15pt" o:ole="">
                                      <v:imagedata r:id="rId116" o:title=""/>
                                    </v:shape>
                                    <o:OLEObject Type="Embed" ProgID="Equation.3" ShapeID="_x0000_i1047" DrawAspect="Content" ObjectID="_1710959775" r:id="rId117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340A3C6F" w14:textId="77777777" w:rsidR="00097132" w:rsidRDefault="00097132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07BD459F" w14:textId="77777777" w:rsidR="00097132" w:rsidRDefault="00097132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03BCCB62">
                                    <v:shape id="_x0000_i1048" type="#_x0000_t75" style="width:9.75pt;height:15pt" o:ole="">
                                      <v:imagedata r:id="rId116" o:title=""/>
                                    </v:shape>
                                    <o:OLEObject Type="Embed" ProgID="Equation.3" ShapeID="_x0000_i1048" DrawAspect="Content" ObjectID="_1710959776" r:id="rId118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03248955" w14:textId="77777777" w:rsidR="00097132" w:rsidRDefault="00097132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2BB52792" w14:textId="77777777" w:rsidR="00097132" w:rsidRDefault="00097132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7CD32885">
                                    <v:shape id="_x0000_i1049" type="#_x0000_t75" style="width:9.75pt;height:15pt" o:ole="">
                                      <v:imagedata r:id="rId116" o:title=""/>
                                    </v:shape>
                                    <o:OLEObject Type="Embed" ProgID="Equation.3" ShapeID="_x0000_i1049" DrawAspect="Content" ObjectID="_1710959777" r:id="rId119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5FBBCD87" w14:textId="77777777" w:rsidR="00097132" w:rsidRDefault="00097132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42C89B72" w14:textId="77777777" w:rsidR="00097132" w:rsidRDefault="00097132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4BC65FD1">
                                    <v:shape id="_x0000_i1050" type="#_x0000_t75" style="width:9.75pt;height:15pt" o:ole="">
                                      <v:imagedata r:id="rId116" o:title=""/>
                                    </v:shape>
                                    <o:OLEObject Type="Embed" ProgID="Equation.3" ShapeID="_x0000_i1050" DrawAspect="Content" ObjectID="_1710959778" r:id="rId120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2500315E" w14:textId="77777777" w:rsidR="00097132" w:rsidRDefault="00097132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1372AB88" w14:textId="77777777" w:rsidR="00097132" w:rsidRDefault="00097132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1456A52D">
                                    <v:shape id="_x0000_i1051" type="#_x0000_t75" style="width:9.75pt;height:15pt" o:ole="">
                                      <v:imagedata r:id="rId116" o:title=""/>
                                    </v:shape>
                                    <o:OLEObject Type="Embed" ProgID="Equation.3" ShapeID="_x0000_i1051" DrawAspect="Content" ObjectID="_1710959779" r:id="rId121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312B45B7" w14:textId="77777777" w:rsidR="00097132" w:rsidRDefault="00097132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641E57FE" w14:textId="77777777" w:rsidR="00097132" w:rsidRDefault="00097132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5B0B776D">
                                    <v:shape id="_x0000_i1052" type="#_x0000_t75" style="width:9.75pt;height:15pt" o:ole="">
                                      <v:imagedata r:id="rId116" o:title=""/>
                                    </v:shape>
                                    <o:OLEObject Type="Embed" ProgID="Equation.3" ShapeID="_x0000_i1052" DrawAspect="Content" ObjectID="_1710959780" r:id="rId122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7B22954B" w14:textId="77777777" w:rsidR="00097132" w:rsidRDefault="00097132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78C65F45" w14:textId="77777777" w:rsidR="00097132" w:rsidRDefault="00097132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61F186C2">
                                    <v:shape id="_x0000_i1053" type="#_x0000_t75" style="width:9.75pt;height:15pt" o:ole="">
                                      <v:imagedata r:id="rId116" o:title=""/>
                                    </v:shape>
                                    <o:OLEObject Type="Embed" ProgID="Equation.3" ShapeID="_x0000_i1053" DrawAspect="Content" ObjectID="_1710959781" r:id="rId123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6D41D22D" w14:textId="77777777" w:rsidR="00097132" w:rsidRDefault="00097132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1128E8C9" w14:textId="77777777" w:rsidR="00097132" w:rsidRDefault="00097132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09CBAB7A">
                                    <v:shape id="_x0000_i1054" type="#_x0000_t75" style="width:9.75pt;height:15pt" o:ole="">
                                      <v:imagedata r:id="rId116" o:title=""/>
                                    </v:shape>
                                    <o:OLEObject Type="Embed" ProgID="Equation.3" ShapeID="_x0000_i1054" DrawAspect="Content" ObjectID="_1710959782" r:id="rId124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</w:txbxContent>
                          </v:textbox>
                        </v:shape>
                        <v:shape id="Text Box 27" o:spid="_x0000_s1048" type="#_x0000_t202" style="position:absolute;left:1251;top:11036;width:493;height:3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2sZ48IA&#10;AADcAAAADwAAAGRycy9kb3ducmV2LnhtbERPS2vCQBC+F/oflin0VncradHoJhRLwVOlVgVvQ3by&#10;wOxsyG5N/PeuIPQ2H99zlvloW3Gm3jeONbxOFAjiwpmGKw2736+XGQgfkA22jknDhTzk2ePDElPj&#10;Bv6h8zZUIoawT1FDHUKXSumLmiz6ieuII1e63mKIsK+k6XGI4baVU6XepcWGY0ONHa1qKk7bP6th&#10;/10eD4naVJ/2rRvcqCTbudT6+Wn8WIAINIZ/8d29NnG+SuD2TLxAZl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axnjwgAAANwAAAAPAAAAAAAAAAAAAAAAAJgCAABkcnMvZG93&#10;bnJldi54bWxQSwUGAAAAAAQABAD1AAAAhwMAAAAA&#10;" filled="f" stroked="f">
                          <v:textbox>
                            <w:txbxContent>
                              <w:p w14:paraId="5D674F4D" w14:textId="77777777" w:rsidR="00097132" w:rsidRDefault="00097132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17F2DAD0">
                                    <v:shape id="_x0000_i1055" type="#_x0000_t75" style="width:10.5pt;height:12.75pt" o:ole="">
                                      <v:imagedata r:id="rId125" o:title=""/>
                                    </v:shape>
                                    <o:OLEObject Type="Embed" ProgID="Equation.3" ShapeID="_x0000_i1055" DrawAspect="Content" ObjectID="_1710959783" r:id="rId126"/>
                                  </w:object>
                                </w:r>
                              </w:p>
                              <w:p w14:paraId="5F5A1B4E" w14:textId="77777777" w:rsidR="00097132" w:rsidRDefault="00097132" w:rsidP="00403B34"/>
                              <w:p w14:paraId="1ED6737A" w14:textId="77777777" w:rsidR="00097132" w:rsidRDefault="00097132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5AC12245">
                                    <v:shape id="_x0000_i1056" type="#_x0000_t75" style="width:10.5pt;height:12.75pt" o:ole="">
                                      <v:imagedata r:id="rId125" o:title=""/>
                                    </v:shape>
                                    <o:OLEObject Type="Embed" ProgID="Equation.3" ShapeID="_x0000_i1056" DrawAspect="Content" ObjectID="_1710959784" r:id="rId127"/>
                                  </w:object>
                                </w:r>
                              </w:p>
                              <w:p w14:paraId="2418D7A1" w14:textId="77777777" w:rsidR="00097132" w:rsidRDefault="00097132" w:rsidP="00403B34"/>
                              <w:p w14:paraId="6814F9D4" w14:textId="77777777" w:rsidR="00097132" w:rsidRDefault="00097132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3E4CA08F">
                                    <v:shape id="_x0000_i1057" type="#_x0000_t75" style="width:10.5pt;height:12.75pt" o:ole="">
                                      <v:imagedata r:id="rId125" o:title=""/>
                                    </v:shape>
                                    <o:OLEObject Type="Embed" ProgID="Equation.3" ShapeID="_x0000_i1057" DrawAspect="Content" ObjectID="_1710959785" r:id="rId128"/>
                                  </w:object>
                                </w:r>
                              </w:p>
                              <w:p w14:paraId="07C118A7" w14:textId="77777777" w:rsidR="00097132" w:rsidRDefault="00097132" w:rsidP="00403B34"/>
                              <w:p w14:paraId="15DB81F5" w14:textId="77777777" w:rsidR="00097132" w:rsidRDefault="00097132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1CB87295">
                                    <v:shape id="_x0000_i1058" type="#_x0000_t75" style="width:10.5pt;height:12.75pt" o:ole="">
                                      <v:imagedata r:id="rId125" o:title=""/>
                                    </v:shape>
                                    <o:OLEObject Type="Embed" ProgID="Equation.3" ShapeID="_x0000_i1058" DrawAspect="Content" ObjectID="_1710959786" r:id="rId129"/>
                                  </w:object>
                                </w:r>
                              </w:p>
                              <w:p w14:paraId="21154BD4" w14:textId="77777777" w:rsidR="00097132" w:rsidRDefault="00097132" w:rsidP="00403B34"/>
                              <w:p w14:paraId="490AC3DB" w14:textId="77777777" w:rsidR="00097132" w:rsidRDefault="00097132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6B106F6E">
                                    <v:shape id="_x0000_i1059" type="#_x0000_t75" style="width:10.5pt;height:12.75pt" o:ole="">
                                      <v:imagedata r:id="rId125" o:title=""/>
                                    </v:shape>
                                    <o:OLEObject Type="Embed" ProgID="Equation.3" ShapeID="_x0000_i1059" DrawAspect="Content" ObjectID="_1710959787" r:id="rId130"/>
                                  </w:object>
                                </w:r>
                              </w:p>
                              <w:p w14:paraId="3D08791B" w14:textId="77777777" w:rsidR="00097132" w:rsidRDefault="00097132" w:rsidP="00403B34"/>
                              <w:p w14:paraId="091AE4C4" w14:textId="77777777" w:rsidR="00097132" w:rsidRDefault="00097132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708FBCBA">
                                    <v:shape id="_x0000_i1060" type="#_x0000_t75" style="width:10.5pt;height:12.75pt" o:ole="">
                                      <v:imagedata r:id="rId125" o:title=""/>
                                    </v:shape>
                                    <o:OLEObject Type="Embed" ProgID="Equation.3" ShapeID="_x0000_i1060" DrawAspect="Content" ObjectID="_1710959788" r:id="rId131"/>
                                  </w:object>
                                </w:r>
                              </w:p>
                              <w:p w14:paraId="67C6F284" w14:textId="77777777" w:rsidR="00097132" w:rsidRDefault="00097132" w:rsidP="00403B34"/>
                              <w:p w14:paraId="56529E73" w14:textId="77777777" w:rsidR="00097132" w:rsidRDefault="00097132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55482FD1">
                                    <v:shape id="_x0000_i1061" type="#_x0000_t75" style="width:10.5pt;height:12.75pt" o:ole="">
                                      <v:imagedata r:id="rId125" o:title=""/>
                                    </v:shape>
                                    <o:OLEObject Type="Embed" ProgID="Equation.3" ShapeID="_x0000_i1061" DrawAspect="Content" ObjectID="_1710959789" r:id="rId132"/>
                                  </w:object>
                                </w:r>
                              </w:p>
                              <w:p w14:paraId="3A957C37" w14:textId="77777777" w:rsidR="00097132" w:rsidRDefault="00097132" w:rsidP="00403B34"/>
                              <w:p w14:paraId="13CB2D0A" w14:textId="77777777" w:rsidR="00097132" w:rsidRDefault="00097132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4D5F55B1">
                                    <v:shape id="_x0000_i1062" type="#_x0000_t75" style="width:10.5pt;height:12.75pt" o:ole="">
                                      <v:imagedata r:id="rId125" o:title=""/>
                                    </v:shape>
                                    <o:OLEObject Type="Embed" ProgID="Equation.3" ShapeID="_x0000_i1062" DrawAspect="Content" ObjectID="_1710959790" r:id="rId133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28" o:spid="_x0000_s1049" type="#_x0000_t202" style="position:absolute;left:1510;top:11337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Ce8eMIA&#10;AADcAAAADwAAAGRycy9kb3ducmV2LnhtbERPS2vCQBC+F/oflil4q7uVWmx0E4ql4Emp2kJvQ3by&#10;wOxsyG6T+O9dQfA2H99zVtloG9FT52vHGl6mCgRx7kzNpYbj4et5AcIHZIONY9JwJg9Z+viwwsS4&#10;gb+p34dSxBD2CWqoQmgTKX1ekUU/dS1x5ArXWQwRdqU0HQ4x3DZyptSbtFhzbKiwpXVF+Wn/bzX8&#10;bIu/31e1Kz/tvB3cqCTbd6n15Gn8WIIINIa7+ObemDhfzeH6TLxAph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8J7x4wgAAANwAAAAPAAAAAAAAAAAAAAAAAJgCAABkcnMvZG93&#10;bnJldi54bWxQSwUGAAAAAAQABAD1AAAAhwMAAAAA&#10;" filled="f" stroked="f">
                          <v:textbox>
                            <w:txbxContent>
                              <w:p w14:paraId="2948974F" w14:textId="77777777" w:rsidR="00097132" w:rsidRDefault="00097132" w:rsidP="00403B34">
                                <w:pPr>
                                  <w:pStyle w:val="afff2"/>
                                </w:pPr>
                                <w:r>
                                  <w:rPr>
                                    <w:lang w:val="en-US"/>
                                  </w:rPr>
                                  <w:t>X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C</w:t>
                                </w:r>
                                <w:r>
                                  <w:t xml:space="preserve">=40 </w:t>
                                </w:r>
                              </w:p>
                              <w:p w14:paraId="60E187A4" w14:textId="77777777" w:rsidR="00097132" w:rsidRDefault="00097132" w:rsidP="00403B34">
                                <w:pPr>
                                  <w:pStyle w:val="afff2"/>
                                </w:pPr>
                                <w:r>
                                  <w:t>Ом</w:t>
                                </w:r>
                              </w:p>
                            </w:txbxContent>
                          </v:textbox>
                        </v:shape>
                        <v:group id="Group 29" o:spid="_x0000_s1050" style="position:absolute;left:2913;top:11404;width:438;height:146;rotation:90" coordorigin="3426,1365" coordsize="438,1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F8LssQAAADcAAAA&#10;DwAAAAAAAAAAAAAAAACqAgAAZHJzL2Rvd25yZXYueG1sUEsFBgAAAAAEAAQA+gAAAJsDAAAAAA==&#10;">
                          <v:group id="Group 30" o:spid="_x0000_s1051" style="position:absolute;left:3429;top:1365;width:431;height:143" coordorigin="3432,1368" coordsize="431,1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v4zwcQAAADcAAAADwAAAGRycy9kb3ducmV2LnhtbERPS2vCQBC+F/wPywi9&#10;1U2UlhpdJYRaegiFqiDehuyYBLOzIbvN4993C4Xe5uN7znY/mkb01LnasoJ4EYEgLqyuuVRwPh2e&#10;XkE4j6yxsUwKJnKw380etphoO/AX9UdfihDCLkEFlfdtIqUrKjLoFrYlDtzNdgZ9gF0pdYdDCDeN&#10;XEbRizRYc2iosKWsouJ+/DYK3gcc0lX81uf3WzZdT8+flzwmpR7nY7oB4Wn0/+I/94cO86M1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v4zwcQAAADcAAAA&#10;DwAAAAAAAAAAAAAAAACqAgAAZHJzL2Rvd25yZXYueG1sUEsFBgAAAAAEAAQA+gAAAJsDAAAAAA==&#10;">
                            <v:oval id="Oval 31" o:spid="_x0000_s1052" style="position:absolute;left:3432;top:136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Hj/M8QA&#10;AADcAAAADwAAAGRycy9kb3ducmV2LnhtbESPQUvDQBCF70L/wzIFb3YTQ4vEbkuxCPXgwVTvQ3aa&#10;hGZnQ3ZM4793DoK3Gd6b977Z7ufQm4nG1EV2kK8yMMR19B03Dj7Prw9PYJIge+wjk4MfSrDfLe62&#10;WPp44w+aKmmMhnAq0UErMpTWprqlgGkVB2LVLnEMKLqOjfUj3jQ89PYxyzY2YMfa0OJALy3V1+o7&#10;ODg2h2oz2ULWxeV4kvX16/2tyJ27X86HZzBCs/yb/65PXvFzxddndAK7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R4/zPEAAAA3AAAAA8AAAAAAAAAAAAAAAAAmAIAAGRycy9k&#10;b3ducmV2LnhtbFBLBQYAAAAABAAEAPUAAACJAwAAAAA=&#10;"/>
                            <v:oval id="Oval 32" o:spid="_x0000_s1053" style="position:absolute;left:3576;top:136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RaqMEA&#10;AADcAAAADwAAAGRycy9kb3ducmV2LnhtbERPTWvCQBC9C/6HZQq96SYGpaSuIkrBHjw0be9DdkyC&#10;2dmQHWP8925B6G0e73PW29G1aqA+NJ4NpPMEFHHpbcOVgZ/vj9kbqCDIFlvPZOBOAbab6WSNufU3&#10;/qKhkErFEA45GqhFulzrUNbkMMx9Rxy5s+8dSoR9pW2PtxjuWr1IkpV22HBsqLGjfU3lpbg6A4dq&#10;V6wGnckyOx+Osrz8nj6z1JjXl3H3DkpolH/x0320cX6awt8z8QK9e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s0WqjBAAAA3AAAAA8AAAAAAAAAAAAAAAAAmAIAAGRycy9kb3du&#10;cmV2LnhtbFBLBQYAAAAABAAEAPUAAACGAwAAAAA=&#10;"/>
                            <v:oval id="Oval 33" o:spid="_x0000_s1054" style="position:absolute;left:3720;top:136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+bE38EA&#10;AADcAAAADwAAAGRycy9kb3ducmV2LnhtbERPTWvCQBC9C/0PyxS86SYGpaSuIhVBDx4a2/uQHZNg&#10;djZkpzH9911B6G0e73PW29G1aqA+NJ4NpPMEFHHpbcOVga/LYfYGKgiyxdYzGfilANvNy2SNufV3&#10;/qShkErFEA45GqhFulzrUNbkMMx9Rxy5q+8dSoR9pW2P9xjuWr1IkpV22HBsqLGjj5rKW/HjDOyr&#10;XbEadCbL7Lo/yvL2fT5lqTHT13H3DkpolH/x0320cX66gMcz8QK9+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vmxN/BAAAA3AAAAA8AAAAAAAAAAAAAAAAAmAIAAGRycy9kb3du&#10;cmV2LnhtbFBLBQYAAAAABAAEAPUAAACGAwAAAAA=&#10;"/>
                          </v:group>
                          <v:rect id="Rectangle 34" o:spid="_x0000_s1055" style="position:absolute;left:3426;top:1440;width:438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pH9xcIA&#10;AADcAAAADwAAAGRycy9kb3ducmV2LnhtbERPS2vCQBC+F/wPywje6sYHRaKrqE2phx5s1PuwOybB&#10;7GzIbjX6691Cobf5+J6zWHW2FldqfeVYwWiYgCDWzlRcKDgePl5nIHxANlg7JgV38rBa9l4WmBp3&#10;42+65qEQMYR9igrKEJpUSq9LsuiHriGO3Nm1FkOEbSFNi7cYbms5TpI3abHi2FBiQ9uS9CX/sQr2&#10;iO/7x6fWm+z+Nc1oe8rI1UoN+t16DiJQF/7Ff+6difNHE/h9Jl4gl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kf3FwgAAANwAAAAPAAAAAAAAAAAAAAAAAJgCAABkcnMvZG93&#10;bnJldi54bWxQSwUGAAAAAAQABAD1AAAAhwMAAAAA&#10;" strokecolor="white"/>
                        </v:group>
                        <v:shape id="Text Box 35" o:spid="_x0000_s1056" type="#_x0000_t202" style="position:absolute;left:2392;top:11039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KPPsAA&#10;AADcAAAADwAAAGRycy9kb3ducmV2LnhtbERPTYvCMBC9C/sfwgh700RR0a5RFmXBk6LuCnsbmrEt&#10;NpPSRFv/vREEb/N4nzNftrYUN6p94VjDoK9AEKfOFJxp+D3+9KYgfEA2WDomDXfysFx8dOaYGNfw&#10;nm6HkIkYwj5BDXkIVSKlT3Oy6PuuIo7c2dUWQ4R1Jk2NTQy3pRwqNZEWC44NOVa0yim9HK5Ww9/2&#10;/H8aqV22tuOqca2SbGdS689u+/0FIlAb3uKXe2Pi/MEI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rKPPsAAAADcAAAADwAAAAAAAAAAAAAAAACYAgAAZHJzL2Rvd25y&#10;ZXYueG1sUEsFBgAAAAAEAAQA9QAAAIUDAAAAAA==&#10;" filled="f" stroked="f">
                          <v:textbox>
                            <w:txbxContent>
                              <w:p w14:paraId="52987BE9" w14:textId="77777777" w:rsidR="00097132" w:rsidRDefault="00097132" w:rsidP="00403B34">
                                <w:pPr>
                                  <w:pStyle w:val="afff2"/>
                                </w:pPr>
                                <w:r>
                                  <w:rPr>
                                    <w:lang w:val="en-US"/>
                                  </w:rPr>
                                  <w:t>X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L</w:t>
                                </w:r>
                                <w:r>
                                  <w:t>=40</w:t>
                                </w:r>
                              </w:p>
                              <w:p w14:paraId="3ED67AC1" w14:textId="77777777" w:rsidR="00097132" w:rsidRDefault="00097132" w:rsidP="00403B34">
                                <w:pPr>
                                  <w:pStyle w:val="afff2"/>
                                </w:pPr>
                                <w:r>
                                  <w:t>Ом</w:t>
                                </w:r>
                              </w:p>
                            </w:txbxContent>
                          </v:textbox>
                        </v:shape>
                        <v:shape id="Text Box 36" o:spid="_x0000_s1057" type="#_x0000_t202" style="position:absolute;left:3147;top:11029;width:1455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4qpcIA&#10;AADcAAAADwAAAGRycy9kb3ducmV2LnhtbERPyWrDMBC9F/IPYgK91ZJLUhLHigktgZ5amg1yG6yJ&#10;bWKNjKXG7t9XhUJu83jr5MVoW3Gj3jeONaSJAkFcOtNwpeGw3z4tQPiAbLB1TBp+yEOxnjzkmBk3&#10;8BfddqESMYR9hhrqELpMSl/WZNEnriOO3MX1FkOEfSVNj0MMt618VupFWmw4NtTY0WtN5XX3bTUc&#10;Py7n00x9Vm923g1uVJLtUmr9OB03KxCBxnAX/7vfTZyfzuHvmXiB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/iqlwgAAANwAAAAPAAAAAAAAAAAAAAAAAJgCAABkcnMvZG93&#10;bnJldi54bWxQSwUGAAAAAAQABAD1AAAAhwMAAAAA&#10;" filled="f" stroked="f">
                          <v:textbox>
                            <w:txbxContent>
                              <w:p w14:paraId="5DA9E4A0" w14:textId="77777777" w:rsidR="00097132" w:rsidRDefault="00097132" w:rsidP="00403B34">
                                <w:pPr>
                                  <w:pStyle w:val="afff2"/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  <w:r>
                                  <w:t>=10 Ом</w:t>
                                </w:r>
                              </w:p>
                            </w:txbxContent>
                          </v:textbox>
                        </v:shape>
                        <v:shape id="Text Box 37" o:spid="_x0000_s1058" type="#_x0000_t202" style="position:absolute;left:3119;top:11799;width:1455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y00sIA&#10;AADcAAAADwAAAGRycy9kb3ducmV2LnhtbERPTWvCQBC9C/0Pywi9md1IK5pmDcVS6KmitkJvQ3ZM&#10;gtnZkN2a9N93BcHbPN7n5MVoW3Gh3jeONaSJAkFcOtNwpeHr8D5bgvAB2WDrmDT8kYdi/TDJMTNu&#10;4B1d9qESMYR9hhrqELpMSl/WZNEnriOO3Mn1FkOEfSVNj0MMt62cK7WQFhuODTV2tKmpPO9/rYbv&#10;z9PP8Ultqzf73A1uVJLtSmr9OB1fX0AEGsNdfHN/mDg/XcD1mXiBXP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LLTSwgAAANwAAAAPAAAAAAAAAAAAAAAAAJgCAABkcnMvZG93&#10;bnJldi54bWxQSwUGAAAAAAQABAD1AAAAhwMAAAAA&#10;" filled="f" stroked="f">
                          <v:textbox>
                            <w:txbxContent>
                              <w:p w14:paraId="065115BB" w14:textId="77777777" w:rsidR="00097132" w:rsidRDefault="00097132" w:rsidP="00403B34">
                                <w:pPr>
                                  <w:pStyle w:val="afff2"/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  <w:r>
                                  <w:t>=40 Ом</w:t>
                                </w:r>
                              </w:p>
                            </w:txbxContent>
                          </v:textbox>
                        </v:shape>
                      </v:group>
                      <v:rect id="Rectangle 38" o:spid="_x0000_s1059" style="position:absolute;left:3510;top:9975;width:1084;height:18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EKVu8IA&#10;AADcAAAADwAAAGRycy9kb3ducmV2LnhtbERPTWvCQBC9F/wPywi9lLrRg0rqKiKIoQhitJ6H7DQJ&#10;Zmdjdk3iv3cLBW/zeJ+zWPWmEi01rrSsYDyKQBBnVpecKziftp9zEM4ja6wsk4IHOVgtB28LjLXt&#10;+Eht6nMRQtjFqKDwvo6ldFlBBt3I1sSB+7WNQR9gk0vdYBfCTSUnUTSVBksODQXWtCkou6Z3o6DL&#10;Du3ltN/Jw8clsXxLbpv051up92G//gLhqfcv8b870WH+eAZ/z4QL5PI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QpW7wgAAANwAAAAPAAAAAAAAAAAAAAAAAJgCAABkcnMvZG93&#10;bnJldi54bWxQSwUGAAAAAAQABAD1AAAAhwMAAAAA&#10;" filled="f" stroked="f"/>
                      <w10:wrap type="square"/>
                      <w10:anchorlock/>
                    </v:group>
                  </w:pict>
                </mc:Fallback>
              </mc:AlternateContent>
            </w:r>
          </w:p>
          <w:p w14:paraId="0C8E06FE" w14:textId="77777777" w:rsidR="00403B34" w:rsidRPr="00403B34" w:rsidRDefault="00403B34" w:rsidP="00403B34">
            <w:pPr>
              <w:spacing w:line="360" w:lineRule="auto"/>
              <w:jc w:val="center"/>
            </w:pPr>
          </w:p>
          <w:p w14:paraId="1D1875FA" w14:textId="77777777" w:rsidR="00403B34" w:rsidRPr="00403B34" w:rsidRDefault="00403B34" w:rsidP="00403B34">
            <w:pPr>
              <w:spacing w:line="360" w:lineRule="auto"/>
              <w:jc w:val="both"/>
            </w:pPr>
          </w:p>
          <w:p w14:paraId="4E72A766" w14:textId="77777777" w:rsidR="00403B34" w:rsidRPr="00403B34" w:rsidRDefault="00403B34" w:rsidP="00403B34">
            <w:pPr>
              <w:spacing w:line="360" w:lineRule="auto"/>
              <w:jc w:val="both"/>
            </w:pPr>
          </w:p>
          <w:p w14:paraId="33E5F4D7" w14:textId="77777777" w:rsidR="00403B34" w:rsidRDefault="00403B34" w:rsidP="00403B34">
            <w:pPr>
              <w:spacing w:line="360" w:lineRule="auto"/>
              <w:jc w:val="both"/>
              <w:rPr>
                <w:b/>
              </w:rPr>
            </w:pPr>
          </w:p>
          <w:p w14:paraId="17EE9AF9" w14:textId="77777777" w:rsidR="00403B34" w:rsidRDefault="00403B34" w:rsidP="00403B34">
            <w:pPr>
              <w:spacing w:line="360" w:lineRule="auto"/>
              <w:jc w:val="both"/>
              <w:rPr>
                <w:b/>
              </w:rPr>
            </w:pPr>
          </w:p>
          <w:p w14:paraId="79BAA53A" w14:textId="4A7C5A6E" w:rsidR="00403B34" w:rsidRDefault="00403B34" w:rsidP="00403B34">
            <w:pPr>
              <w:spacing w:line="360" w:lineRule="auto"/>
              <w:jc w:val="both"/>
            </w:pPr>
            <w:r w:rsidRPr="00403B34">
              <w:rPr>
                <w:b/>
              </w:rPr>
              <w:t xml:space="preserve">Вопрос 3 </w:t>
            </w:r>
            <w:r w:rsidRPr="00403B34">
              <w:t xml:space="preserve">Трехфазный потребитель с симметричной нагрузкой имеет активное сопротивление </w:t>
            </w:r>
            <w:r w:rsidRPr="00403B34">
              <w:rPr>
                <w:lang w:val="en-US"/>
              </w:rPr>
              <w:t>R</w:t>
            </w:r>
            <w:r w:rsidRPr="00403B34">
              <w:rPr>
                <w:vertAlign w:val="subscript"/>
              </w:rPr>
              <w:t xml:space="preserve">ф </w:t>
            </w:r>
            <w:r w:rsidRPr="00403B34">
              <w:t>= 6 Ом и индуктивное Х</w:t>
            </w:r>
            <w:r w:rsidRPr="00403B34">
              <w:rPr>
                <w:vertAlign w:val="subscript"/>
              </w:rPr>
              <w:t xml:space="preserve">ф </w:t>
            </w:r>
            <w:r w:rsidRPr="00403B34">
              <w:t xml:space="preserve">= 8 Ом в каждой фазе. Линейное напряжение – 220 </w:t>
            </w:r>
            <w:r>
              <w:t xml:space="preserve">В. </w:t>
            </w:r>
            <w:r w:rsidRPr="00403B34">
              <w:t>Определите мощность потребителя, если он соединен «звездой».</w:t>
            </w:r>
          </w:p>
          <w:p w14:paraId="15E605D5" w14:textId="347A8A9B" w:rsidR="00403B34" w:rsidRDefault="00403B34" w:rsidP="00403B34">
            <w:pPr>
              <w:pStyle w:val="af0"/>
              <w:tabs>
                <w:tab w:val="left" w:pos="301"/>
              </w:tabs>
              <w:ind w:left="0"/>
              <w:jc w:val="both"/>
            </w:pPr>
            <w:r>
              <w:t>Экзаменационный билет№2</w:t>
            </w:r>
          </w:p>
          <w:p w14:paraId="27E0E416" w14:textId="015FCF95" w:rsidR="00403B34" w:rsidRPr="00097132" w:rsidRDefault="00403B34" w:rsidP="00097132">
            <w:r w:rsidRPr="00097132">
              <w:rPr>
                <w:b/>
              </w:rPr>
              <w:t xml:space="preserve">Вопрос 1 </w:t>
            </w:r>
            <w:r w:rsidRPr="00097132">
              <w:t xml:space="preserve">Сопротивления </w:t>
            </w:r>
            <w:r w:rsidRPr="00097132">
              <w:rPr>
                <w:lang w:val="en-US"/>
              </w:rPr>
              <w:t>R</w:t>
            </w:r>
            <w:r w:rsidRPr="00097132">
              <w:rPr>
                <w:vertAlign w:val="subscript"/>
              </w:rPr>
              <w:t>1</w:t>
            </w:r>
            <w:r w:rsidRPr="00097132">
              <w:t xml:space="preserve">=10 Ом, </w:t>
            </w:r>
            <w:r w:rsidRPr="00097132">
              <w:rPr>
                <w:lang w:val="en-US"/>
              </w:rPr>
              <w:t>R</w:t>
            </w:r>
            <w:r w:rsidRPr="00097132">
              <w:rPr>
                <w:vertAlign w:val="subscript"/>
              </w:rPr>
              <w:t>2</w:t>
            </w:r>
            <w:r w:rsidRPr="00097132">
              <w:t>=20 Ом включены параллельно. Амперметр, включенный в неразветвленную часть цепи, показывает 2 А. Напряжение на входе цепи (</w:t>
            </w:r>
            <w:r w:rsidRPr="00097132">
              <w:rPr>
                <w:lang w:val="en-US"/>
              </w:rPr>
              <w:t>U</w:t>
            </w:r>
            <w:r w:rsidRPr="00097132">
              <w:t xml:space="preserve">) равно </w:t>
            </w:r>
            <w:r w:rsidRPr="00097132">
              <w:rPr>
                <w:lang w:val="en-US"/>
              </w:rPr>
              <w:t>U</w:t>
            </w:r>
            <w:r w:rsidRPr="00097132">
              <w:t>= _____,В.</w:t>
            </w:r>
          </w:p>
          <w:p w14:paraId="799AF81B" w14:textId="77777777" w:rsidR="00403B34" w:rsidRPr="00097132" w:rsidRDefault="00403B34" w:rsidP="00403B34">
            <w:pPr>
              <w:jc w:val="both"/>
            </w:pPr>
            <w:r w:rsidRPr="00097132">
              <w:rPr>
                <w:b/>
              </w:rPr>
              <w:t xml:space="preserve">Вопрос 2 </w:t>
            </w:r>
            <w:r w:rsidRPr="00097132">
              <w:t xml:space="preserve">Дано: </w:t>
            </w:r>
            <w:r w:rsidRPr="00097132">
              <w:rPr>
                <w:lang w:val="en-US"/>
              </w:rPr>
              <w:t>R</w:t>
            </w:r>
            <w:r w:rsidRPr="00097132">
              <w:t>=10 Ом, Х</w:t>
            </w:r>
            <w:r w:rsidRPr="00097132">
              <w:rPr>
                <w:vertAlign w:val="subscript"/>
                <w:lang w:val="en-US"/>
              </w:rPr>
              <w:t>L</w:t>
            </w:r>
            <w:r w:rsidRPr="00097132">
              <w:t>=20 Ом,</w:t>
            </w:r>
          </w:p>
          <w:p w14:paraId="492D1506" w14:textId="77777777" w:rsidR="00403B34" w:rsidRPr="00097132" w:rsidRDefault="00403B34" w:rsidP="00403B34">
            <w:pPr>
              <w:jc w:val="both"/>
            </w:pPr>
            <w:r w:rsidRPr="00097132">
              <w:tab/>
              <w:t xml:space="preserve">     Х</w:t>
            </w:r>
            <w:r w:rsidRPr="00097132">
              <w:rPr>
                <w:vertAlign w:val="subscript"/>
              </w:rPr>
              <w:t>с</w:t>
            </w:r>
            <w:r w:rsidRPr="00097132">
              <w:t xml:space="preserve">=10 Ом, </w:t>
            </w:r>
            <w:r w:rsidRPr="00097132">
              <w:rPr>
                <w:lang w:val="en-US"/>
              </w:rPr>
              <w:t>U</w:t>
            </w:r>
            <w:r w:rsidRPr="00097132">
              <w:t>=100 В.</w:t>
            </w:r>
          </w:p>
          <w:p w14:paraId="618C72B3" w14:textId="6B9DA095" w:rsidR="00403B34" w:rsidRPr="00097132" w:rsidRDefault="00403B34" w:rsidP="00403B34">
            <w:pPr>
              <w:jc w:val="both"/>
            </w:pPr>
            <w:r w:rsidRPr="00097132">
              <w:rPr>
                <w:noProof/>
              </w:rPr>
              <w:lastRenderedPageBreak/>
              <mc:AlternateContent>
                <mc:Choice Requires="wpc">
                  <w:drawing>
                    <wp:inline distT="0" distB="0" distL="0" distR="0" wp14:anchorId="57FA00BE" wp14:editId="3243BC5A">
                      <wp:extent cx="2743200" cy="1828800"/>
                      <wp:effectExtent l="0" t="0" r="0" b="635"/>
                      <wp:docPr id="172" name="Полотно 172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g:wgp>
                              <wpg:cNvPr id="144" name="Group 4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64465" y="187325"/>
                                  <a:ext cx="2426335" cy="1351915"/>
                                  <a:chOff x="1960" y="8676"/>
                                  <a:chExt cx="3821" cy="2129"/>
                                </a:xfrm>
                              </wpg:grpSpPr>
                              <wps:wsp>
                                <wps:cNvPr id="145" name="Line 4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8741"/>
                                    <a:ext cx="3241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6" name="Line 4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10722"/>
                                    <a:ext cx="3241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7" name="Line 4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302" y="8741"/>
                                    <a:ext cx="0" cy="198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148" name="Group 4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941" y="9640"/>
                                    <a:ext cx="720" cy="181"/>
                                    <a:chOff x="4941" y="9640"/>
                                    <a:chExt cx="720" cy="181"/>
                                  </a:xfrm>
                                </wpg:grpSpPr>
                                <wps:wsp>
                                  <wps:cNvPr id="149" name="Rectangle 4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121" y="9640"/>
                                      <a:ext cx="360" cy="18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0" name="Rectangle 4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481" y="9640"/>
                                      <a:ext cx="180" cy="18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1" name="Rectangle 48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4941" y="9640"/>
                                      <a:ext cx="180" cy="18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152" name="Line 4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401" y="8741"/>
                                    <a:ext cx="2" cy="198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3" name="Line 5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781" y="8741"/>
                                    <a:ext cx="2" cy="198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4" name="Rectangle 5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673" y="9353"/>
                                    <a:ext cx="180" cy="721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55" name="Group 5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317" y="9341"/>
                                    <a:ext cx="276" cy="720"/>
                                    <a:chOff x="7641" y="8921"/>
                                    <a:chExt cx="276" cy="720"/>
                                  </a:xfrm>
                                </wpg:grpSpPr>
                                <wps:wsp>
                                  <wps:cNvPr id="156" name="Oval 53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641" y="8921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7" name="Oval 5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641" y="9101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8" name="Oval 5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641" y="9281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9" name="Oval 5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641" y="9461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60" name="Rectangle 5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737" y="8921"/>
                                      <a:ext cx="180" cy="72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161" name="Group 58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960" y="8676"/>
                                    <a:ext cx="125" cy="125"/>
                                    <a:chOff x="6717" y="9065"/>
                                    <a:chExt cx="125" cy="125"/>
                                  </a:xfrm>
                                </wpg:grpSpPr>
                                <wps:wsp>
                                  <wps:cNvPr id="162" name="Oval 59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9101"/>
                                      <a:ext cx="68" cy="68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63" name="Line 60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6717" y="9065"/>
                                      <a:ext cx="125" cy="12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164" name="Group 6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972" y="10649"/>
                                    <a:ext cx="125" cy="125"/>
                                    <a:chOff x="6717" y="9065"/>
                                    <a:chExt cx="125" cy="125"/>
                                  </a:xfrm>
                                </wpg:grpSpPr>
                                <wps:wsp>
                                  <wps:cNvPr id="165" name="Oval 6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9101"/>
                                      <a:ext cx="68" cy="68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66" name="Line 63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6717" y="9065"/>
                                      <a:ext cx="125" cy="12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167" name="Text Box 6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769" y="9497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22FB7BE" w14:textId="77777777" w:rsidR="00097132" w:rsidRPr="001E6798" w:rsidRDefault="00097132" w:rsidP="00403B34">
                                      <w:r>
                                        <w:rPr>
                                          <w:lang w:val="en-US"/>
                                        </w:rPr>
                                        <w:t>R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68" name="Text Box 6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897" y="9473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31B2B9B7" w14:textId="77777777" w:rsidR="00097132" w:rsidRPr="001E6798" w:rsidRDefault="00097132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L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69" name="Text Box 6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241" y="9245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F12CC79" w14:textId="77777777" w:rsidR="00097132" w:rsidRPr="001E6798" w:rsidRDefault="00097132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70" name="Line 6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8921"/>
                                    <a:ext cx="0" cy="16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1" name="Text Box 6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989" y="9905"/>
                                    <a:ext cx="540" cy="9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A6E4F06" w14:textId="77777777" w:rsidR="00097132" w:rsidRPr="001E6798" w:rsidRDefault="00097132" w:rsidP="00403B34">
                                      <w:pPr>
                                        <w:rPr>
                                          <w:b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 xml:space="preserve"> </w:t>
                                      </w:r>
                                      <w:r w:rsidRPr="001E6798">
                                        <w:rPr>
                                          <w:b/>
                                          <w:lang w:val="en-US"/>
                                        </w:rPr>
                                        <w:t>.</w:t>
                                      </w:r>
                                    </w:p>
                                    <w:p w14:paraId="54DA7856" w14:textId="77777777" w:rsidR="00097132" w:rsidRPr="001E6798" w:rsidRDefault="00097132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U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57FA00BE" id="Полотно 172" o:spid="_x0000_s1060" editas="canvas" style="width:3in;height:2in;mso-position-horizontal-relative:char;mso-position-vertical-relative:line" coordsize="27432,182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">
                      <v:shape id="_x0000_s1061" type="#_x0000_t75" style="position:absolute;width:27432;height:18288;visibility:visible;mso-wrap-style:square">
                        <v:fill o:detectmouseclick="t"/>
                        <v:path o:connecttype="none"/>
                      </v:shape>
                      <v:group id="Group 41" o:spid="_x0000_s1062" style="position:absolute;left:1644;top:1873;width:24264;height:13519" coordorigin="1960,8676" coordsize="3821,21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KVJZ/CAAAA3AAAAA8A&#10;AAAAAAAAAAAAAAAAqgIAAGRycy9kb3ducmV2LnhtbFBLBQYAAAAABAAEAPoAAACZAwAAAAA=&#10;">
                        <v:line id="Line 42" o:spid="_x0000_s1063" style="position:absolute;visibility:visible;mso-wrap-style:square" from="2061,8741" to="5302,87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QahsUAAADcAAAADwAAAGRycy9kb3ducmV2LnhtbERPTWvCQBC9C/6HZYTedNNWQ0ldRVoK&#10;2oOoLbTHMTtNotnZsLsm6b93hUJv83ifM1/2phYtOV9ZVnA/SUAQ51ZXXCj4/HgbP4HwAVljbZkU&#10;/JKH5WI4mGOmbcd7ag+hEDGEfYYKyhCaTEqfl2TQT2xDHLkf6wyGCF0htcMuhptaPiRJKg1WHBtK&#10;bOilpPx8uBgF28dd2q427+v+a5Me89f98fvUOaXuRv3qGUSgPvyL/9xrHedPZ3B7Jl4gF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OQahsUAAADcAAAADwAAAAAAAAAA&#10;AAAAAAChAgAAZHJzL2Rvd25yZXYueG1sUEsFBgAAAAAEAAQA+QAAAJMDAAAAAA==&#10;"/>
                        <v:line id="Line 43" o:spid="_x0000_s1064" style="position:absolute;visibility:visible;mso-wrap-style:square" from="2061,10722" to="5302,107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DaE8cQAAADc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f5bCvdn4gVy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NoTxxAAAANwAAAAPAAAAAAAAAAAA&#10;AAAAAKECAABkcnMvZG93bnJldi54bWxQSwUGAAAAAAQABAD5AAAAkgMAAAAA&#10;"/>
                        <v:line id="Line 44" o:spid="_x0000_s1065" style="position:absolute;visibility:visible;mso-wrap-style:square" from="5302,8741" to="5302,107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ohasUAAADcAAAADwAAAGRycy9kb3ducmV2LnhtbERPTWvCQBC9C/6HZYTedNNW0pK6irQU&#10;tAdRW2iPY3aaRLOzYXdN0n/vCkJv83ifM1v0phYtOV9ZVnA/SUAQ51ZXXCj4+nwfP4PwAVljbZkU&#10;/JGHxXw4mGGmbcc7avehEDGEfYYKyhCaTEqfl2TQT2xDHLlf6wyGCF0htcMuhptaPiRJKg1WHBtK&#10;bOi1pPy0PxsFm8dt2i7XH6v+e50e8rfd4efYOaXuRv3yBUSgPvyLb+6VjvOnT3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3ohasUAAADcAAAADwAAAAAAAAAA&#10;AAAAAAChAgAAZHJzL2Rvd25yZXYueG1sUEsFBgAAAAAEAAQA+QAAAJMDAAAAAA==&#10;"/>
                        <v:group id="Group 45" o:spid="_x0000_s1066" style="position:absolute;left:4941;top:9640;width:720;height:181" coordorigin="4941,9640" coordsize="720,1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9gvmsYAAADcAAAADwAAAGRycy9kb3ducmV2LnhtbESPT2vCQBDF74V+h2UK&#10;vdVNbCsluoqIigcp+AeKtyE7JsHsbMiuSfz2nUOhtxnem/d+M1sMrlYdtaHybCAdJaCIc28rLgyc&#10;T5u3L1AhIlusPZOBBwVYzJ+fZphZ3/OBumMslIRwyNBAGWOTaR3ykhyGkW+IRbv61mGUtS20bbGX&#10;cFfrcZJMtMOKpaHEhlYl5bfj3RnY9tgv39N1t79dV4/L6fP7Z5+SMa8vw3IKKtIQ/81/1zsr+B9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j2C+axgAAANwA&#10;AAAPAAAAAAAAAAAAAAAAAKoCAABkcnMvZG93bnJldi54bWxQSwUGAAAAAAQABAD6AAAAnQMAAAAA&#10;">
                          <v:rect id="Rectangle 46" o:spid="_x0000_s1067" style="position:absolute;left:5121;top:9640;width:360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9vz8MA&#10;AADcAAAADwAAAGRycy9kb3ducmV2LnhtbERPTWvCQBC9F/wPywi9NRutlCa6iigWPWpy6W2aHZO0&#10;2dmQXZO0v74rFHqbx/uc1WY0jeipc7VlBbMoBkFcWF1zqSDPDk+vIJxH1thYJgXf5GCznjysMNV2&#10;4DP1F1+KEMIuRQWV920qpSsqMugi2xIH7mo7gz7ArpS6wyGEm0bO4/hFGqw5NFTY0q6i4utyMwo+&#10;6nmOP+fsLTbJ4dmfxuzz9r5X6nE6bpcgPI3+X/znPuowf5HA/ZlwgV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f9vz8MAAADcAAAADwAAAAAAAAAAAAAAAACYAgAAZHJzL2Rv&#10;d25yZXYueG1sUEsFBgAAAAAEAAQA9QAAAIgDAAAAAA==&#10;"/>
                          <v:rect id="Rectangle 47" o:spid="_x0000_s1068" style="position:absolute;left:5481;top:9640;width:180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nacsUA&#10;AADcAAAADwAAAGRycy9kb3ducmV2LnhtbESPT2/CMAzF75P2HSIj7TZSpjGhQkCMdYLDDow/dysx&#10;bUXjVE0GZZ9+PiDtZus9v/fzbNH7Rl2oi3VgA6NhBorYBldzaeCw/3yegIoJ2WETmAzcKMJi/vgw&#10;w9yFK3/TZZdKJSEcczRQpdTmWkdbkcc4DC2xaKfQeUyydqV2HV4l3Df6JcvetMeapaHCllYV2fPu&#10;xxvYIn5sf9fWvhe3r9eCVseCQmPM06BfTkEl6tO/+X69cYI/Fnx5RibQ8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8KdpyxQAAANwAAAAPAAAAAAAAAAAAAAAAAJgCAABkcnMv&#10;ZG93bnJldi54bWxQSwUGAAAAAAQABAD1AAAAigMAAAAA&#10;" strokecolor="white"/>
                          <v:rect id="Rectangle 48" o:spid="_x0000_s1069" style="position:absolute;left:4941;top:9640;width:180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V/6cEA&#10;AADcAAAADwAAAGRycy9kb3ducmV2LnhtbERPTWvCQBC9F/wPywje6kbRItFV1KbUQw826n3YHZNg&#10;djZktxr99W6h0Ns83ucsVp2txZVaXzlWMBomIIi1MxUXCo6Hj9cZCB+QDdaOScGdPKyWvZcFpsbd&#10;+JuueShEDGGfooIyhCaV0uuSLPqha4gjd3atxRBhW0jT4i2G21qOk+RNWqw4NpTY0LYkfcl/rII9&#10;4vv+8an1Jrt/TTLanjJytVKDfreegwjUhX/xn3tn4vzpCH6fiRfI5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lf+nBAAAA3AAAAA8AAAAAAAAAAAAAAAAAmAIAAGRycy9kb3du&#10;cmV2LnhtbFBLBQYAAAAABAAEAPUAAACGAwAAAAA=&#10;" strokecolor="white"/>
                        </v:group>
                        <v:line id="Line 49" o:spid="_x0000_s1070" style="position:absolute;visibility:visible;mso-wrap-style:square" from="4401,8741" to="4403,107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QUL8QAAADcAAAADwAAAGRycy9kb3ducmV2LnhtbERPTWvCQBC9F/wPywi91U0thpK6iiiC&#10;9iBqC+1xzE6T1Oxs2N0m8d+7gtDbPN7nTOe9qUVLzleWFTyPEhDEudUVFwo+P9ZPryB8QNZYWyYF&#10;F/Iwnw0epphp2/GB2mMoRAxhn6GCMoQmk9LnJRn0I9sQR+7HOoMhQldI7bCL4aaW4yRJpcGKY0OJ&#10;DS1Lys/HP6Ng97JP28X2fdN/bdNTvjqcvn87p9TjsF+8gQjUh3/x3b3Rcf5kDL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1BQvxAAAANwAAAAPAAAAAAAAAAAA&#10;AAAAAKECAABkcnMvZG93bnJldi54bWxQSwUGAAAAAAQABAD5AAAAkgMAAAAA&#10;"/>
                        <v:line id="Line 50" o:spid="_x0000_s1071" style="position:absolute;visibility:visible;mso-wrap-style:square" from="2781,8741" to="2783,107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ZixtMQAAADcAAAADwAAAGRycy9kb3ducmV2LnhtbERPS2vCQBC+C/6HZYTedGOlQVJXEUtB&#10;eyj1Ae1xzE6TaHY27G6T9N93C4K3+fies1j1phYtOV9ZVjCdJCCIc6srLhScjq/jOQgfkDXWlknB&#10;L3lYLYeDBWbadryn9hAKEUPYZ6igDKHJpPR5SQb9xDbEkfu2zmCI0BVSO+xiuKnlY5Kk0mDFsaHE&#10;hjYl5dfDj1HwPvtI2/Xubdt/7tJz/rI/f106p9TDqF8/gwjUh7v45t7qOP9pBv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1mLG0xAAAANwAAAAPAAAAAAAAAAAA&#10;AAAAAKECAABkcnMvZG93bnJldi54bWxQSwUGAAAAAAQABAD5AAAAkgMAAAAA&#10;"/>
                        <v:rect id="Rectangle 51" o:spid="_x0000_s1072" style="position:absolute;left:2673;top:9353;width:180;height:7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dWjMMA&#10;AADcAAAADwAAAGRycy9kb3ducmV2LnhtbERPTU/CQBC9k/AfNkPCDbYiGi1sCcGU6BHKxdvQHdtq&#10;d7bpbmnx17MkJt7m5X3OejOYWlyodZVlBQ/zCARxbnXFhYJTls5eQDiPrLG2TAqu5GCTjEdrjLXt&#10;+UCXoy9ECGEXo4LS+yaW0uUlGXRz2xAH7su2Bn2AbSF1i30IN7VcRNGzNFhxaCixoV1J+c+xMwrO&#10;1eKEv4dsH5nX9NF/DNl39/mm1HQybFcgPA3+X/znftdh/tMS7s+EC2Ry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idWjMMAAADcAAAADwAAAAAAAAAAAAAAAACYAgAAZHJzL2Rv&#10;d25yZXYueG1sUEsFBgAAAAAEAAQA9QAAAIgDAAAAAA==&#10;"/>
                        <v:group id="Group 52" o:spid="_x0000_s1073" style="position:absolute;left:4317;top:9341;width:276;height:720" coordorigin="7641,8921" coordsize="276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gAFtnCAAAA3AAAAA8A&#10;AAAAAAAAAAAAAAAAqgIAAGRycy9kb3ducmV2LnhtbFBLBQYAAAAABAAEAPoAAACZAwAAAAA=&#10;">
                          <v:oval id="Oval 53" o:spid="_x0000_s1074" style="position:absolute;left:7641;top:892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rd7HMIA&#10;AADcAAAADwAAAGRycy9kb3ducmV2LnhtbERPTUvDQBC9F/wPywjemk0NCRK7LcUitIcejHofstMk&#10;NDsbsmMa/71bKHibx/uc9XZ2vZpoDJ1nA6skBUVce9txY+Dr8335AioIssXeMxn4pQDbzcNijaX1&#10;V/6gqZJGxRAOJRpoRYZS61C35DAkfiCO3NmPDiXCsdF2xGsMd71+TtNCO+w4NrQ40FtL9aX6cQb2&#10;za4qJp1Jnp33B8kv36djtjLm6XHevYISmuVffHcfbJyfF3B7Jl6gN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t3scwgAAANwAAAAPAAAAAAAAAAAAAAAAAJgCAABkcnMvZG93&#10;bnJldi54bWxQSwUGAAAAAAQABAD1AAAAhwMAAAAA&#10;"/>
                          <v:oval id="Oval 54" o:spid="_x0000_s1075" style="position:absolute;left:7641;top:910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fveh8IA&#10;AADcAAAADwAAAGRycy9kb3ducmV2LnhtbERPTWvCQBC9F/oflil4qxsbopK6ilQEe+ihUe9DdkyC&#10;2dmQncb4791Cobd5vM9ZbUbXqoH60Hg2MJsmoIhLbxuuDJyO+9clqCDIFlvPZOBOATbr56cV5tbf&#10;+JuGQioVQzjkaKAW6XKtQ1mTwzD1HXHkLr53KBH2lbY93mK4a/Vbksy1w4ZjQ40dfdRUXosfZ2BX&#10;bYv5oFPJ0svuINn1/PWZzoyZvIzbd1BCo/yL/9wHG+dnC/h9Jl6g1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9+96HwgAAANwAAAAPAAAAAAAAAAAAAAAAAJgCAABkcnMvZG93&#10;bnJldi54bWxQSwUGAAAAAAQABAD1AAAAhwMAAAAA&#10;"/>
                          <v:oval id="Oval 55" o:spid="_x0000_s1076" style="position:absolute;left:7641;top:928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GRK9cQA&#10;AADcAAAADwAAAGRycy9kb3ducmV2LnhtbESPQUvDQBCF70L/wzIFb3ZTQ4rEbkuxCPXgwVTvQ3aa&#10;hGZnQ3ZM4793DoK3Gd6b977Z7ufQm4nG1EV2sF5lYIjr6DtuHHyeXx+ewCRB9thHJgc/lGC/W9xt&#10;sfTxxh80VdIYDeFUooNWZCitTXVLAdMqDsSqXeIYUHQdG+tHvGl46O1jlm1swI61ocWBXlqqr9V3&#10;cHBsDtVmsrkU+eV4kuL69f6Wr527X86HZzBCs/yb/65PXvELpdVndAK7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xkSvXEAAAA3AAAAA8AAAAAAAAAAAAAAAAAmAIAAGRycy9k&#10;b3ducmV2LnhtbFBLBQYAAAAABAAEAPUAAACJAwAAAAA=&#10;"/>
                          <v:oval id="Oval 56" o:spid="_x0000_s1077" style="position:absolute;left:7641;top:946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jvbsIA&#10;AADcAAAADwAAAGRycy9kb3ducmV2LnhtbERPTWvCQBC9F/oflil4qxsbIpq6ilQEe+ihUe9DdkyC&#10;2dmQncb4791Cobd5vM9ZbUbXqoH60Hg2MJsmoIhLbxuuDJyO+9cFqCDIFlvPZOBOATbr56cV5tbf&#10;+JuGQioVQzjkaKAW6XKtQ1mTwzD1HXHkLr53KBH2lbY93mK4a/Vbksy1w4ZjQ40dfdRUXosfZ2BX&#10;bYv5oFPJ0svuINn1/PWZzoyZvIzbd1BCo/yL/9wHG+dnS/h9Jl6g1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KO9uwgAAANwAAAAPAAAAAAAAAAAAAAAAAJgCAABkcnMvZG93&#10;bnJldi54bWxQSwUGAAAAAAQABAD1AAAAhwMAAAAA&#10;"/>
                          <v:rect id="Rectangle 57" o:spid="_x0000_s1078" style="position:absolute;left:7737;top:8921;width:1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UQz8QA&#10;AADcAAAADwAAAGRycy9kb3ducmV2LnhtbESPQW/CMAyF70j8h8hIu0HKNCHUEdBgncZhB9aNu5WY&#10;tlrjVE0GZb8eHyZxs/We3/u82gy+VWfqYxPYwHyWgSK2wTVcGfj+epsuQcWE7LANTAauFGGzHo9W&#10;mLtw4U86l6lSEsIxRwN1Sl2udbQ1eYyz0BGLdgq9xyRrX2nX40XCfasfs2yhPTYsDTV2tKvJ/pS/&#10;3sAB8fXw927ttrh+PBW0OxYUWmMeJsPLM6hEQ7qb/6/3TvAXgi/PyAR6f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JFEM/EAAAA3AAAAA8AAAAAAAAAAAAAAAAAmAIAAGRycy9k&#10;b3ducmV2LnhtbFBLBQYAAAAABAAEAPUAAACJAwAAAAA=&#10;" strokecolor="white"/>
                        </v:group>
                        <v:group id="Group 58" o:spid="_x0000_s1079" style="position:absolute;left:1960;top:8676;width:125;height:125" coordorigin="6717,9065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VfaZ8MAAADc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5MYbs+E&#10;C+T+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5V9pnwwAAANwAAAAP&#10;AAAAAAAAAAAAAAAAAKoCAABkcnMvZG93bnJldi54bWxQSwUGAAAAAAQABAD6AAAAmgMAAAAA&#10;">
                          <v:oval id="Oval 59" o:spid="_x0000_s1080" style="position:absolute;left:6741;top:910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+C3osEA&#10;AADcAAAADwAAAGRycy9kb3ducmV2LnhtbERPTWvCQBC9C/0PyxS86UaDoaSuIhVBDx4a2/uQHZNg&#10;djZkpzH9911B6G0e73PW29G1aqA+NJ4NLOYJKOLS24YrA1+Xw+wNVBBki61nMvBLAbabl8kac+vv&#10;/ElDIZWKIRxyNFCLdLnWoazJYZj7jjhyV987lAj7Stse7zHctXqZJJl22HBsqLGjj5rKW/HjDOyr&#10;XZENOpVVet0fZXX7Pp/ShTHT13H3DkpolH/x0320cX62hMcz8QK9+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Pgt6LBAAAA3AAAAA8AAAAAAAAAAAAAAAAAmAIAAGRycy9kb3du&#10;cmV2LnhtbFBLBQYAAAAABAAEAPUAAACGAwAAAAA=&#10;"/>
                          <v:line id="Line 60" o:spid="_x0000_s1081" style="position:absolute;flip:x;visibility:visible;mso-wrap-style:square" from="6717,9065" to="6842,9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tD6dsQAAADcAAAADwAAAGRycy9kb3ducmV2LnhtbERPTWsCMRC9F/wPYYReimZti+hqFBGE&#10;HrzUlhVv42bcLLuZrEmq23/fFAq9zeN9znLd21bcyIfasYLJOANBXDpdc6Xg82M3moEIEVlj65gU&#10;fFOA9WrwsMRcuzu/0+0QK5FCOOSowMTY5VKG0pDFMHYdceIuzluMCfpKao/3FG5b+ZxlU2mx5tRg&#10;sKOtobI5fFkFcrZ/uvrN+bUpmuNxboqy6E57pR6H/WYBIlIf/8V/7jed5k9f4P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0Pp2xAAAANwAAAAPAAAAAAAAAAAA&#10;AAAAAKECAABkcnMvZG93bnJldi54bWxQSwUGAAAAAAQABAD5AAAAkgMAAAAA&#10;"/>
                        </v:group>
                        <v:group id="Group 61" o:spid="_x0000_s1082" style="position:absolute;left:1972;top:10649;width:125;height:125" coordorigin="6717,9065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SB5/8MAAADcAAAADwAAAGRycy9kb3ducmV2LnhtbERPS4vCMBC+C/6HMII3&#10;Tau7snSNIqLiQRZ8wLK3oRnbYjMpTWzrv98Igrf5+J4zX3amFA3VrrCsIB5HIIhTqwvOFFzO29EX&#10;COeRNZaWScGDHCwX/d4cE21bPlJz8pkIIewSVJB7XyVSujQng25sK+LAXW1t0AdYZ1LX2IZwU8pJ&#10;FM2kwYJDQ44VrXNKb6e7UbBrsV1N401zuF3Xj7/z58/vISalhoNu9Q3CU+ff4pd7r8P82Qc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pIHn/wwAAANwAAAAP&#10;AAAAAAAAAAAAAAAAAKoCAABkcnMvZG93bnJldi54bWxQSwUGAAAAAAQABAD6AAAAmgMAAAAA&#10;">
                          <v:oval id="Oval 62" o:spid="_x0000_s1083" style="position:absolute;left:6741;top:910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kv1sIA&#10;AADcAAAADwAAAGRycy9kb3ducmV2LnhtbERPTUvDQBC9F/wPywjemk0NCRK7LcUitIcejHofstMk&#10;NDsbsmMa/71bKHibx/uc9XZ2vZpoDJ1nA6skBUVce9txY+Dr8335AioIssXeMxn4pQDbzcNijaX1&#10;V/6gqZJGxRAOJRpoRYZS61C35DAkfiCO3NmPDiXCsdF2xGsMd71+TtNCO+w4NrQ40FtL9aX6cQb2&#10;za4qJp1Jnp33B8kv36djtjLm6XHevYISmuVffHcfbJxf5HB7Jl6gN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CS/WwgAAANwAAAAPAAAAAAAAAAAAAAAAAJgCAABkcnMvZG93&#10;bnJldi54bWxQSwUGAAAAAAQABAD1AAAAhwMAAAAA&#10;"/>
                          <v:line id="Line 63" o:spid="_x0000_s1084" style="position:absolute;flip:x;visibility:visible;mso-wrap-style:square" from="6717,9065" to="6842,9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dZ7sQAAADcAAAADwAAAGRycy9kb3ducmV2LnhtbERPTWsCMRC9C/0PYQpepGYtZbGrUUQo&#10;9OCltqz0Nm6mm2U3k22S6vrvjVDwNo/3Ocv1YDtxIh8axwpm0wwEceV0w7WCr8+3pzmIEJE1do5J&#10;wYUCrFcPoyUW2p35g077WIsUwqFABSbGvpAyVIYshqnriRP347zFmKCvpfZ4TuG2k89ZlkuLDacG&#10;gz1tDVXt/s8qkPPd5Ndvji9t2R4Or6asyv57p9T4cdgsQEQa4l38737XaX6ew+2ZdIFcX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p1nuxAAAANwAAAAPAAAAAAAAAAAA&#10;AAAAAKECAABkcnMvZG93bnJldi54bWxQSwUGAAAAAAQABAD5AAAAkgMAAAAA&#10;"/>
                        </v:group>
                        <v:shape id="Text Box 64" o:spid="_x0000_s1085" type="#_x0000_t202" style="position:absolute;left:2769;top:949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ZiNMIA&#10;AADcAAAADwAAAGRycy9kb3ducmV2LnhtbERPS2vCQBC+C/0PyxR6092Kjza6SlEKPSnGKvQ2ZMck&#10;mJ0N2a2J/94VBG/z8T1nvuxsJS7U+NKxhveBAkGcOVNyruF3/93/AOEDssHKMWm4kofl4qU3x8S4&#10;lnd0SUMuYgj7BDUUIdSJlD4ryKIfuJo4cifXWAwRNrk0DbYx3FZyqNREWiw5NhRY06qg7Jz+Ww2H&#10;zenvOFLbfG3Hdes6Jdl+Sq3fXruvGYhAXXiKH+4fE+dPpnB/Jl4gF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+ZmI0wgAAANwAAAAPAAAAAAAAAAAAAAAAAJgCAABkcnMvZG93&#10;bnJldi54bWxQSwUGAAAAAAQABAD1AAAAhwMAAAAA&#10;" filled="f" stroked="f">
                          <v:textbox>
                            <w:txbxContent>
                              <w:p w14:paraId="222FB7BE" w14:textId="77777777" w:rsidR="00097132" w:rsidRPr="001E6798" w:rsidRDefault="00097132" w:rsidP="00403B34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v:textbox>
                        </v:shape>
                        <v:shape id="Text Box 65" o:spid="_x0000_s1086" type="#_x0000_t202" style="position:absolute;left:3897;top:9473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/n2RsQA&#10;AADcAAAADwAAAGRycy9kb3ducmV2LnhtbESPQWvCQBCF70L/wzKF3nS3otJGVymK0FOl2grehuyY&#10;BLOzIbua9N87B6G3Gd6b975ZrHpfqxu1sQps4XVkQBHnwVVcWPg5bIdvoGJCdlgHJgt/FGG1fBos&#10;MHOh42+67VOhJIRjhhbKlJpM65iX5DGOQkMs2jm0HpOsbaFdi52E+1qPjZlpjxVLQ4kNrUvKL/ur&#10;t/D7dT4dJ2ZXbPy06UJvNPt3be3Lc/8xB5WoT//mx/WnE/yZ0MozMoFe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/59kbEAAAA3AAAAA8AAAAAAAAAAAAAAAAAmAIAAGRycy9k&#10;b3ducmV2LnhtbFBLBQYAAAAABAAEAPUAAACJAwAAAAA=&#10;" filled="f" stroked="f">
                          <v:textbox>
                            <w:txbxContent>
                              <w:p w14:paraId="31B2B9B7" w14:textId="77777777" w:rsidR="00097132" w:rsidRPr="001E6798" w:rsidRDefault="00097132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v:textbox>
                        </v:shape>
                        <v:shape id="Text Box 66" o:spid="_x0000_s1087" type="#_x0000_t202" style="position:absolute;left:5241;top:924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VT3cAA&#10;AADcAAAADwAAAGRycy9kb3ducmV2LnhtbERPTYvCMBC9C/6HMII3TZRV1q5RRFnwpOjuCt6GZmzL&#10;NpPSRFv/vREEb/N4nzNftrYUN6p94VjDaKhAEKfOFJxp+P35HnyC8AHZYOmYNNzJw3LR7cwxMa7h&#10;A92OIRMxhH2CGvIQqkRKn+Zk0Q9dRRy5i6sthgjrTJoamxhuSzlWaiotFhwbcqxonVP6f7xaDX+7&#10;y/n0ofbZxk6qxrVKsp1Jrfu9dvUFIlAb3uKXe2vi/OkM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LVT3cAAAADcAAAADwAAAAAAAAAAAAAAAACYAgAAZHJzL2Rvd25y&#10;ZXYueG1sUEsFBgAAAAAEAAQA9QAAAIUDAAAAAA==&#10;" filled="f" stroked="f">
                          <v:textbox>
                            <w:txbxContent>
                              <w:p w14:paraId="6F12CC79" w14:textId="77777777" w:rsidR="00097132" w:rsidRPr="001E6798" w:rsidRDefault="00097132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  <v:line id="Line 67" o:spid="_x0000_s1088" style="position:absolute;visibility:visible;mso-wrap-style:square" from="2061,8921" to="2061,105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sejN8UAAADcAAAADwAAAGRycy9kb3ducmV2LnhtbESPQU/DMAyF70j7D5GRuLF0HCgryya0&#10;CmkHQNqGOJvGa6o1TtVkXfj3+IDEzdZ7fu/zapN9ryYaYxfYwGJegCJugu24NfB5fL1/AhUTssU+&#10;MBn4oQib9exmhZUNV97TdEitkhCOFRpwKQ2V1rFx5DHOw0As2imMHpOsY6vtiFcJ971+KIpH7bFj&#10;aXA40NZRcz5cvIHS1Xtd6vrt+FFP3WKZ3/PX99KYu9v88gwqUU7/5r/rnRX8UvDlGZlAr3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sejN8UAAADcAAAADwAAAAAAAAAA&#10;AAAAAAChAgAAZHJzL2Rvd25yZXYueG1sUEsFBgAAAAAEAAQA+QAAAJMDAAAAAA==&#10;">
                          <v:stroke endarrow="block"/>
                        </v:line>
                        <v:shape id="Text Box 68" o:spid="_x0000_s1089" type="#_x0000_t202" style="position:absolute;left:1989;top:9905;width:54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xrJBsEA&#10;AADcAAAADwAAAGRycy9kb3ducmV2LnhtbERPTYvCMBC9C/6HMIK3NXFRd7caZVEET4ruKuxtaMa2&#10;2ExKE23990ZY8DaP9zmzRWtLcaPaF441DAcKBHHqTMGZht+f9dsnCB+QDZaOScOdPCzm3c4ME+Ma&#10;3tPtEDIRQ9gnqCEPoUqk9GlOFv3AVcSRO7vaYoiwzqSpsYnhtpTvSk2kxYJjQ44VLXNKL4er1XDc&#10;nv9OI7XLVnZcNa5Vku2X1Lrfa7+nIAK14SX+d29MnP8xh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sayQbBAAAA3AAAAA8AAAAAAAAAAAAAAAAAmAIAAGRycy9kb3du&#10;cmV2LnhtbFBLBQYAAAAABAAEAPUAAACGAwAAAAA=&#10;" filled="f" stroked="f">
                          <v:textbox>
                            <w:txbxContent>
                              <w:p w14:paraId="5A6E4F06" w14:textId="77777777" w:rsidR="00097132" w:rsidRPr="001E6798" w:rsidRDefault="00097132" w:rsidP="00403B34">
                                <w:pPr>
                                  <w:rPr>
                                    <w:b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 xml:space="preserve"> </w:t>
                                </w:r>
                                <w:r w:rsidRPr="001E6798">
                                  <w:rPr>
                                    <w:b/>
                                    <w:lang w:val="en-US"/>
                                  </w:rPr>
                                  <w:t>.</w:t>
                                </w:r>
                              </w:p>
                              <w:p w14:paraId="54DA7856" w14:textId="77777777" w:rsidR="00097132" w:rsidRPr="001E6798" w:rsidRDefault="00097132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v:textbox>
                        </v:shape>
                      </v:group>
                      <w10:anchorlock/>
                    </v:group>
                  </w:pict>
                </mc:Fallback>
              </mc:AlternateContent>
            </w:r>
          </w:p>
          <w:p w14:paraId="355208FF" w14:textId="53AB3941" w:rsidR="00403B34" w:rsidRPr="00097132" w:rsidRDefault="00403B34" w:rsidP="00403B34">
            <w:pPr>
              <w:jc w:val="both"/>
            </w:pPr>
            <w:r w:rsidRPr="00097132">
              <w:t>Определите токи в ветвях, общий ток и его угол сдвига фаз относительно напряжения. Постройте векторную диаграмму.</w:t>
            </w:r>
          </w:p>
          <w:p w14:paraId="272FF88D" w14:textId="044B5BAF" w:rsidR="00403B34" w:rsidRPr="00097132" w:rsidRDefault="00403B34" w:rsidP="00403B34">
            <w:pPr>
              <w:pStyle w:val="72"/>
              <w:rPr>
                <w:sz w:val="22"/>
                <w:szCs w:val="22"/>
              </w:rPr>
            </w:pPr>
            <w:r w:rsidRPr="00097132">
              <w:rPr>
                <w:noProof/>
                <w:sz w:val="22"/>
                <w:szCs w:val="22"/>
              </w:rPr>
              <mc:AlternateContent>
                <mc:Choice Requires="wpg">
                  <w:drawing>
                    <wp:anchor distT="0" distB="0" distL="114300" distR="114300" simplePos="0" relativeHeight="251705344" behindDoc="0" locked="0" layoutInCell="1" allowOverlap="1" wp14:anchorId="2CFB57A9" wp14:editId="73F47577">
                      <wp:simplePos x="0" y="0"/>
                      <wp:positionH relativeFrom="column">
                        <wp:posOffset>328295</wp:posOffset>
                      </wp:positionH>
                      <wp:positionV relativeFrom="paragraph">
                        <wp:posOffset>318135</wp:posOffset>
                      </wp:positionV>
                      <wp:extent cx="1958340" cy="1403350"/>
                      <wp:effectExtent l="4445" t="0" r="0" b="0"/>
                      <wp:wrapSquare wrapText="bothSides"/>
                      <wp:docPr id="118" name="Группа 1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958340" cy="1403350"/>
                                <a:chOff x="7203" y="1982"/>
                                <a:chExt cx="3084" cy="2210"/>
                              </a:xfrm>
                            </wpg:grpSpPr>
                            <wps:wsp>
                              <wps:cNvPr id="119" name="Line 7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370" y="2206"/>
                                  <a:ext cx="0" cy="108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0" name="Line 7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370" y="3292"/>
                                  <a:ext cx="905" cy="52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1" name="Line 7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8465" y="3292"/>
                                  <a:ext cx="905" cy="52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2" name="Rectangle 73"/>
                              <wps:cNvSpPr>
                                <a:spLocks noChangeArrowheads="1"/>
                              </wps:cNvSpPr>
                              <wps:spPr bwMode="auto">
                                <a:xfrm rot="5400000">
                                  <a:off x="9123" y="2784"/>
                                  <a:ext cx="492" cy="14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3" name="Rectangle 74"/>
                              <wps:cNvSpPr>
                                <a:spLocks noChangeArrowheads="1"/>
                              </wps:cNvSpPr>
                              <wps:spPr bwMode="auto">
                                <a:xfrm rot="1768870">
                                  <a:off x="9493" y="3429"/>
                                  <a:ext cx="492" cy="14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4" name="Rectangle 75"/>
                              <wps:cNvSpPr>
                                <a:spLocks noChangeArrowheads="1"/>
                              </wps:cNvSpPr>
                              <wps:spPr bwMode="auto">
                                <a:xfrm rot="19831130" flipH="1">
                                  <a:off x="8760" y="3429"/>
                                  <a:ext cx="492" cy="14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5" name="Line 7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560" y="2206"/>
                                  <a:ext cx="181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6" name="Line 7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578" y="3815"/>
                                  <a:ext cx="9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127" name="Group 7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560" y="3272"/>
                                  <a:ext cx="2715" cy="905"/>
                                  <a:chOff x="2968" y="2944"/>
                                  <a:chExt cx="2715" cy="905"/>
                                </a:xfrm>
                              </wpg:grpSpPr>
                              <wps:wsp>
                                <wps:cNvPr id="128" name="Line 7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683" y="3487"/>
                                    <a:ext cx="0" cy="36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9" name="Line 8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511" y="3849"/>
                                    <a:ext cx="2172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0" name="Line 8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968" y="2944"/>
                                    <a:ext cx="543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1" name="Line 8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511" y="2944"/>
                                    <a:ext cx="0" cy="90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32" name="Text Box 8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14" y="1982"/>
                                  <a:ext cx="520" cy="4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B85EB0A" w14:textId="77777777" w:rsidR="00097132" w:rsidRDefault="00097132" w:rsidP="00403B34">
                                    <w:pPr>
                                      <w:pStyle w:val="afff2"/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3" name="Text Box 8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03" y="3076"/>
                                  <a:ext cx="520" cy="4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CAEF3FA" w14:textId="77777777" w:rsidR="00097132" w:rsidRDefault="00097132" w:rsidP="00403B34">
                                    <w:pPr>
                                      <w:pStyle w:val="afff2"/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4" name="Text Box 8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15" y="3598"/>
                                  <a:ext cx="520" cy="4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2F69EC6" w14:textId="77777777" w:rsidR="00097132" w:rsidRDefault="00097132" w:rsidP="00403B34">
                                    <w:pPr>
                                      <w:pStyle w:val="afff2"/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5" name="Text Box 8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398" y="2415"/>
                                  <a:ext cx="628" cy="4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3B386A4" w14:textId="77777777" w:rsidR="00097132" w:rsidRDefault="00097132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6440781A">
                                        <v:shape id="_x0000_i1063" type="#_x0000_t75" style="width:17.25pt;height:17.25pt" o:ole="">
                                          <v:imagedata r:id="rId134" o:title=""/>
                                        </v:shape>
                                        <o:OLEObject Type="Embed" ProgID="Equation.3" ShapeID="_x0000_i1063" DrawAspect="Content" ObjectID="_1711178364" r:id="rId135"/>
                                      </w:object>
                                    </w:r>
                                  </w:p>
                                  <w:p w14:paraId="09410012" w14:textId="77777777" w:rsidR="00097132" w:rsidRDefault="00097132" w:rsidP="00403B34"/>
                                  <w:p w14:paraId="1DAC78C0" w14:textId="77777777" w:rsidR="00097132" w:rsidRDefault="00097132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184C7C14">
                                        <v:shape id="_x0000_i1064" type="#_x0000_t75" style="width:17.25pt;height:17.25pt" o:ole="">
                                          <v:imagedata r:id="rId134" o:title=""/>
                                        </v:shape>
                                        <o:OLEObject Type="Embed" ProgID="Equation.3" ShapeID="_x0000_i1064" DrawAspect="Content" ObjectID="_1711178365" r:id="rId136"/>
                                      </w:object>
                                    </w:r>
                                  </w:p>
                                  <w:p w14:paraId="7CA118CA" w14:textId="77777777" w:rsidR="00097132" w:rsidRDefault="00097132" w:rsidP="00403B34"/>
                                  <w:p w14:paraId="4B4102AE" w14:textId="77777777" w:rsidR="00097132" w:rsidRDefault="00097132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4940BDB1">
                                        <v:shape id="_x0000_i1065" type="#_x0000_t75" style="width:17.25pt;height:17.25pt" o:ole="">
                                          <v:imagedata r:id="rId134" o:title=""/>
                                        </v:shape>
                                        <o:OLEObject Type="Embed" ProgID="Equation.3" ShapeID="_x0000_i1065" DrawAspect="Content" ObjectID="_1711178366" r:id="rId137"/>
                                      </w:object>
                                    </w:r>
                                  </w:p>
                                  <w:p w14:paraId="1810AC73" w14:textId="77777777" w:rsidR="00097132" w:rsidRDefault="00097132" w:rsidP="00403B34"/>
                                  <w:p w14:paraId="52B46615" w14:textId="77777777" w:rsidR="00097132" w:rsidRDefault="00097132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53BA1281">
                                        <v:shape id="_x0000_i1066" type="#_x0000_t75" style="width:17.25pt;height:17.25pt" o:ole="">
                                          <v:imagedata r:id="rId134" o:title=""/>
                                        </v:shape>
                                        <o:OLEObject Type="Embed" ProgID="Equation.3" ShapeID="_x0000_i1066" DrawAspect="Content" ObjectID="_1711178367" r:id="rId138"/>
                                      </w:object>
                                    </w:r>
                                  </w:p>
                                  <w:p w14:paraId="6DBD1735" w14:textId="77777777" w:rsidR="00097132" w:rsidRDefault="00097132" w:rsidP="00403B34"/>
                                  <w:p w14:paraId="0A303575" w14:textId="77777777" w:rsidR="00097132" w:rsidRDefault="00097132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464CB96">
                                        <v:shape id="_x0000_i1067" type="#_x0000_t75" style="width:17.25pt;height:17.25pt" o:ole="">
                                          <v:imagedata r:id="rId134" o:title=""/>
                                        </v:shape>
                                        <o:OLEObject Type="Embed" ProgID="Equation.3" ShapeID="_x0000_i1067" DrawAspect="Content" ObjectID="_1711178368" r:id="rId139"/>
                                      </w:object>
                                    </w:r>
                                  </w:p>
                                  <w:p w14:paraId="767F7DE0" w14:textId="77777777" w:rsidR="00097132" w:rsidRDefault="00097132" w:rsidP="00403B34"/>
                                  <w:p w14:paraId="140CF94E" w14:textId="77777777" w:rsidR="00097132" w:rsidRDefault="00097132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49E30279">
                                        <v:shape id="_x0000_i1068" type="#_x0000_t75" style="width:17.25pt;height:17.25pt" o:ole="">
                                          <v:imagedata r:id="rId134" o:title=""/>
                                        </v:shape>
                                        <o:OLEObject Type="Embed" ProgID="Equation.3" ShapeID="_x0000_i1068" DrawAspect="Content" ObjectID="_1711178369" r:id="rId140"/>
                                      </w:object>
                                    </w:r>
                                  </w:p>
                                  <w:p w14:paraId="50C4F3C9" w14:textId="77777777" w:rsidR="00097132" w:rsidRDefault="00097132" w:rsidP="00403B34"/>
                                  <w:p w14:paraId="2EC946AE" w14:textId="77777777" w:rsidR="00097132" w:rsidRDefault="00097132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4E2B2A7">
                                        <v:shape id="_x0000_i1069" type="#_x0000_t75" style="width:17.25pt;height:17.25pt" o:ole="">
                                          <v:imagedata r:id="rId134" o:title=""/>
                                        </v:shape>
                                        <o:OLEObject Type="Embed" ProgID="Equation.3" ShapeID="_x0000_i1069" DrawAspect="Content" ObjectID="_1711178370" r:id="rId141"/>
                                      </w:object>
                                    </w:r>
                                  </w:p>
                                  <w:p w14:paraId="7AA940D2" w14:textId="77777777" w:rsidR="00097132" w:rsidRDefault="00097132" w:rsidP="00403B34"/>
                                  <w:p w14:paraId="4A28C0A9" w14:textId="77777777" w:rsidR="00097132" w:rsidRDefault="00097132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7EC6A37">
                                        <v:shape id="_x0000_i1070" type="#_x0000_t75" style="width:17.25pt;height:17.25pt" o:ole="">
                                          <v:imagedata r:id="rId134" o:title=""/>
                                        </v:shape>
                                        <o:OLEObject Type="Embed" ProgID="Equation.3" ShapeID="_x0000_i1070" DrawAspect="Content" ObjectID="_1711178371" r:id="rId142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6" name="Text Box 8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659" y="2999"/>
                                  <a:ext cx="628" cy="4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2C44D8E" w14:textId="77777777" w:rsidR="00097132" w:rsidRDefault="00097132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FFF83E3">
                                        <v:shape id="_x0000_i1071" type="#_x0000_t75" style="width:17.25pt;height:17.25pt" o:ole="">
                                          <v:imagedata r:id="rId143" o:title=""/>
                                        </v:shape>
                                        <o:OLEObject Type="Embed" ProgID="Equation.3" ShapeID="_x0000_i1071" DrawAspect="Content" ObjectID="_1711178372" r:id="rId144"/>
                                      </w:object>
                                    </w:r>
                                  </w:p>
                                  <w:p w14:paraId="7FE01A0C" w14:textId="77777777" w:rsidR="00097132" w:rsidRDefault="00097132" w:rsidP="00403B34"/>
                                  <w:p w14:paraId="535439EA" w14:textId="77777777" w:rsidR="00097132" w:rsidRDefault="00097132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78736C29">
                                        <v:shape id="_x0000_i1072" type="#_x0000_t75" style="width:17.25pt;height:17.25pt" o:ole="">
                                          <v:imagedata r:id="rId143" o:title=""/>
                                        </v:shape>
                                        <o:OLEObject Type="Embed" ProgID="Equation.3" ShapeID="_x0000_i1072" DrawAspect="Content" ObjectID="_1711178373" r:id="rId145"/>
                                      </w:object>
                                    </w:r>
                                  </w:p>
                                  <w:p w14:paraId="613EB413" w14:textId="77777777" w:rsidR="00097132" w:rsidRDefault="00097132" w:rsidP="00403B34"/>
                                  <w:p w14:paraId="3D8F3696" w14:textId="77777777" w:rsidR="00097132" w:rsidRDefault="00097132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7F0952C8">
                                        <v:shape id="_x0000_i1073" type="#_x0000_t75" style="width:17.25pt;height:17.25pt" o:ole="">
                                          <v:imagedata r:id="rId143" o:title=""/>
                                        </v:shape>
                                        <o:OLEObject Type="Embed" ProgID="Equation.3" ShapeID="_x0000_i1073" DrawAspect="Content" ObjectID="_1711178374" r:id="rId146"/>
                                      </w:object>
                                    </w:r>
                                  </w:p>
                                  <w:p w14:paraId="3A2DF1BC" w14:textId="77777777" w:rsidR="00097132" w:rsidRDefault="00097132" w:rsidP="00403B34"/>
                                  <w:p w14:paraId="0F9F7997" w14:textId="77777777" w:rsidR="00097132" w:rsidRDefault="00097132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3B9C675">
                                        <v:shape id="_x0000_i1074" type="#_x0000_t75" style="width:17.25pt;height:17.25pt" o:ole="">
                                          <v:imagedata r:id="rId143" o:title=""/>
                                        </v:shape>
                                        <o:OLEObject Type="Embed" ProgID="Equation.3" ShapeID="_x0000_i1074" DrawAspect="Content" ObjectID="_1711178375" r:id="rId147"/>
                                      </w:object>
                                    </w:r>
                                  </w:p>
                                  <w:p w14:paraId="7408437C" w14:textId="77777777" w:rsidR="00097132" w:rsidRDefault="00097132" w:rsidP="00403B34"/>
                                  <w:p w14:paraId="7C11DDA3" w14:textId="77777777" w:rsidR="00097132" w:rsidRDefault="00097132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8FF3D76">
                                        <v:shape id="_x0000_i1075" type="#_x0000_t75" style="width:17.25pt;height:17.25pt" o:ole="">
                                          <v:imagedata r:id="rId143" o:title=""/>
                                        </v:shape>
                                        <o:OLEObject Type="Embed" ProgID="Equation.3" ShapeID="_x0000_i1075" DrawAspect="Content" ObjectID="_1711178376" r:id="rId148"/>
                                      </w:object>
                                    </w:r>
                                  </w:p>
                                  <w:p w14:paraId="54709E24" w14:textId="77777777" w:rsidR="00097132" w:rsidRDefault="00097132" w:rsidP="00403B34"/>
                                  <w:p w14:paraId="7F6FA284" w14:textId="77777777" w:rsidR="00097132" w:rsidRDefault="00097132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62E5B23B">
                                        <v:shape id="_x0000_i1076" type="#_x0000_t75" style="width:17.25pt;height:17.25pt" o:ole="">
                                          <v:imagedata r:id="rId143" o:title=""/>
                                        </v:shape>
                                        <o:OLEObject Type="Embed" ProgID="Equation.3" ShapeID="_x0000_i1076" DrawAspect="Content" ObjectID="_1711178377" r:id="rId149"/>
                                      </w:object>
                                    </w:r>
                                  </w:p>
                                  <w:p w14:paraId="78BAA12E" w14:textId="77777777" w:rsidR="00097132" w:rsidRDefault="00097132" w:rsidP="00403B34"/>
                                  <w:p w14:paraId="2AC64C09" w14:textId="77777777" w:rsidR="00097132" w:rsidRDefault="00097132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0F35D86">
                                        <v:shape id="_x0000_i1077" type="#_x0000_t75" style="width:17.25pt;height:17.25pt" o:ole="">
                                          <v:imagedata r:id="rId143" o:title=""/>
                                        </v:shape>
                                        <o:OLEObject Type="Embed" ProgID="Equation.3" ShapeID="_x0000_i1077" DrawAspect="Content" ObjectID="_1711178378" r:id="rId150"/>
                                      </w:object>
                                    </w:r>
                                  </w:p>
                                  <w:p w14:paraId="145FC585" w14:textId="77777777" w:rsidR="00097132" w:rsidRDefault="00097132" w:rsidP="00403B34"/>
                                  <w:p w14:paraId="39294766" w14:textId="77777777" w:rsidR="00097132" w:rsidRDefault="00097132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33579A39">
                                        <v:shape id="_x0000_i1078" type="#_x0000_t75" style="width:17.25pt;height:17.25pt" o:ole="">
                                          <v:imagedata r:id="rId143" o:title=""/>
                                        </v:shape>
                                        <o:OLEObject Type="Embed" ProgID="Equation.3" ShapeID="_x0000_i1078" DrawAspect="Content" ObjectID="_1711178379" r:id="rId151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7" name="Text Box 8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815" y="3598"/>
                                  <a:ext cx="648" cy="4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6852DF1" w14:textId="77777777" w:rsidR="00097132" w:rsidRDefault="00097132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73C60D31">
                                        <v:shape id="_x0000_i1079" type="#_x0000_t75" style="width:18pt;height:17.25pt" o:ole="">
                                          <v:imagedata r:id="rId152" o:title=""/>
                                        </v:shape>
                                        <o:OLEObject Type="Embed" ProgID="Equation.3" ShapeID="_x0000_i1079" DrawAspect="Content" ObjectID="_1711178380" r:id="rId153"/>
                                      </w:object>
                                    </w:r>
                                  </w:p>
                                  <w:p w14:paraId="7E4052DC" w14:textId="77777777" w:rsidR="00097132" w:rsidRDefault="00097132" w:rsidP="00403B34"/>
                                  <w:p w14:paraId="04B7B9BC" w14:textId="77777777" w:rsidR="00097132" w:rsidRDefault="00097132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0FF4F954">
                                        <v:shape id="_x0000_i1080" type="#_x0000_t75" style="width:18pt;height:17.25pt" o:ole="">
                                          <v:imagedata r:id="rId152" o:title=""/>
                                        </v:shape>
                                        <o:OLEObject Type="Embed" ProgID="Equation.3" ShapeID="_x0000_i1080" DrawAspect="Content" ObjectID="_1711178381" r:id="rId154"/>
                                      </w:object>
                                    </w:r>
                                  </w:p>
                                  <w:p w14:paraId="175D25DC" w14:textId="77777777" w:rsidR="00097132" w:rsidRDefault="00097132" w:rsidP="00403B34"/>
                                  <w:p w14:paraId="6B82241D" w14:textId="77777777" w:rsidR="00097132" w:rsidRDefault="00097132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440DCDFA">
                                        <v:shape id="_x0000_i1081" type="#_x0000_t75" style="width:18pt;height:17.25pt" o:ole="">
                                          <v:imagedata r:id="rId152" o:title=""/>
                                        </v:shape>
                                        <o:OLEObject Type="Embed" ProgID="Equation.3" ShapeID="_x0000_i1081" DrawAspect="Content" ObjectID="_1711178382" r:id="rId155"/>
                                      </w:object>
                                    </w:r>
                                  </w:p>
                                  <w:p w14:paraId="7AB05967" w14:textId="77777777" w:rsidR="00097132" w:rsidRDefault="00097132" w:rsidP="00403B34"/>
                                  <w:p w14:paraId="5A62C1C6" w14:textId="77777777" w:rsidR="00097132" w:rsidRDefault="00097132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60A3CE14">
                                        <v:shape id="_x0000_i1082" type="#_x0000_t75" style="width:18pt;height:17.25pt" o:ole="">
                                          <v:imagedata r:id="rId152" o:title=""/>
                                        </v:shape>
                                        <o:OLEObject Type="Embed" ProgID="Equation.3" ShapeID="_x0000_i1082" DrawAspect="Content" ObjectID="_1711178383" r:id="rId156"/>
                                      </w:object>
                                    </w:r>
                                  </w:p>
                                  <w:p w14:paraId="19B09E6D" w14:textId="77777777" w:rsidR="00097132" w:rsidRDefault="00097132" w:rsidP="00403B34"/>
                                  <w:p w14:paraId="27BA78BE" w14:textId="77777777" w:rsidR="00097132" w:rsidRDefault="00097132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0725C271">
                                        <v:shape id="_x0000_i1083" type="#_x0000_t75" style="width:18pt;height:17.25pt" o:ole="">
                                          <v:imagedata r:id="rId152" o:title=""/>
                                        </v:shape>
                                        <o:OLEObject Type="Embed" ProgID="Equation.3" ShapeID="_x0000_i1083" DrawAspect="Content" ObjectID="_1711178384" r:id="rId157"/>
                                      </w:object>
                                    </w:r>
                                  </w:p>
                                  <w:p w14:paraId="37B6CCE4" w14:textId="77777777" w:rsidR="00097132" w:rsidRDefault="00097132" w:rsidP="00403B34"/>
                                  <w:p w14:paraId="7ADF25AF" w14:textId="77777777" w:rsidR="00097132" w:rsidRDefault="00097132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4EA10F1D">
                                        <v:shape id="_x0000_i1084" type="#_x0000_t75" style="width:18pt;height:17.25pt" o:ole="">
                                          <v:imagedata r:id="rId152" o:title=""/>
                                        </v:shape>
                                        <o:OLEObject Type="Embed" ProgID="Equation.3" ShapeID="_x0000_i1084" DrawAspect="Content" ObjectID="_1711178385" r:id="rId158"/>
                                      </w:object>
                                    </w:r>
                                  </w:p>
                                  <w:p w14:paraId="5DB5A920" w14:textId="77777777" w:rsidR="00097132" w:rsidRDefault="00097132" w:rsidP="00403B34"/>
                                  <w:p w14:paraId="1D2628E3" w14:textId="77777777" w:rsidR="00097132" w:rsidRDefault="00097132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13CDAFDE">
                                        <v:shape id="_x0000_i1085" type="#_x0000_t75" style="width:18pt;height:17.25pt" o:ole="">
                                          <v:imagedata r:id="rId152" o:title=""/>
                                        </v:shape>
                                        <o:OLEObject Type="Embed" ProgID="Equation.3" ShapeID="_x0000_i1085" DrawAspect="Content" ObjectID="_1711178386" r:id="rId159"/>
                                      </w:object>
                                    </w:r>
                                  </w:p>
                                  <w:p w14:paraId="5BFB5465" w14:textId="77777777" w:rsidR="00097132" w:rsidRDefault="00097132" w:rsidP="00403B34"/>
                                  <w:p w14:paraId="53E18EEA" w14:textId="77777777" w:rsidR="00097132" w:rsidRDefault="00097132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54E09371">
                                        <v:shape id="_x0000_i1086" type="#_x0000_t75" style="width:18pt;height:17.25pt" o:ole="">
                                          <v:imagedata r:id="rId152" o:title=""/>
                                        </v:shape>
                                        <o:OLEObject Type="Embed" ProgID="Equation.3" ShapeID="_x0000_i1086" DrawAspect="Content" ObjectID="_1711178387" r:id="rId160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8" name="Line 89"/>
                              <wps:cNvCnPr>
                                <a:cxnSpLocks noChangeShapeType="1"/>
                              </wps:cNvCnPr>
                              <wps:spPr bwMode="auto">
                                <a:xfrm rot="5400000">
                                  <a:off x="8901" y="2735"/>
                                  <a:ext cx="61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9" name="Text Box 9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752" y="2345"/>
                                  <a:ext cx="567" cy="5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8CB1EB5" w14:textId="77777777" w:rsidR="00097132" w:rsidRDefault="00097132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700E4AA9">
                                        <v:shape id="_x0000_i1087" type="#_x0000_t75" style="width:14.25pt;height:18pt" o:ole="">
                                          <v:imagedata r:id="rId161" o:title=""/>
                                        </v:shape>
                                        <o:OLEObject Type="Embed" ProgID="Equation.3" ShapeID="_x0000_i1087" DrawAspect="Content" ObjectID="_1711178388" r:id="rId162"/>
                                      </w:object>
                                    </w:r>
                                  </w:p>
                                  <w:p w14:paraId="7365BC13" w14:textId="77777777" w:rsidR="00097132" w:rsidRDefault="00097132" w:rsidP="00403B34"/>
                                  <w:p w14:paraId="20ED1931" w14:textId="77777777" w:rsidR="00097132" w:rsidRDefault="00097132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6F53252F">
                                        <v:shape id="_x0000_i1088" type="#_x0000_t75" style="width:14.25pt;height:18pt" o:ole="">
                                          <v:imagedata r:id="rId161" o:title=""/>
                                        </v:shape>
                                        <o:OLEObject Type="Embed" ProgID="Equation.3" ShapeID="_x0000_i1088" DrawAspect="Content" ObjectID="_1711178389" r:id="rId163"/>
                                      </w:object>
                                    </w:r>
                                  </w:p>
                                  <w:p w14:paraId="42EC430B" w14:textId="77777777" w:rsidR="00097132" w:rsidRDefault="00097132" w:rsidP="00403B34"/>
                                  <w:p w14:paraId="7CD4D974" w14:textId="77777777" w:rsidR="00097132" w:rsidRDefault="00097132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63C67C93">
                                        <v:shape id="_x0000_i1089" type="#_x0000_t75" style="width:14.25pt;height:18pt" o:ole="">
                                          <v:imagedata r:id="rId161" o:title=""/>
                                        </v:shape>
                                        <o:OLEObject Type="Embed" ProgID="Equation.3" ShapeID="_x0000_i1089" DrawAspect="Content" ObjectID="_1711178390" r:id="rId164"/>
                                      </w:object>
                                    </w:r>
                                  </w:p>
                                  <w:p w14:paraId="0CA73CE4" w14:textId="77777777" w:rsidR="00097132" w:rsidRDefault="00097132" w:rsidP="00403B34"/>
                                  <w:p w14:paraId="06D7B326" w14:textId="77777777" w:rsidR="00097132" w:rsidRDefault="00097132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50A60106">
                                        <v:shape id="_x0000_i1090" type="#_x0000_t75" style="width:14.25pt;height:18pt" o:ole="">
                                          <v:imagedata r:id="rId161" o:title=""/>
                                        </v:shape>
                                        <o:OLEObject Type="Embed" ProgID="Equation.3" ShapeID="_x0000_i1090" DrawAspect="Content" ObjectID="_1711178391" r:id="rId165"/>
                                      </w:object>
                                    </w:r>
                                  </w:p>
                                  <w:p w14:paraId="1C0074C0" w14:textId="77777777" w:rsidR="00097132" w:rsidRDefault="00097132" w:rsidP="00403B34"/>
                                  <w:p w14:paraId="588BA937" w14:textId="77777777" w:rsidR="00097132" w:rsidRDefault="00097132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B82130F">
                                        <v:shape id="_x0000_i1091" type="#_x0000_t75" style="width:14.25pt;height:18pt" o:ole="">
                                          <v:imagedata r:id="rId161" o:title=""/>
                                        </v:shape>
                                        <o:OLEObject Type="Embed" ProgID="Equation.3" ShapeID="_x0000_i1091" DrawAspect="Content" ObjectID="_1711178392" r:id="rId166"/>
                                      </w:object>
                                    </w:r>
                                  </w:p>
                                  <w:p w14:paraId="00E7770E" w14:textId="77777777" w:rsidR="00097132" w:rsidRDefault="00097132" w:rsidP="00403B34"/>
                                  <w:p w14:paraId="4ACEFFEB" w14:textId="77777777" w:rsidR="00097132" w:rsidRDefault="00097132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1821CBB1">
                                        <v:shape id="_x0000_i1092" type="#_x0000_t75" style="width:14.25pt;height:18pt" o:ole="">
                                          <v:imagedata r:id="rId161" o:title=""/>
                                        </v:shape>
                                        <o:OLEObject Type="Embed" ProgID="Equation.3" ShapeID="_x0000_i1092" DrawAspect="Content" ObjectID="_1711178393" r:id="rId167"/>
                                      </w:object>
                                    </w:r>
                                  </w:p>
                                  <w:p w14:paraId="023CBE2E" w14:textId="77777777" w:rsidR="00097132" w:rsidRDefault="00097132" w:rsidP="00403B34"/>
                                  <w:p w14:paraId="6F58A78D" w14:textId="77777777" w:rsidR="00097132" w:rsidRDefault="00097132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63900357">
                                        <v:shape id="_x0000_i1093" type="#_x0000_t75" style="width:14.25pt;height:18pt" o:ole="">
                                          <v:imagedata r:id="rId161" o:title=""/>
                                        </v:shape>
                                        <o:OLEObject Type="Embed" ProgID="Equation.3" ShapeID="_x0000_i1093" DrawAspect="Content" ObjectID="_1711178394" r:id="rId168"/>
                                      </w:object>
                                    </w:r>
                                  </w:p>
                                  <w:p w14:paraId="3720B8F2" w14:textId="77777777" w:rsidR="00097132" w:rsidRDefault="00097132" w:rsidP="00403B34"/>
                                  <w:p w14:paraId="7D63FBE5" w14:textId="77777777" w:rsidR="00097132" w:rsidRDefault="00097132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26DD09BB">
                                        <v:shape id="_x0000_i1094" type="#_x0000_t75" style="width:14.25pt;height:18pt" o:ole="">
                                          <v:imagedata r:id="rId161" o:title=""/>
                                        </v:shape>
                                        <o:OLEObject Type="Embed" ProgID="Equation.3" ShapeID="_x0000_i1094" DrawAspect="Content" ObjectID="_1711178395" r:id="rId169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0" name="Line 9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513" y="3582"/>
                                  <a:ext cx="508" cy="29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sm" len="med"/>
                                  <a:tailEnd type="non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1" name="Line 9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8610" y="3218"/>
                                  <a:ext cx="508" cy="29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sm" len="med"/>
                                  <a:tailEnd type="non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2" name="Text Box 9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353" y="3688"/>
                                  <a:ext cx="567" cy="5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803796C" w14:textId="77777777" w:rsidR="00097132" w:rsidRDefault="00097132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84CE972">
                                        <v:shape id="_x0000_i1095" type="#_x0000_t75" style="width:14.25pt;height:18pt" o:ole="">
                                          <v:imagedata r:id="rId170" o:title=""/>
                                        </v:shape>
                                        <o:OLEObject Type="Embed" ProgID="Equation.3" ShapeID="_x0000_i1095" DrawAspect="Content" ObjectID="_1711178396" r:id="rId171"/>
                                      </w:object>
                                    </w:r>
                                  </w:p>
                                  <w:p w14:paraId="68560D0F" w14:textId="77777777" w:rsidR="00097132" w:rsidRDefault="00097132" w:rsidP="00403B34"/>
                                  <w:p w14:paraId="483FD6B5" w14:textId="77777777" w:rsidR="00097132" w:rsidRDefault="00097132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9A48113">
                                        <v:shape id="_x0000_i1096" type="#_x0000_t75" style="width:14.25pt;height:18pt" o:ole="">
                                          <v:imagedata r:id="rId170" o:title=""/>
                                        </v:shape>
                                        <o:OLEObject Type="Embed" ProgID="Equation.3" ShapeID="_x0000_i1096" DrawAspect="Content" ObjectID="_1711178397" r:id="rId172"/>
                                      </w:object>
                                    </w:r>
                                  </w:p>
                                  <w:p w14:paraId="541CCAEC" w14:textId="77777777" w:rsidR="00097132" w:rsidRDefault="00097132" w:rsidP="00403B34"/>
                                  <w:p w14:paraId="6FA1B286" w14:textId="77777777" w:rsidR="00097132" w:rsidRDefault="00097132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6F87465">
                                        <v:shape id="_x0000_i1097" type="#_x0000_t75" style="width:14.25pt;height:18pt" o:ole="">
                                          <v:imagedata r:id="rId170" o:title=""/>
                                        </v:shape>
                                        <o:OLEObject Type="Embed" ProgID="Equation.3" ShapeID="_x0000_i1097" DrawAspect="Content" ObjectID="_1711178398" r:id="rId173"/>
                                      </w:object>
                                    </w:r>
                                  </w:p>
                                  <w:p w14:paraId="294AA303" w14:textId="77777777" w:rsidR="00097132" w:rsidRDefault="00097132" w:rsidP="00403B34"/>
                                  <w:p w14:paraId="2F5C65F5" w14:textId="77777777" w:rsidR="00097132" w:rsidRDefault="00097132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4960CE7">
                                        <v:shape id="_x0000_i1098" type="#_x0000_t75" style="width:14.25pt;height:18pt" o:ole="">
                                          <v:imagedata r:id="rId170" o:title=""/>
                                        </v:shape>
                                        <o:OLEObject Type="Embed" ProgID="Equation.3" ShapeID="_x0000_i1098" DrawAspect="Content" ObjectID="_1711178399" r:id="rId174"/>
                                      </w:object>
                                    </w:r>
                                  </w:p>
                                  <w:p w14:paraId="06C046DE" w14:textId="77777777" w:rsidR="00097132" w:rsidRDefault="00097132" w:rsidP="00403B34"/>
                                  <w:p w14:paraId="196B647A" w14:textId="77777777" w:rsidR="00097132" w:rsidRDefault="00097132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B79B4F7">
                                        <v:shape id="_x0000_i1099" type="#_x0000_t75" style="width:14.25pt;height:18pt" o:ole="">
                                          <v:imagedata r:id="rId170" o:title=""/>
                                        </v:shape>
                                        <o:OLEObject Type="Embed" ProgID="Equation.3" ShapeID="_x0000_i1099" DrawAspect="Content" ObjectID="_1711178400" r:id="rId175"/>
                                      </w:object>
                                    </w:r>
                                  </w:p>
                                  <w:p w14:paraId="47FA6E24" w14:textId="77777777" w:rsidR="00097132" w:rsidRDefault="00097132" w:rsidP="00403B34"/>
                                  <w:p w14:paraId="6D604267" w14:textId="77777777" w:rsidR="00097132" w:rsidRDefault="00097132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5720204D">
                                        <v:shape id="_x0000_i1100" type="#_x0000_t75" style="width:14.25pt;height:18pt" o:ole="">
                                          <v:imagedata r:id="rId170" o:title=""/>
                                        </v:shape>
                                        <o:OLEObject Type="Embed" ProgID="Equation.3" ShapeID="_x0000_i1100" DrawAspect="Content" ObjectID="_1711178401" r:id="rId176"/>
                                      </w:object>
                                    </w:r>
                                  </w:p>
                                  <w:p w14:paraId="20E055C4" w14:textId="77777777" w:rsidR="00097132" w:rsidRDefault="00097132" w:rsidP="00403B34"/>
                                  <w:p w14:paraId="59470CDB" w14:textId="77777777" w:rsidR="00097132" w:rsidRDefault="00097132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6840923">
                                        <v:shape id="_x0000_i1101" type="#_x0000_t75" style="width:14.25pt;height:18pt" o:ole="">
                                          <v:imagedata r:id="rId170" o:title=""/>
                                        </v:shape>
                                        <o:OLEObject Type="Embed" ProgID="Equation.3" ShapeID="_x0000_i1101" DrawAspect="Content" ObjectID="_1711178402" r:id="rId177"/>
                                      </w:object>
                                    </w:r>
                                  </w:p>
                                  <w:p w14:paraId="15C5006F" w14:textId="77777777" w:rsidR="00097132" w:rsidRDefault="00097132" w:rsidP="00403B34"/>
                                  <w:p w14:paraId="41AE51C1" w14:textId="77777777" w:rsidR="00097132" w:rsidRDefault="00097132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125F2B0E">
                                        <v:shape id="_x0000_i1102" type="#_x0000_t75" style="width:14.25pt;height:18pt" o:ole="">
                                          <v:imagedata r:id="rId170" o:title=""/>
                                        </v:shape>
                                        <o:OLEObject Type="Embed" ProgID="Equation.3" ShapeID="_x0000_i1102" DrawAspect="Content" ObjectID="_1711178403" r:id="rId178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3" name="Text Box 9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381" y="2880"/>
                                  <a:ext cx="567" cy="52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8DF8F7E" w14:textId="77777777" w:rsidR="00097132" w:rsidRDefault="00097132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5F26EDBC">
                                        <v:shape id="_x0000_i1103" type="#_x0000_t75" style="width:14.25pt;height:18.75pt" o:ole="">
                                          <v:imagedata r:id="rId179" o:title=""/>
                                        </v:shape>
                                        <o:OLEObject Type="Embed" ProgID="Equation.3" ShapeID="_x0000_i1103" DrawAspect="Content" ObjectID="_1711178404" r:id="rId180"/>
                                      </w:object>
                                    </w:r>
                                  </w:p>
                                  <w:p w14:paraId="4390BA00" w14:textId="77777777" w:rsidR="00097132" w:rsidRDefault="00097132" w:rsidP="00403B34"/>
                                  <w:p w14:paraId="223C7B0D" w14:textId="77777777" w:rsidR="00097132" w:rsidRDefault="00097132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737B25A7">
                                        <v:shape id="_x0000_i1104" type="#_x0000_t75" style="width:14.25pt;height:18.75pt" o:ole="">
                                          <v:imagedata r:id="rId179" o:title=""/>
                                        </v:shape>
                                        <o:OLEObject Type="Embed" ProgID="Equation.3" ShapeID="_x0000_i1104" DrawAspect="Content" ObjectID="_1711178405" r:id="rId181"/>
                                      </w:object>
                                    </w:r>
                                  </w:p>
                                  <w:p w14:paraId="05496E87" w14:textId="77777777" w:rsidR="00097132" w:rsidRDefault="00097132" w:rsidP="00403B34"/>
                                  <w:p w14:paraId="6D21EB7C" w14:textId="77777777" w:rsidR="00097132" w:rsidRDefault="00097132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56606822">
                                        <v:shape id="_x0000_i1105" type="#_x0000_t75" style="width:14.25pt;height:18.75pt" o:ole="">
                                          <v:imagedata r:id="rId179" o:title=""/>
                                        </v:shape>
                                        <o:OLEObject Type="Embed" ProgID="Equation.3" ShapeID="_x0000_i1105" DrawAspect="Content" ObjectID="_1711178406" r:id="rId182"/>
                                      </w:object>
                                    </w:r>
                                  </w:p>
                                  <w:p w14:paraId="4953E7F6" w14:textId="77777777" w:rsidR="00097132" w:rsidRDefault="00097132" w:rsidP="00403B34"/>
                                  <w:p w14:paraId="32F6A235" w14:textId="77777777" w:rsidR="00097132" w:rsidRDefault="00097132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4B87D2EB">
                                        <v:shape id="_x0000_i1106" type="#_x0000_t75" style="width:14.25pt;height:18.75pt" o:ole="">
                                          <v:imagedata r:id="rId179" o:title=""/>
                                        </v:shape>
                                        <o:OLEObject Type="Embed" ProgID="Equation.3" ShapeID="_x0000_i1106" DrawAspect="Content" ObjectID="_1711178407" r:id="rId183"/>
                                      </w:object>
                                    </w:r>
                                  </w:p>
                                  <w:p w14:paraId="3AB99CED" w14:textId="77777777" w:rsidR="00097132" w:rsidRDefault="00097132" w:rsidP="00403B34"/>
                                  <w:p w14:paraId="7DC6097C" w14:textId="77777777" w:rsidR="00097132" w:rsidRDefault="00097132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34B350CC">
                                        <v:shape id="_x0000_i1107" type="#_x0000_t75" style="width:14.25pt;height:18.75pt" o:ole="">
                                          <v:imagedata r:id="rId179" o:title=""/>
                                        </v:shape>
                                        <o:OLEObject Type="Embed" ProgID="Equation.3" ShapeID="_x0000_i1107" DrawAspect="Content" ObjectID="_1711178408" r:id="rId184"/>
                                      </w:object>
                                    </w:r>
                                  </w:p>
                                  <w:p w14:paraId="3166CEA3" w14:textId="77777777" w:rsidR="00097132" w:rsidRDefault="00097132" w:rsidP="00403B34"/>
                                  <w:p w14:paraId="50120EF7" w14:textId="77777777" w:rsidR="00097132" w:rsidRDefault="00097132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5E2F6A44">
                                        <v:shape id="_x0000_i1108" type="#_x0000_t75" style="width:14.25pt;height:18.75pt" o:ole="">
                                          <v:imagedata r:id="rId179" o:title=""/>
                                        </v:shape>
                                        <o:OLEObject Type="Embed" ProgID="Equation.3" ShapeID="_x0000_i1108" DrawAspect="Content" ObjectID="_1711178409" r:id="rId185"/>
                                      </w:object>
                                    </w:r>
                                  </w:p>
                                  <w:p w14:paraId="5FD50C12" w14:textId="77777777" w:rsidR="00097132" w:rsidRDefault="00097132" w:rsidP="00403B34"/>
                                  <w:p w14:paraId="0B3CEF6D" w14:textId="77777777" w:rsidR="00097132" w:rsidRDefault="00097132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5C0C8978">
                                        <v:shape id="_x0000_i1109" type="#_x0000_t75" style="width:14.25pt;height:18.75pt" o:ole="">
                                          <v:imagedata r:id="rId179" o:title=""/>
                                        </v:shape>
                                        <o:OLEObject Type="Embed" ProgID="Equation.3" ShapeID="_x0000_i1109" DrawAspect="Content" ObjectID="_1711178410" r:id="rId186"/>
                                      </w:object>
                                    </w:r>
                                  </w:p>
                                  <w:p w14:paraId="3BB9D6C1" w14:textId="77777777" w:rsidR="00097132" w:rsidRDefault="00097132" w:rsidP="00403B34"/>
                                  <w:p w14:paraId="63707FC1" w14:textId="77777777" w:rsidR="00097132" w:rsidRDefault="00097132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6802A778">
                                        <v:shape id="_x0000_i1110" type="#_x0000_t75" style="width:14.25pt;height:18.75pt" o:ole="">
                                          <v:imagedata r:id="rId179" o:title=""/>
                                        </v:shape>
                                        <o:OLEObject Type="Embed" ProgID="Equation.3" ShapeID="_x0000_i1110" DrawAspect="Content" ObjectID="_1711178411" r:id="rId187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CFB57A9" id="Группа 118" o:spid="_x0000_s1090" style="position:absolute;margin-left:25.85pt;margin-top:25.05pt;width:154.2pt;height:110.5pt;z-index:251705344;mso-position-horizontal-relative:text;mso-position-vertical-relative:text" coordorigin="7203,1982" coordsize="3084,22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">
                      <v:line id="Line 70" o:spid="_x0000_s1091" style="position:absolute;visibility:visible;mso-wrap-style:square" from="9370,2206" to="9370,32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o/nsQAAADcAAAADwAAAGRycy9kb3ducmV2LnhtbERPTWvCQBC9F/wPyxR6qxsthJq6irQI&#10;6kGqLbTHMTtNUrOzYXdN4r93BcHbPN7nTOe9qUVLzleWFYyGCQji3OqKCwXfX8vnVxA+IGusLZOC&#10;M3mYzwYPU8y07XhH7T4UIoawz1BBGUKTSenzkgz6oW2II/dnncEQoSukdtjFcFPLcZKk0mDFsaHE&#10;ht5Lyo/7k1GwfflM28V6s+p/1ukh/9gdfv87p9TTY794AxGoD3fxzb3Scf5oAt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Gj+exAAAANwAAAAPAAAAAAAAAAAA&#10;AAAAAKECAABkcnMvZG93bnJldi54bWxQSwUGAAAAAAQABAD5AAAAkgMAAAAA&#10;"/>
                      <v:line id="Line 71" o:spid="_x0000_s1092" style="position:absolute;visibility:visible;mso-wrap-style:square" from="9370,3292" to="10275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UxcvscAAADcAAAADwAAAGRycy9kb3ducmV2LnhtbESPT0vDQBDF74LfYRnBm920QpDYbSkV&#10;ofUg9g/Y4zQ7TaLZ2bC7JvHbOwehtxnem/d+M1+OrlU9hdh4NjCdZKCIS28brgwcD68PT6BiQrbY&#10;eiYDvxRhubi9mWNh/cA76vepUhLCsUADdUpdoXUsa3IYJ74jFu3ig8Mka6i0DThIuGv1LMty7bBh&#10;aaixo3VN5ff+xxl4f/zI+9X2bTN+bvNz+bI7n76GYMz93bh6BpVoTFfz//XGCv5M8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dTFy+xwAAANwAAAAPAAAAAAAA&#10;AAAAAAAAAKECAABkcnMvZG93bnJldi54bWxQSwUGAAAAAAQABAD5AAAAlQMAAAAA&#10;"/>
                      <v:line id="Line 72" o:spid="_x0000_s1093" style="position:absolute;flip:x;visibility:visible;mso-wrap-style:square" from="8465,3292" to="9370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yR4WsQAAADcAAAADwAAAGRycy9kb3ducmV2LnhtbERPTWsCMRC9F/wPYQQvpWaVUnRrFBEE&#10;D15qZcXbdDPdLLuZrEnU7b9vCgVv83ifs1j1thU38qF2rGAyzkAQl07XXCk4fm5fZiBCRNbYOiYF&#10;PxRgtRw8LTDX7s4fdDvESqQQDjkqMDF2uZShNGQxjF1HnLhv5y3GBH0ltcd7CretnGbZm7RYc2ow&#10;2NHGUNkcrlaBnO2fL3799doUzek0N0VZdOe9UqNhv34HEamPD/G/e6fT/OkE/p5JF8jl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JHhaxAAAANwAAAAPAAAAAAAAAAAA&#10;AAAAAKECAABkcnMvZG93bnJldi54bWxQSwUGAAAAAAQABAD5AAAAkgMAAAAA&#10;"/>
                      <v:rect id="Rectangle 73" o:spid="_x0000_s1094" style="position:absolute;left:9123;top:2784;width:492;height:14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GS+kcEA&#10;AADcAAAADwAAAGRycy9kb3ducmV2LnhtbERP24rCMBB9X/Afwgi+LJpuwUWqUURW9GGR9fIBQzO2&#10;xWZSklSrX78RBN/mcK4zW3SmFldyvrKs4GuUgCDOra64UHA6rocTED4ga6wtk4I7eVjMex8zzLS9&#10;8Z6uh1CIGMI+QwVlCE0mpc9LMuhHtiGO3Nk6gyFCV0jt8BbDTS3TJPmWBiuODSU2tCopvxxao2Cj&#10;6bPdPXjT/jJe1n9u14x/SKlBv1tOQQTqwlv8cm91nJ+m8HwmXiDn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hkvpHBAAAA3AAAAA8AAAAAAAAAAAAAAAAAmAIAAGRycy9kb3du&#10;cmV2LnhtbFBLBQYAAAAABAAEAPUAAACGAwAAAAA=&#10;"/>
                      <v:rect id="Rectangle 74" o:spid="_x0000_s1095" style="position:absolute;left:9493;top:3429;width:492;height:143;rotation:193207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P1wsIA&#10;AADcAAAADwAAAGRycy9kb3ducmV2LnhtbERPyWrDMBC9B/oPYgK5JXKWxsW1bEqhoeTWpO15sKa2&#10;sTUykpw4f18FCr3N462Tl5PpxYWcby0rWK8SEMSV1S3XCj7Pb8snED4ga+wtk4IbeSiLh1mOmbZX&#10;/qDLKdQihrDPUEETwpBJ6auGDPqVHYgj92OdwRChq6V2eI3hppebJNlLgy3HhgYHem2o6k6jUbAb&#10;d639+k6G7ujkmOpDah6rVKnFfHp5BhFoCv/iP/e7jvM3W7g/Ey+Qx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lo/XCwgAAANwAAAAPAAAAAAAAAAAAAAAAAJgCAABkcnMvZG93&#10;bnJldi54bWxQSwUGAAAAAAQABAD1AAAAhwMAAAAA&#10;"/>
                      <v:rect id="Rectangle 75" o:spid="_x0000_s1096" style="position:absolute;left:8760;top:3429;width:492;height:143;rotation:1932078fd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l9ucMA&#10;AADcAAAADwAAAGRycy9kb3ducmV2LnhtbERPTWsCMRC9F/ofwhS8aVJrRbZGaUsFexK1lB6HzXSz&#10;dTNZNqOu/74pCL3N433OfNmHRp2oS3VkC/cjA4q4jK7mysLHfjWcgUqC7LCJTBYulGC5uL2ZY+Hi&#10;mbd02kmlcginAi14kbbQOpWeAqZRbIkz9x27gJJhV2nX4TmHh0aPjZnqgDXnBo8tvXoqD7tjsPBm&#10;Hsoff8GNfMlhb15mj5/rzbu1g7v++QmUUC//4qt77fL88QT+nskX6M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xl9ucMAAADcAAAADwAAAAAAAAAAAAAAAACYAgAAZHJzL2Rv&#10;d25yZXYueG1sUEsFBgAAAAAEAAQA9QAAAIgDAAAAAA==&#10;"/>
                      <v:line id="Line 76" o:spid="_x0000_s1097" style="position:absolute;flip:x;visibility:visible;mso-wrap-style:square" from="7560,2206" to="9370,22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B9+WcQAAADcAAAADwAAAGRycy9kb3ducmV2LnhtbERPS2sCMRC+C/6HMIVeSs0qbbFbo4hQ&#10;8ODFByu9TTfTzbKbyZpE3f57Uyh4m4/vObNFb1txIR9qxwrGowwEcel0zZWCw/7zeQoiRGSNrWNS&#10;8EsBFvPhYIa5dlfe0mUXK5FCOOSowMTY5VKG0pDFMHIdceJ+nLcYE/SV1B6vKdy2cpJlb9JizanB&#10;YEcrQ2WzO1sFcrp5Ovnl90tTNMfjuynKovvaKPX40C8/QETq4138717rNH/yCn/PpAvk/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H35ZxAAAANwAAAAPAAAAAAAAAAAA&#10;AAAAAKECAABkcnMvZG93bnJldi54bWxQSwUGAAAAAAQABAD5AAAAkgMAAAAA&#10;"/>
                      <v:line id="Line 77" o:spid="_x0000_s1098" style="position:absolute;flip:x;visibility:visible;mso-wrap-style:square" from="7578,3815" to="8483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M3gLsQAAADcAAAADwAAAGRycy9kb3ducmV2LnhtbERPTWsCMRC9F/ofwhR6KZqtFNHVKCIU&#10;evBSLSvexs24WXYzWZNUt//eCEJv83ifM1/2thUX8qF2rOB9mIEgLp2uuVLws/scTECEiKyxdUwK&#10;/ijAcvH8NMdcuyt/02UbK5FCOOSowMTY5VKG0pDFMHQdceJOzluMCfpKao/XFG5bOcqysbRYc2ow&#10;2NHaUNlsf60COdm8nf3q+NEUzX4/NUVZdIeNUq8v/WoGIlIf/8UP95dO80djuD+TLpCL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zeAuxAAAANwAAAAPAAAAAAAAAAAA&#10;AAAAAKECAABkcnMvZG93bnJldi54bWxQSwUGAAAAAAQABAD5AAAAkgMAAAAA&#10;"/>
                      <v:group id="Group 78" o:spid="_x0000_s1099" style="position:absolute;left:7560;top:3272;width:2715;height:905" coordorigin="2968,2944" coordsize="2715,9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5heSMIAAADcAAAADwAAAGRycy9kb3ducmV2LnhtbERPTYvCMBC9C/sfwix4&#10;07QuulKNIrIrHkRQF8Tb0IxtsZmUJtvWf28Ewds83ufMl50pRUO1KywriIcRCOLU6oIzBX+n38EU&#10;hPPIGkvLpOBODpaLj94cE21bPlBz9JkIIewSVJB7XyVSujQng25oK+LAXW1t0AdYZ1LX2IZwU8pR&#10;FE2kwYJDQ44VrXNKb8d/o2DTYrv6in+a3e26vl9O4/15F5NS/c9uNQPhqfNv8cu91WH+6Bu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+YXkjCAAAA3AAAAA8A&#10;AAAAAAAAAAAAAAAAqgIAAGRycy9kb3ducmV2LnhtbFBLBQYAAAAABAAEAPoAAACZAwAAAAA=&#10;">
                        <v:line id="Line 79" o:spid="_x0000_s1100" style="position:absolute;visibility:visible;mso-wrap-style:square" from="5683,3487" to="5683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pQuMcAAADcAAAADwAAAGRycy9kb3ducmV2LnhtbESPT0vDQBDF74LfYRnBm920QpDYbSkV&#10;ofUg9g/Y4zQ7TaLZ2bC7JvHbOwehtxnem/d+M1+OrlU9hdh4NjCdZKCIS28brgwcD68PT6BiQrbY&#10;eiYDvxRhubi9mWNh/cA76vepUhLCsUADdUpdoXUsa3IYJ74jFu3ig8Mka6i0DThIuGv1LMty7bBh&#10;aaixo3VN5ff+xxl4f/zI+9X2bTN+bvNz+bI7n76GYMz93bh6BpVoTFfz//XGCv5Ma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jOlC4xwAAANwAAAAPAAAAAAAA&#10;AAAAAAAAAKECAABkcnMvZG93bnJldi54bWxQSwUGAAAAAAQABAD5AAAAlQMAAAAA&#10;"/>
                        <v:line id="Line 80" o:spid="_x0000_s1101" style="position:absolute;visibility:visible;mso-wrap-style:square" from="3511,3849" to="5683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b1I8QAAADcAAAADwAAAGRycy9kb3ducmV2LnhtbERPTWvCQBC9F/wPywi91U0tBJu6iiiC&#10;9iBqC+1xzE6T1Oxs2N0m8d+7gtDbPN7nTOe9qUVLzleWFTyPEhDEudUVFwo+P9ZPExA+IGusLZOC&#10;C3mYzwYPU8y07fhA7TEUIoawz1BBGUKTSenzkgz6kW2II/djncEQoSukdtjFcFPLcZKk0mDFsaHE&#10;hpYl5efjn1Gwe9mn7WL7vum/tukpXx1O37+dU+px2C/eQATqw7/47t7oOH/8Cr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dvUjxAAAANwAAAAPAAAAAAAAAAAA&#10;AAAAAKECAABkcnMvZG93bnJldi54bWxQSwUGAAAAAAQABAD5AAAAkgMAAAAA&#10;"/>
                        <v:line id="Line 81" o:spid="_x0000_s1102" style="position:absolute;visibility:visible;mso-wrap-style:square" from="2968,2944" to="3511,2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XKY8cAAADcAAAADwAAAGRycy9kb3ducmV2LnhtbESPT0vDQBDF74LfYRnBm93UQpDYbSkV&#10;ofUg9g/Y4zQ7TaLZ2bC7JvHbOwehtxnem/d+M1+OrlU9hdh4NjCdZKCIS28brgwcD68PT6BiQrbY&#10;eiYDvxRhubi9mWNh/cA76vepUhLCsUADdUpdoXUsa3IYJ74jFu3ig8Mka6i0DThIuGv1Y5bl2mHD&#10;0lBjR+uayu/9jzPwPvvI+9X2bTN+bvNz+bI7n76GYMz93bh6BpVoTFfz//XGCv5M8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YlcpjxwAAANwAAAAPAAAAAAAA&#10;AAAAAAAAAKECAABkcnMvZG93bnJldi54bWxQSwUGAAAAAAQABAD5AAAAlQMAAAAA&#10;"/>
                        <v:line id="Line 82" o:spid="_x0000_s1103" style="position:absolute;visibility:visible;mso-wrap-style:square" from="3511,2944" to="3511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lv+MQAAADcAAAADwAAAGRycy9kb3ducmV2LnhtbERPS2vCQBC+F/wPyxS81Y0VgqSuIpWC&#10;9lB8QXscs9MkbXY27K5J/PeuIHibj+85s0VvatGS85VlBeNRAoI4t7riQsHx8PEyBeEDssbaMim4&#10;kIfFfPA0w0zbjnfU7kMhYgj7DBWUITSZlD4vyaAf2YY4cr/WGQwRukJqh10MN7V8TZJUGqw4NpTY&#10;0HtJ+f/+bBR8TbZpu9x8rvvvTXrKV7vTz1/nlBo+98s3EIH68BDf3Wsd50/GcHsmXiDn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32W/4xAAAANwAAAAPAAAAAAAAAAAA&#10;AAAAAKECAABkcnMvZG93bnJldi54bWxQSwUGAAAAAAQABAD5AAAAkgMAAAAA&#10;"/>
                      </v:group>
                      <v:shape id="Text Box 83" o:spid="_x0000_s1104" type="#_x0000_t202" style="position:absolute;left:7214;top:1982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LuscIA&#10;AADcAAAADwAAAGRycy9kb3ducmV2LnhtbERPTWvCQBC9F/oflil4092qLW2ajRRF8GQxrUJvQ3ZM&#10;QrOzIbua+O9dQehtHu9z0sVgG3GmzteONTxPFAjiwpmaSw0/3+vxGwgfkA02jknDhTwssseHFBPj&#10;et7ROQ+liCHsE9RQhdAmUvqiIot+4lriyB1dZzFE2JXSdNjHcNvIqVKv0mLNsaHClpYVFX/5yWrY&#10;b4+/h7n6Klf2pe3doCTbd6n16Gn4/AARaAj/4rt7Y+L82RRuz8QLZH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9ou6xwgAAANwAAAAPAAAAAAAAAAAAAAAAAJgCAABkcnMvZG93&#10;bnJldi54bWxQSwUGAAAAAAQABAD1AAAAhwMAAAAA&#10;" filled="f" stroked="f">
                        <v:textbox>
                          <w:txbxContent>
                            <w:p w14:paraId="3B85EB0A" w14:textId="77777777" w:rsidR="00097132" w:rsidRDefault="00097132" w:rsidP="00403B34">
                              <w:pPr>
                                <w:pStyle w:val="afff2"/>
                              </w:pPr>
                              <w:r>
                                <w:rPr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84" o:spid="_x0000_s1105" type="#_x0000_t202" style="position:absolute;left:7203;top:3076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5LKsEA&#10;AADcAAAADwAAAGRycy9kb3ducmV2LnhtbERPS4vCMBC+C/sfwix402TXB7vVKMuK4ElRV2FvQzO2&#10;xWZSmmjrvzeC4G0+vudM560txZVqXzjW8NFXIIhTZwrONPztl70vED4gGywdk4YbeZjP3jpTTIxr&#10;eEvXXchEDGGfoIY8hCqR0qc5WfR9VxFH7uRqiyHCOpOmxiaG21J+KjWWFguODTlW9JtTet5drIbD&#10;+vR/HKpNtrCjqnGtkmy/pdbd9/ZnAiJQG17ip3tl4vzBAB7PxAvk7A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LuSyrBAAAA3AAAAA8AAAAAAAAAAAAAAAAAmAIAAGRycy9kb3du&#10;cmV2LnhtbFBLBQYAAAAABAAEAPUAAACGAwAAAAA=&#10;" filled="f" stroked="f">
                        <v:textbox>
                          <w:txbxContent>
                            <w:p w14:paraId="7CAEF3FA" w14:textId="77777777" w:rsidR="00097132" w:rsidRDefault="00097132" w:rsidP="00403B34">
                              <w:pPr>
                                <w:pStyle w:val="afff2"/>
                              </w:pPr>
                              <w:r>
                                <w:rPr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85" o:spid="_x0000_s1106" type="#_x0000_t202" style="position:absolute;left:7215;top:3598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fTXsEA&#10;AADcAAAADwAAAGRycy9kb3ducmV2LnhtbERPTWvCQBC9C/0PyxS86W6rlTa6SqkInizGKvQ2ZMck&#10;mJ0N2dXEf+8Kgrd5vM+ZLTpbiQs1vnSs4W2oQBBnzpSca/jbrQafIHxANlg5Jg1X8rCYv/RmmBjX&#10;8pYuachFDGGfoIYihDqR0mcFWfRDVxNH7ugaiyHCJpemwTaG20q+KzWRFkuODQXW9FNQdkrPVsN+&#10;c/w/jNVvvrQfdes6Jdl+Sa37r933FESgLjzFD/faxPmjMdyfi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0H017BAAAA3AAAAA8AAAAAAAAAAAAAAAAAmAIAAGRycy9kb3du&#10;cmV2LnhtbFBLBQYAAAAABAAEAPUAAACGAwAAAAA=&#10;" filled="f" stroked="f">
                        <v:textbox>
                          <w:txbxContent>
                            <w:p w14:paraId="52F69EC6" w14:textId="77777777" w:rsidR="00097132" w:rsidRDefault="00097132" w:rsidP="00403B34">
                              <w:pPr>
                                <w:pStyle w:val="afff2"/>
                              </w:pPr>
                              <w:r>
                                <w:rPr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86" o:spid="_x0000_s1107" type="#_x0000_t202" style="position:absolute;left:9398;top:2415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t2xcEA&#10;AADc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mjCdyfiRfI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JLdsXBAAAA3AAAAA8AAAAAAAAAAAAAAAAAmAIAAGRycy9kb3du&#10;cmV2LnhtbFBLBQYAAAAABAAEAPUAAACGAwAAAAA=&#10;" filled="f" stroked="f">
                        <v:textbox>
                          <w:txbxContent>
                            <w:p w14:paraId="33B386A4" w14:textId="77777777" w:rsidR="00097132" w:rsidRDefault="00097132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6440781A">
                                  <v:shape id="_x0000_i1063" type="#_x0000_t75" style="width:17.25pt;height:17.25pt" o:ole="">
                                    <v:imagedata r:id="rId188" o:title=""/>
                                  </v:shape>
                                  <o:OLEObject Type="Embed" ProgID="Equation.3" ShapeID="_x0000_i1063" DrawAspect="Content" ObjectID="_1710959791" r:id="rId189"/>
                                </w:object>
                              </w:r>
                            </w:p>
                            <w:p w14:paraId="09410012" w14:textId="77777777" w:rsidR="00097132" w:rsidRDefault="00097132" w:rsidP="00403B34"/>
                            <w:p w14:paraId="1DAC78C0" w14:textId="77777777" w:rsidR="00097132" w:rsidRDefault="00097132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184C7C14">
                                  <v:shape id="_x0000_i1064" type="#_x0000_t75" style="width:17.25pt;height:17.25pt" o:ole="">
                                    <v:imagedata r:id="rId188" o:title=""/>
                                  </v:shape>
                                  <o:OLEObject Type="Embed" ProgID="Equation.3" ShapeID="_x0000_i1064" DrawAspect="Content" ObjectID="_1710959792" r:id="rId190"/>
                                </w:object>
                              </w:r>
                            </w:p>
                            <w:p w14:paraId="7CA118CA" w14:textId="77777777" w:rsidR="00097132" w:rsidRDefault="00097132" w:rsidP="00403B34"/>
                            <w:p w14:paraId="4B4102AE" w14:textId="77777777" w:rsidR="00097132" w:rsidRDefault="00097132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4940BDB1">
                                  <v:shape id="_x0000_i1065" type="#_x0000_t75" style="width:17.25pt;height:17.25pt" o:ole="">
                                    <v:imagedata r:id="rId188" o:title=""/>
                                  </v:shape>
                                  <o:OLEObject Type="Embed" ProgID="Equation.3" ShapeID="_x0000_i1065" DrawAspect="Content" ObjectID="_1710959793" r:id="rId191"/>
                                </w:object>
                              </w:r>
                            </w:p>
                            <w:p w14:paraId="1810AC73" w14:textId="77777777" w:rsidR="00097132" w:rsidRDefault="00097132" w:rsidP="00403B34"/>
                            <w:p w14:paraId="52B46615" w14:textId="77777777" w:rsidR="00097132" w:rsidRDefault="00097132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53BA1281">
                                  <v:shape id="_x0000_i1066" type="#_x0000_t75" style="width:17.25pt;height:17.25pt" o:ole="">
                                    <v:imagedata r:id="rId188" o:title=""/>
                                  </v:shape>
                                  <o:OLEObject Type="Embed" ProgID="Equation.3" ShapeID="_x0000_i1066" DrawAspect="Content" ObjectID="_1710959794" r:id="rId192"/>
                                </w:object>
                              </w:r>
                            </w:p>
                            <w:p w14:paraId="6DBD1735" w14:textId="77777777" w:rsidR="00097132" w:rsidRDefault="00097132" w:rsidP="00403B34"/>
                            <w:p w14:paraId="0A303575" w14:textId="77777777" w:rsidR="00097132" w:rsidRDefault="00097132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464CB96">
                                  <v:shape id="_x0000_i1067" type="#_x0000_t75" style="width:17.25pt;height:17.25pt" o:ole="">
                                    <v:imagedata r:id="rId188" o:title=""/>
                                  </v:shape>
                                  <o:OLEObject Type="Embed" ProgID="Equation.3" ShapeID="_x0000_i1067" DrawAspect="Content" ObjectID="_1710959795" r:id="rId193"/>
                                </w:object>
                              </w:r>
                            </w:p>
                            <w:p w14:paraId="767F7DE0" w14:textId="77777777" w:rsidR="00097132" w:rsidRDefault="00097132" w:rsidP="00403B34"/>
                            <w:p w14:paraId="140CF94E" w14:textId="77777777" w:rsidR="00097132" w:rsidRDefault="00097132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49E30279">
                                  <v:shape id="_x0000_i1068" type="#_x0000_t75" style="width:17.25pt;height:17.25pt" o:ole="">
                                    <v:imagedata r:id="rId188" o:title=""/>
                                  </v:shape>
                                  <o:OLEObject Type="Embed" ProgID="Equation.3" ShapeID="_x0000_i1068" DrawAspect="Content" ObjectID="_1710959796" r:id="rId194"/>
                                </w:object>
                              </w:r>
                            </w:p>
                            <w:p w14:paraId="50C4F3C9" w14:textId="77777777" w:rsidR="00097132" w:rsidRDefault="00097132" w:rsidP="00403B34"/>
                            <w:p w14:paraId="2EC946AE" w14:textId="77777777" w:rsidR="00097132" w:rsidRDefault="00097132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4E2B2A7">
                                  <v:shape id="_x0000_i1069" type="#_x0000_t75" style="width:17.25pt;height:17.25pt" o:ole="">
                                    <v:imagedata r:id="rId188" o:title=""/>
                                  </v:shape>
                                  <o:OLEObject Type="Embed" ProgID="Equation.3" ShapeID="_x0000_i1069" DrawAspect="Content" ObjectID="_1710959797" r:id="rId195"/>
                                </w:object>
                              </w:r>
                            </w:p>
                            <w:p w14:paraId="7AA940D2" w14:textId="77777777" w:rsidR="00097132" w:rsidRDefault="00097132" w:rsidP="00403B34"/>
                            <w:p w14:paraId="4A28C0A9" w14:textId="77777777" w:rsidR="00097132" w:rsidRDefault="00097132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7EC6A37">
                                  <v:shape id="_x0000_i1070" type="#_x0000_t75" style="width:17.25pt;height:17.25pt" o:ole="">
                                    <v:imagedata r:id="rId188" o:title=""/>
                                  </v:shape>
                                  <o:OLEObject Type="Embed" ProgID="Equation.3" ShapeID="_x0000_i1070" DrawAspect="Content" ObjectID="_1710959798" r:id="rId196"/>
                                </w:object>
                              </w:r>
                            </w:p>
                          </w:txbxContent>
                        </v:textbox>
                      </v:shape>
                      <v:shape id="Text Box 87" o:spid="_x0000_s1108" type="#_x0000_t202" style="position:absolute;left:9659;top:2999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nossEA&#10;AADc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mjKdyfiRfI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KZ6LLBAAAA3AAAAA8AAAAAAAAAAAAAAAAAmAIAAGRycy9kb3du&#10;cmV2LnhtbFBLBQYAAAAABAAEAPUAAACGAwAAAAA=&#10;" filled="f" stroked="f">
                        <v:textbox>
                          <w:txbxContent>
                            <w:p w14:paraId="42C44D8E" w14:textId="77777777" w:rsidR="00097132" w:rsidRDefault="00097132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FFF83E3">
                                  <v:shape id="_x0000_i1071" type="#_x0000_t75" style="width:17.25pt;height:17.25pt" o:ole="">
                                    <v:imagedata r:id="rId197" o:title=""/>
                                  </v:shape>
                                  <o:OLEObject Type="Embed" ProgID="Equation.3" ShapeID="_x0000_i1071" DrawAspect="Content" ObjectID="_1710959799" r:id="rId198"/>
                                </w:object>
                              </w:r>
                            </w:p>
                            <w:p w14:paraId="7FE01A0C" w14:textId="77777777" w:rsidR="00097132" w:rsidRDefault="00097132" w:rsidP="00403B34"/>
                            <w:p w14:paraId="535439EA" w14:textId="77777777" w:rsidR="00097132" w:rsidRDefault="00097132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78736C29">
                                  <v:shape id="_x0000_i1072" type="#_x0000_t75" style="width:17.25pt;height:17.25pt" o:ole="">
                                    <v:imagedata r:id="rId197" o:title=""/>
                                  </v:shape>
                                  <o:OLEObject Type="Embed" ProgID="Equation.3" ShapeID="_x0000_i1072" DrawAspect="Content" ObjectID="_1710959800" r:id="rId199"/>
                                </w:object>
                              </w:r>
                            </w:p>
                            <w:p w14:paraId="613EB413" w14:textId="77777777" w:rsidR="00097132" w:rsidRDefault="00097132" w:rsidP="00403B34"/>
                            <w:p w14:paraId="3D8F3696" w14:textId="77777777" w:rsidR="00097132" w:rsidRDefault="00097132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7F0952C8">
                                  <v:shape id="_x0000_i1073" type="#_x0000_t75" style="width:17.25pt;height:17.25pt" o:ole="">
                                    <v:imagedata r:id="rId197" o:title=""/>
                                  </v:shape>
                                  <o:OLEObject Type="Embed" ProgID="Equation.3" ShapeID="_x0000_i1073" DrawAspect="Content" ObjectID="_1710959801" r:id="rId200"/>
                                </w:object>
                              </w:r>
                            </w:p>
                            <w:p w14:paraId="3A2DF1BC" w14:textId="77777777" w:rsidR="00097132" w:rsidRDefault="00097132" w:rsidP="00403B34"/>
                            <w:p w14:paraId="0F9F7997" w14:textId="77777777" w:rsidR="00097132" w:rsidRDefault="00097132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3B9C675">
                                  <v:shape id="_x0000_i1074" type="#_x0000_t75" style="width:17.25pt;height:17.25pt" o:ole="">
                                    <v:imagedata r:id="rId197" o:title=""/>
                                  </v:shape>
                                  <o:OLEObject Type="Embed" ProgID="Equation.3" ShapeID="_x0000_i1074" DrawAspect="Content" ObjectID="_1710959802" r:id="rId201"/>
                                </w:object>
                              </w:r>
                            </w:p>
                            <w:p w14:paraId="7408437C" w14:textId="77777777" w:rsidR="00097132" w:rsidRDefault="00097132" w:rsidP="00403B34"/>
                            <w:p w14:paraId="7C11DDA3" w14:textId="77777777" w:rsidR="00097132" w:rsidRDefault="00097132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8FF3D76">
                                  <v:shape id="_x0000_i1075" type="#_x0000_t75" style="width:17.25pt;height:17.25pt" o:ole="">
                                    <v:imagedata r:id="rId197" o:title=""/>
                                  </v:shape>
                                  <o:OLEObject Type="Embed" ProgID="Equation.3" ShapeID="_x0000_i1075" DrawAspect="Content" ObjectID="_1710959803" r:id="rId202"/>
                                </w:object>
                              </w:r>
                            </w:p>
                            <w:p w14:paraId="54709E24" w14:textId="77777777" w:rsidR="00097132" w:rsidRDefault="00097132" w:rsidP="00403B34"/>
                            <w:p w14:paraId="7F6FA284" w14:textId="77777777" w:rsidR="00097132" w:rsidRDefault="00097132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62E5B23B">
                                  <v:shape id="_x0000_i1076" type="#_x0000_t75" style="width:17.25pt;height:17.25pt" o:ole="">
                                    <v:imagedata r:id="rId197" o:title=""/>
                                  </v:shape>
                                  <o:OLEObject Type="Embed" ProgID="Equation.3" ShapeID="_x0000_i1076" DrawAspect="Content" ObjectID="_1710959804" r:id="rId203"/>
                                </w:object>
                              </w:r>
                            </w:p>
                            <w:p w14:paraId="78BAA12E" w14:textId="77777777" w:rsidR="00097132" w:rsidRDefault="00097132" w:rsidP="00403B34"/>
                            <w:p w14:paraId="2AC64C09" w14:textId="77777777" w:rsidR="00097132" w:rsidRDefault="00097132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0F35D86">
                                  <v:shape id="_x0000_i1077" type="#_x0000_t75" style="width:17.25pt;height:17.25pt" o:ole="">
                                    <v:imagedata r:id="rId197" o:title=""/>
                                  </v:shape>
                                  <o:OLEObject Type="Embed" ProgID="Equation.3" ShapeID="_x0000_i1077" DrawAspect="Content" ObjectID="_1710959805" r:id="rId204"/>
                                </w:object>
                              </w:r>
                            </w:p>
                            <w:p w14:paraId="145FC585" w14:textId="77777777" w:rsidR="00097132" w:rsidRDefault="00097132" w:rsidP="00403B34"/>
                            <w:p w14:paraId="39294766" w14:textId="77777777" w:rsidR="00097132" w:rsidRDefault="00097132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33579A39">
                                  <v:shape id="_x0000_i1078" type="#_x0000_t75" style="width:17.25pt;height:17.25pt" o:ole="">
                                    <v:imagedata r:id="rId197" o:title=""/>
                                  </v:shape>
                                  <o:OLEObject Type="Embed" ProgID="Equation.3" ShapeID="_x0000_i1078" DrawAspect="Content" ObjectID="_1710959806" r:id="rId205"/>
                                </w:object>
                              </w:r>
                            </w:p>
                          </w:txbxContent>
                        </v:textbox>
                      </v:shape>
                      <v:shape id="Text Box 88" o:spid="_x0000_s1109" type="#_x0000_t202" style="position:absolute;left:8815;top:3598;width:64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VNKcIA&#10;AADcAAAADwAAAGRycy9kb3ducmV2LnhtbERPTWsCMRC9C/6HMII3TaqtbbdGEaXgSdFqobdhM+4u&#10;bibLJrrrvzcFwds83udM560txZVqXzjW8DJUIIhTZwrONBx+vgcfIHxANlg6Jg038jCfdTtTTIxr&#10;eEfXfchEDGGfoIY8hCqR0qc5WfRDVxFH7uRqiyHCOpOmxiaG21KOlJpIiwXHhhwrWuaUnvcXq+G4&#10;Of39vqpttrJvVeNaJdl+Sq37vXbxBSJQG57ih3tt4vzxO/w/Ey+Qs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1U0pwgAAANwAAAAPAAAAAAAAAAAAAAAAAJgCAABkcnMvZG93&#10;bnJldi54bWxQSwUGAAAAAAQABAD1AAAAhwMAAAAA&#10;" filled="f" stroked="f">
                        <v:textbox>
                          <w:txbxContent>
                            <w:p w14:paraId="46852DF1" w14:textId="77777777" w:rsidR="00097132" w:rsidRDefault="00097132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73C60D31">
                                  <v:shape id="_x0000_i1079" type="#_x0000_t75" style="width:18pt;height:17.25pt" o:ole="">
                                    <v:imagedata r:id="rId206" o:title=""/>
                                  </v:shape>
                                  <o:OLEObject Type="Embed" ProgID="Equation.3" ShapeID="_x0000_i1079" DrawAspect="Content" ObjectID="_1710959807" r:id="rId207"/>
                                </w:object>
                              </w:r>
                            </w:p>
                            <w:p w14:paraId="7E4052DC" w14:textId="77777777" w:rsidR="00097132" w:rsidRDefault="00097132" w:rsidP="00403B34"/>
                            <w:p w14:paraId="04B7B9BC" w14:textId="77777777" w:rsidR="00097132" w:rsidRDefault="00097132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0FF4F954">
                                  <v:shape id="_x0000_i1080" type="#_x0000_t75" style="width:18pt;height:17.25pt" o:ole="">
                                    <v:imagedata r:id="rId206" o:title=""/>
                                  </v:shape>
                                  <o:OLEObject Type="Embed" ProgID="Equation.3" ShapeID="_x0000_i1080" DrawAspect="Content" ObjectID="_1710959808" r:id="rId208"/>
                                </w:object>
                              </w:r>
                            </w:p>
                            <w:p w14:paraId="175D25DC" w14:textId="77777777" w:rsidR="00097132" w:rsidRDefault="00097132" w:rsidP="00403B34"/>
                            <w:p w14:paraId="6B82241D" w14:textId="77777777" w:rsidR="00097132" w:rsidRDefault="00097132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440DCDFA">
                                  <v:shape id="_x0000_i1081" type="#_x0000_t75" style="width:18pt;height:17.25pt" o:ole="">
                                    <v:imagedata r:id="rId206" o:title=""/>
                                  </v:shape>
                                  <o:OLEObject Type="Embed" ProgID="Equation.3" ShapeID="_x0000_i1081" DrawAspect="Content" ObjectID="_1710959809" r:id="rId209"/>
                                </w:object>
                              </w:r>
                            </w:p>
                            <w:p w14:paraId="7AB05967" w14:textId="77777777" w:rsidR="00097132" w:rsidRDefault="00097132" w:rsidP="00403B34"/>
                            <w:p w14:paraId="5A62C1C6" w14:textId="77777777" w:rsidR="00097132" w:rsidRDefault="00097132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60A3CE14">
                                  <v:shape id="_x0000_i1082" type="#_x0000_t75" style="width:18pt;height:17.25pt" o:ole="">
                                    <v:imagedata r:id="rId206" o:title=""/>
                                  </v:shape>
                                  <o:OLEObject Type="Embed" ProgID="Equation.3" ShapeID="_x0000_i1082" DrawAspect="Content" ObjectID="_1710959810" r:id="rId210"/>
                                </w:object>
                              </w:r>
                            </w:p>
                            <w:p w14:paraId="19B09E6D" w14:textId="77777777" w:rsidR="00097132" w:rsidRDefault="00097132" w:rsidP="00403B34"/>
                            <w:p w14:paraId="27BA78BE" w14:textId="77777777" w:rsidR="00097132" w:rsidRDefault="00097132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0725C271">
                                  <v:shape id="_x0000_i1083" type="#_x0000_t75" style="width:18pt;height:17.25pt" o:ole="">
                                    <v:imagedata r:id="rId206" o:title=""/>
                                  </v:shape>
                                  <o:OLEObject Type="Embed" ProgID="Equation.3" ShapeID="_x0000_i1083" DrawAspect="Content" ObjectID="_1710959811" r:id="rId211"/>
                                </w:object>
                              </w:r>
                            </w:p>
                            <w:p w14:paraId="37B6CCE4" w14:textId="77777777" w:rsidR="00097132" w:rsidRDefault="00097132" w:rsidP="00403B34"/>
                            <w:p w14:paraId="7ADF25AF" w14:textId="77777777" w:rsidR="00097132" w:rsidRDefault="00097132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4EA10F1D">
                                  <v:shape id="_x0000_i1084" type="#_x0000_t75" style="width:18pt;height:17.25pt" o:ole="">
                                    <v:imagedata r:id="rId206" o:title=""/>
                                  </v:shape>
                                  <o:OLEObject Type="Embed" ProgID="Equation.3" ShapeID="_x0000_i1084" DrawAspect="Content" ObjectID="_1710959812" r:id="rId212"/>
                                </w:object>
                              </w:r>
                            </w:p>
                            <w:p w14:paraId="5DB5A920" w14:textId="77777777" w:rsidR="00097132" w:rsidRDefault="00097132" w:rsidP="00403B34"/>
                            <w:p w14:paraId="1D2628E3" w14:textId="77777777" w:rsidR="00097132" w:rsidRDefault="00097132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13CDAFDE">
                                  <v:shape id="_x0000_i1085" type="#_x0000_t75" style="width:18pt;height:17.25pt" o:ole="">
                                    <v:imagedata r:id="rId206" o:title=""/>
                                  </v:shape>
                                  <o:OLEObject Type="Embed" ProgID="Equation.3" ShapeID="_x0000_i1085" DrawAspect="Content" ObjectID="_1710959813" r:id="rId213"/>
                                </w:object>
                              </w:r>
                            </w:p>
                            <w:p w14:paraId="5BFB5465" w14:textId="77777777" w:rsidR="00097132" w:rsidRDefault="00097132" w:rsidP="00403B34"/>
                            <w:p w14:paraId="53E18EEA" w14:textId="77777777" w:rsidR="00097132" w:rsidRDefault="00097132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54E09371">
                                  <v:shape id="_x0000_i1086" type="#_x0000_t75" style="width:18pt;height:17.25pt" o:ole="">
                                    <v:imagedata r:id="rId206" o:title=""/>
                                  </v:shape>
                                  <o:OLEObject Type="Embed" ProgID="Equation.3" ShapeID="_x0000_i1086" DrawAspect="Content" ObjectID="_1710959814" r:id="rId214"/>
                                </w:object>
                              </w:r>
                            </w:p>
                          </w:txbxContent>
                        </v:textbox>
                      </v:shape>
                      <v:line id="Line 89" o:spid="_x0000_s1110" style="position:absolute;rotation:90;visibility:visible;mso-wrap-style:square" from="8901,2735" to="9519,27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3HxoccAAADcAAAADwAAAGRycy9kb3ducmV2LnhtbESPQWvCQBCF7wX/wzJCb3VTU0qJrlKC&#10;tpVCoakevA3ZMQlmZ0N2q9Ff7xwKvc3w3rz3zXw5uFadqA+NZwOPkwQUceltw5WB7c/64QVUiMgW&#10;W89k4EIBlovR3Rwz68/8TaciVkpCOGRooI6xy7QOZU0Ow8R3xKIdfO8wytpX2vZ4lnDX6mmSPGuH&#10;DUtDjR3lNZXH4tcZ2MfjW55/fl2fdt1qs31Pi3TlcmPux8PrDFSkIf6b/64/rOCnQivPyAR6cQ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rcfGhxwAAANwAAAAPAAAAAAAA&#10;AAAAAAAAAKECAABkcnMvZG93bnJldi54bWxQSwUGAAAAAAQABAD5AAAAlQMAAAAA&#10;">
                        <v:stroke endarrow="block" endarrowwidth="narrow"/>
                      </v:line>
                      <v:shape id="Text Box 90" o:spid="_x0000_s1111" type="#_x0000_t202" style="position:absolute;left:8752;top:2345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Z8wMEA&#10;AADcAAAADwAAAGRycy9kb3ducmV2LnhtbERPTYvCMBC9C/6HMIK3NXHVZe0aZVEET4ruKuxtaMa2&#10;2ExKE23990ZY8DaP9zmzRWtLcaPaF441DAcKBHHqTMGZht+f9dsnCB+QDZaOScOdPCzm3c4ME+Ma&#10;3tPtEDIRQ9gnqCEPoUqk9GlOFv3AVcSRO7vaYoiwzqSpsYnhtpTvSn1IiwXHhhwrWuaUXg5Xq+G4&#10;Pf+dxmqXreykalyrJNup1Lrfa7+/QARqw0v8796YOH80he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MGfMDBAAAA3AAAAA8AAAAAAAAAAAAAAAAAmAIAAGRycy9kb3du&#10;cmV2LnhtbFBLBQYAAAAABAAEAPUAAACGAwAAAAA=&#10;" filled="f" stroked="f">
                        <v:textbox>
                          <w:txbxContent>
                            <w:p w14:paraId="08CB1EB5" w14:textId="77777777" w:rsidR="00097132" w:rsidRDefault="00097132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700E4AA9">
                                  <v:shape id="_x0000_i1087" type="#_x0000_t75" style="width:14.25pt;height:18pt" o:ole="">
                                    <v:imagedata r:id="rId215" o:title=""/>
                                  </v:shape>
                                  <o:OLEObject Type="Embed" ProgID="Equation.3" ShapeID="_x0000_i1087" DrawAspect="Content" ObjectID="_1710959815" r:id="rId216"/>
                                </w:object>
                              </w:r>
                            </w:p>
                            <w:p w14:paraId="7365BC13" w14:textId="77777777" w:rsidR="00097132" w:rsidRDefault="00097132" w:rsidP="00403B34"/>
                            <w:p w14:paraId="20ED1931" w14:textId="77777777" w:rsidR="00097132" w:rsidRDefault="00097132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6F53252F">
                                  <v:shape id="_x0000_i1088" type="#_x0000_t75" style="width:14.25pt;height:18pt" o:ole="">
                                    <v:imagedata r:id="rId215" o:title=""/>
                                  </v:shape>
                                  <o:OLEObject Type="Embed" ProgID="Equation.3" ShapeID="_x0000_i1088" DrawAspect="Content" ObjectID="_1710959816" r:id="rId217"/>
                                </w:object>
                              </w:r>
                            </w:p>
                            <w:p w14:paraId="42EC430B" w14:textId="77777777" w:rsidR="00097132" w:rsidRDefault="00097132" w:rsidP="00403B34"/>
                            <w:p w14:paraId="7CD4D974" w14:textId="77777777" w:rsidR="00097132" w:rsidRDefault="00097132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63C67C93">
                                  <v:shape id="_x0000_i1089" type="#_x0000_t75" style="width:14.25pt;height:18pt" o:ole="">
                                    <v:imagedata r:id="rId215" o:title=""/>
                                  </v:shape>
                                  <o:OLEObject Type="Embed" ProgID="Equation.3" ShapeID="_x0000_i1089" DrawAspect="Content" ObjectID="_1710959817" r:id="rId218"/>
                                </w:object>
                              </w:r>
                            </w:p>
                            <w:p w14:paraId="0CA73CE4" w14:textId="77777777" w:rsidR="00097132" w:rsidRDefault="00097132" w:rsidP="00403B34"/>
                            <w:p w14:paraId="06D7B326" w14:textId="77777777" w:rsidR="00097132" w:rsidRDefault="00097132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50A60106">
                                  <v:shape id="_x0000_i1090" type="#_x0000_t75" style="width:14.25pt;height:18pt" o:ole="">
                                    <v:imagedata r:id="rId215" o:title=""/>
                                  </v:shape>
                                  <o:OLEObject Type="Embed" ProgID="Equation.3" ShapeID="_x0000_i1090" DrawAspect="Content" ObjectID="_1710959818" r:id="rId219"/>
                                </w:object>
                              </w:r>
                            </w:p>
                            <w:p w14:paraId="1C0074C0" w14:textId="77777777" w:rsidR="00097132" w:rsidRDefault="00097132" w:rsidP="00403B34"/>
                            <w:p w14:paraId="588BA937" w14:textId="77777777" w:rsidR="00097132" w:rsidRDefault="00097132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B82130F">
                                  <v:shape id="_x0000_i1091" type="#_x0000_t75" style="width:14.25pt;height:18pt" o:ole="">
                                    <v:imagedata r:id="rId215" o:title=""/>
                                  </v:shape>
                                  <o:OLEObject Type="Embed" ProgID="Equation.3" ShapeID="_x0000_i1091" DrawAspect="Content" ObjectID="_1710959819" r:id="rId220"/>
                                </w:object>
                              </w:r>
                            </w:p>
                            <w:p w14:paraId="00E7770E" w14:textId="77777777" w:rsidR="00097132" w:rsidRDefault="00097132" w:rsidP="00403B34"/>
                            <w:p w14:paraId="4ACEFFEB" w14:textId="77777777" w:rsidR="00097132" w:rsidRDefault="00097132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1821CBB1">
                                  <v:shape id="_x0000_i1092" type="#_x0000_t75" style="width:14.25pt;height:18pt" o:ole="">
                                    <v:imagedata r:id="rId215" o:title=""/>
                                  </v:shape>
                                  <o:OLEObject Type="Embed" ProgID="Equation.3" ShapeID="_x0000_i1092" DrawAspect="Content" ObjectID="_1710959820" r:id="rId221"/>
                                </w:object>
                              </w:r>
                            </w:p>
                            <w:p w14:paraId="023CBE2E" w14:textId="77777777" w:rsidR="00097132" w:rsidRDefault="00097132" w:rsidP="00403B34"/>
                            <w:p w14:paraId="6F58A78D" w14:textId="77777777" w:rsidR="00097132" w:rsidRDefault="00097132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63900357">
                                  <v:shape id="_x0000_i1093" type="#_x0000_t75" style="width:14.25pt;height:18pt" o:ole="">
                                    <v:imagedata r:id="rId215" o:title=""/>
                                  </v:shape>
                                  <o:OLEObject Type="Embed" ProgID="Equation.3" ShapeID="_x0000_i1093" DrawAspect="Content" ObjectID="_1710959821" r:id="rId222"/>
                                </w:object>
                              </w:r>
                            </w:p>
                            <w:p w14:paraId="3720B8F2" w14:textId="77777777" w:rsidR="00097132" w:rsidRDefault="00097132" w:rsidP="00403B34"/>
                            <w:p w14:paraId="7D63FBE5" w14:textId="77777777" w:rsidR="00097132" w:rsidRDefault="00097132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26DD09BB">
                                  <v:shape id="_x0000_i1094" type="#_x0000_t75" style="width:14.25pt;height:18pt" o:ole="">
                                    <v:imagedata r:id="rId215" o:title=""/>
                                  </v:shape>
                                  <o:OLEObject Type="Embed" ProgID="Equation.3" ShapeID="_x0000_i1094" DrawAspect="Content" ObjectID="_1710959822" r:id="rId223"/>
                                </w:object>
                              </w:r>
                            </w:p>
                          </w:txbxContent>
                        </v:textbox>
                      </v:shape>
                      <v:line id="Line 91" o:spid="_x0000_s1112" style="position:absolute;visibility:visible;mso-wrap-style:square" from="9513,3582" to="10021,3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VP6hMUAAADcAAAADwAAAGRycy9kb3ducmV2LnhtbESPQWsCMRCF74X+hzCF3mrWUqRsjSKi&#10;UHsorVq8DptxN7iZLEnU+O87h0JvM7w3730znRffqwvF5AIbGI8qUMRNsI5bA/vd+ukVVMrIFvvA&#10;ZOBGCeaz+7sp1jZc+Zsu29wqCeFUo4Eu56HWOjUdeUyjMBCLdgzRY5Y1ttpGvEq47/VzVU20R8fS&#10;0OFAy46a0/bsDXy6/DW+7Q+N+/hZTlabWKrFsRjz+FAWb6Aylfxv/rt+t4L/IvjyjEygZ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VP6hMUAAADcAAAADwAAAAAAAAAA&#10;AAAAAAChAgAAZHJzL2Rvd25yZXYueG1sUEsFBgAAAAAEAAQA+QAAAJMDAAAAAA==&#10;">
                        <v:stroke startarrow="block" startarrowwidth="narrow" endarrowwidth="narrow"/>
                      </v:line>
                      <v:line id="Line 92" o:spid="_x0000_s1113" style="position:absolute;flip:x;visibility:visible;mso-wrap-style:square" from="8610,3218" to="9118,35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LxAlcMAAADcAAAADwAAAGRycy9kb3ducmV2LnhtbESPQWvDMAyF74P+B6PCbqvTLIw1rVvC&#10;oNDbSDZ6FrGahMZyantJ+u/rwWA3iff0vqfdYTa9GMn5zrKC9SoBQVxb3XGj4Pvr+PIOwgdkjb1l&#10;UnAnD4f94mmHubYTlzRWoRExhH2OCtoQhlxKX7dk0K/sQBy1i3UGQ1xdI7XDKYabXqZJ8iYNdhwJ&#10;LQ700VJ9rX5M5FKRNYUrz9nm5hA/7fn6WqVKPS/nYgsi0Bz+zX/XJx3rZ2v4fSZOIP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i8QJXDAAAA3AAAAA8AAAAAAAAAAAAA&#10;AAAAoQIAAGRycy9kb3ducmV2LnhtbFBLBQYAAAAABAAEAPkAAACRAwAAAAA=&#10;">
                        <v:stroke startarrow="block" startarrowwidth="narrow" endarrowwidth="narrow"/>
                      </v:line>
                      <v:shape id="Text Box 93" o:spid="_x0000_s1114" type="#_x0000_t202" style="position:absolute;left:9353;top:3688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SdzMIA&#10;AADcAAAADwAAAGRycy9kb3ducmV2LnhtbERPTWvCQBC9C/6HZYTezK4SpaZZpbQUerJoW6G3ITsm&#10;wexsyG6T9N93BcHbPN7n5LvRNqKnzteONSwSBYK4cKbmUsPX59v8EYQPyAYbx6ThjzzsttNJjplx&#10;Ax+oP4ZSxBD2GWqoQmgzKX1RkUWfuJY4cmfXWQwRdqU0HQ4x3DZyqdRaWqw5NlTY0ktFxeX4azV8&#10;788/p1R9lK921Q5uVJLtRmr9MBufn0AEGsNdfHO/mzg/XcL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pJ3MwgAAANwAAAAPAAAAAAAAAAAAAAAAAJgCAABkcnMvZG93&#10;bnJldi54bWxQSwUGAAAAAAQABAD1AAAAhwMAAAAA&#10;" filled="f" stroked="f">
                        <v:textbox>
                          <w:txbxContent>
                            <w:p w14:paraId="6803796C" w14:textId="77777777" w:rsidR="00097132" w:rsidRDefault="00097132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84CE972">
                                  <v:shape id="_x0000_i1095" type="#_x0000_t75" style="width:14.25pt;height:18pt" o:ole="">
                                    <v:imagedata r:id="rId224" o:title=""/>
                                  </v:shape>
                                  <o:OLEObject Type="Embed" ProgID="Equation.3" ShapeID="_x0000_i1095" DrawAspect="Content" ObjectID="_1710959823" r:id="rId225"/>
                                </w:object>
                              </w:r>
                            </w:p>
                            <w:p w14:paraId="68560D0F" w14:textId="77777777" w:rsidR="00097132" w:rsidRDefault="00097132" w:rsidP="00403B34"/>
                            <w:p w14:paraId="483FD6B5" w14:textId="77777777" w:rsidR="00097132" w:rsidRDefault="00097132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9A48113">
                                  <v:shape id="_x0000_i1096" type="#_x0000_t75" style="width:14.25pt;height:18pt" o:ole="">
                                    <v:imagedata r:id="rId224" o:title=""/>
                                  </v:shape>
                                  <o:OLEObject Type="Embed" ProgID="Equation.3" ShapeID="_x0000_i1096" DrawAspect="Content" ObjectID="_1710959824" r:id="rId226"/>
                                </w:object>
                              </w:r>
                            </w:p>
                            <w:p w14:paraId="541CCAEC" w14:textId="77777777" w:rsidR="00097132" w:rsidRDefault="00097132" w:rsidP="00403B34"/>
                            <w:p w14:paraId="6FA1B286" w14:textId="77777777" w:rsidR="00097132" w:rsidRDefault="00097132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6F87465">
                                  <v:shape id="_x0000_i1097" type="#_x0000_t75" style="width:14.25pt;height:18pt" o:ole="">
                                    <v:imagedata r:id="rId224" o:title=""/>
                                  </v:shape>
                                  <o:OLEObject Type="Embed" ProgID="Equation.3" ShapeID="_x0000_i1097" DrawAspect="Content" ObjectID="_1710959825" r:id="rId227"/>
                                </w:object>
                              </w:r>
                            </w:p>
                            <w:p w14:paraId="294AA303" w14:textId="77777777" w:rsidR="00097132" w:rsidRDefault="00097132" w:rsidP="00403B34"/>
                            <w:p w14:paraId="2F5C65F5" w14:textId="77777777" w:rsidR="00097132" w:rsidRDefault="00097132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4960CE7">
                                  <v:shape id="_x0000_i1098" type="#_x0000_t75" style="width:14.25pt;height:18pt" o:ole="">
                                    <v:imagedata r:id="rId224" o:title=""/>
                                  </v:shape>
                                  <o:OLEObject Type="Embed" ProgID="Equation.3" ShapeID="_x0000_i1098" DrawAspect="Content" ObjectID="_1710959826" r:id="rId228"/>
                                </w:object>
                              </w:r>
                            </w:p>
                            <w:p w14:paraId="06C046DE" w14:textId="77777777" w:rsidR="00097132" w:rsidRDefault="00097132" w:rsidP="00403B34"/>
                            <w:p w14:paraId="196B647A" w14:textId="77777777" w:rsidR="00097132" w:rsidRDefault="00097132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B79B4F7">
                                  <v:shape id="_x0000_i1099" type="#_x0000_t75" style="width:14.25pt;height:18pt" o:ole="">
                                    <v:imagedata r:id="rId224" o:title=""/>
                                  </v:shape>
                                  <o:OLEObject Type="Embed" ProgID="Equation.3" ShapeID="_x0000_i1099" DrawAspect="Content" ObjectID="_1710959827" r:id="rId229"/>
                                </w:object>
                              </w:r>
                            </w:p>
                            <w:p w14:paraId="47FA6E24" w14:textId="77777777" w:rsidR="00097132" w:rsidRDefault="00097132" w:rsidP="00403B34"/>
                            <w:p w14:paraId="6D604267" w14:textId="77777777" w:rsidR="00097132" w:rsidRDefault="00097132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5720204D">
                                  <v:shape id="_x0000_i1100" type="#_x0000_t75" style="width:14.25pt;height:18pt" o:ole="">
                                    <v:imagedata r:id="rId224" o:title=""/>
                                  </v:shape>
                                  <o:OLEObject Type="Embed" ProgID="Equation.3" ShapeID="_x0000_i1100" DrawAspect="Content" ObjectID="_1710959828" r:id="rId230"/>
                                </w:object>
                              </w:r>
                            </w:p>
                            <w:p w14:paraId="20E055C4" w14:textId="77777777" w:rsidR="00097132" w:rsidRDefault="00097132" w:rsidP="00403B34"/>
                            <w:p w14:paraId="59470CDB" w14:textId="77777777" w:rsidR="00097132" w:rsidRDefault="00097132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6840923">
                                  <v:shape id="_x0000_i1101" type="#_x0000_t75" style="width:14.25pt;height:18pt" o:ole="">
                                    <v:imagedata r:id="rId224" o:title=""/>
                                  </v:shape>
                                  <o:OLEObject Type="Embed" ProgID="Equation.3" ShapeID="_x0000_i1101" DrawAspect="Content" ObjectID="_1710959829" r:id="rId231"/>
                                </w:object>
                              </w:r>
                            </w:p>
                            <w:p w14:paraId="15C5006F" w14:textId="77777777" w:rsidR="00097132" w:rsidRDefault="00097132" w:rsidP="00403B34"/>
                            <w:p w14:paraId="41AE51C1" w14:textId="77777777" w:rsidR="00097132" w:rsidRDefault="00097132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125F2B0E">
                                  <v:shape id="_x0000_i1102" type="#_x0000_t75" style="width:14.25pt;height:18pt" o:ole="">
                                    <v:imagedata r:id="rId224" o:title=""/>
                                  </v:shape>
                                  <o:OLEObject Type="Embed" ProgID="Equation.3" ShapeID="_x0000_i1102" DrawAspect="Content" ObjectID="_1710959830" r:id="rId232"/>
                                </w:object>
                              </w:r>
                            </w:p>
                          </w:txbxContent>
                        </v:textbox>
                      </v:shape>
                      <v:shape id="Text Box 94" o:spid="_x0000_s1115" type="#_x0000_t202" style="position:absolute;left:8381;top:2880;width:567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ug4V8EA&#10;AADcAAAADwAAAGRycy9kb3ducmV2LnhtbERPTWvCQBC9C/0PyxS86W6rlTa6SqkInizGKvQ2ZMck&#10;mJ0N2dXEf+8Kgrd5vM+ZLTpbiQs1vnSs4W2oQBBnzpSca/jbrQafIHxANlg5Jg1X8rCYv/RmmBjX&#10;8pYuachFDGGfoIYihDqR0mcFWfRDVxNH7ugaiyHCJpemwTaG20q+KzWRFkuODQXW9FNQdkrPVsN+&#10;c/w/jNVvvrQfdes6Jdl+Sa37r933FESgLjzFD/faxPnjEdyfi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roOFfBAAAA3AAAAA8AAAAAAAAAAAAAAAAAmAIAAGRycy9kb3du&#10;cmV2LnhtbFBLBQYAAAAABAAEAPUAAACGAwAAAAA=&#10;" filled="f" stroked="f">
                        <v:textbox>
                          <w:txbxContent>
                            <w:p w14:paraId="48DF8F7E" w14:textId="77777777" w:rsidR="00097132" w:rsidRDefault="00097132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5F26EDBC">
                                  <v:shape id="_x0000_i1103" type="#_x0000_t75" style="width:14.25pt;height:18.75pt" o:ole="">
                                    <v:imagedata r:id="rId233" o:title=""/>
                                  </v:shape>
                                  <o:OLEObject Type="Embed" ProgID="Equation.3" ShapeID="_x0000_i1103" DrawAspect="Content" ObjectID="_1710959831" r:id="rId234"/>
                                </w:object>
                              </w:r>
                            </w:p>
                            <w:p w14:paraId="4390BA00" w14:textId="77777777" w:rsidR="00097132" w:rsidRDefault="00097132" w:rsidP="00403B34"/>
                            <w:p w14:paraId="223C7B0D" w14:textId="77777777" w:rsidR="00097132" w:rsidRDefault="00097132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737B25A7">
                                  <v:shape id="_x0000_i1104" type="#_x0000_t75" style="width:14.25pt;height:18.75pt" o:ole="">
                                    <v:imagedata r:id="rId233" o:title=""/>
                                  </v:shape>
                                  <o:OLEObject Type="Embed" ProgID="Equation.3" ShapeID="_x0000_i1104" DrawAspect="Content" ObjectID="_1710959832" r:id="rId235"/>
                                </w:object>
                              </w:r>
                            </w:p>
                            <w:p w14:paraId="05496E87" w14:textId="77777777" w:rsidR="00097132" w:rsidRDefault="00097132" w:rsidP="00403B34"/>
                            <w:p w14:paraId="6D21EB7C" w14:textId="77777777" w:rsidR="00097132" w:rsidRDefault="00097132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56606822">
                                  <v:shape id="_x0000_i1105" type="#_x0000_t75" style="width:14.25pt;height:18.75pt" o:ole="">
                                    <v:imagedata r:id="rId233" o:title=""/>
                                  </v:shape>
                                  <o:OLEObject Type="Embed" ProgID="Equation.3" ShapeID="_x0000_i1105" DrawAspect="Content" ObjectID="_1710959833" r:id="rId236"/>
                                </w:object>
                              </w:r>
                            </w:p>
                            <w:p w14:paraId="4953E7F6" w14:textId="77777777" w:rsidR="00097132" w:rsidRDefault="00097132" w:rsidP="00403B34"/>
                            <w:p w14:paraId="32F6A235" w14:textId="77777777" w:rsidR="00097132" w:rsidRDefault="00097132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4B87D2EB">
                                  <v:shape id="_x0000_i1106" type="#_x0000_t75" style="width:14.25pt;height:18.75pt" o:ole="">
                                    <v:imagedata r:id="rId233" o:title=""/>
                                  </v:shape>
                                  <o:OLEObject Type="Embed" ProgID="Equation.3" ShapeID="_x0000_i1106" DrawAspect="Content" ObjectID="_1710959834" r:id="rId237"/>
                                </w:object>
                              </w:r>
                            </w:p>
                            <w:p w14:paraId="3AB99CED" w14:textId="77777777" w:rsidR="00097132" w:rsidRDefault="00097132" w:rsidP="00403B34"/>
                            <w:p w14:paraId="7DC6097C" w14:textId="77777777" w:rsidR="00097132" w:rsidRDefault="00097132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34B350CC">
                                  <v:shape id="_x0000_i1107" type="#_x0000_t75" style="width:14.25pt;height:18.75pt" o:ole="">
                                    <v:imagedata r:id="rId233" o:title=""/>
                                  </v:shape>
                                  <o:OLEObject Type="Embed" ProgID="Equation.3" ShapeID="_x0000_i1107" DrawAspect="Content" ObjectID="_1710959835" r:id="rId238"/>
                                </w:object>
                              </w:r>
                            </w:p>
                            <w:p w14:paraId="3166CEA3" w14:textId="77777777" w:rsidR="00097132" w:rsidRDefault="00097132" w:rsidP="00403B34"/>
                            <w:p w14:paraId="50120EF7" w14:textId="77777777" w:rsidR="00097132" w:rsidRDefault="00097132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5E2F6A44">
                                  <v:shape id="_x0000_i1108" type="#_x0000_t75" style="width:14.25pt;height:18.75pt" o:ole="">
                                    <v:imagedata r:id="rId233" o:title=""/>
                                  </v:shape>
                                  <o:OLEObject Type="Embed" ProgID="Equation.3" ShapeID="_x0000_i1108" DrawAspect="Content" ObjectID="_1710959836" r:id="rId239"/>
                                </w:object>
                              </w:r>
                            </w:p>
                            <w:p w14:paraId="5FD50C12" w14:textId="77777777" w:rsidR="00097132" w:rsidRDefault="00097132" w:rsidP="00403B34"/>
                            <w:p w14:paraId="0B3CEF6D" w14:textId="77777777" w:rsidR="00097132" w:rsidRDefault="00097132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5C0C8978">
                                  <v:shape id="_x0000_i1109" type="#_x0000_t75" style="width:14.25pt;height:18.75pt" o:ole="">
                                    <v:imagedata r:id="rId233" o:title=""/>
                                  </v:shape>
                                  <o:OLEObject Type="Embed" ProgID="Equation.3" ShapeID="_x0000_i1109" DrawAspect="Content" ObjectID="_1710959837" r:id="rId240"/>
                                </w:object>
                              </w:r>
                            </w:p>
                            <w:p w14:paraId="3BB9D6C1" w14:textId="77777777" w:rsidR="00097132" w:rsidRDefault="00097132" w:rsidP="00403B34"/>
                            <w:p w14:paraId="63707FC1" w14:textId="77777777" w:rsidR="00097132" w:rsidRDefault="00097132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6802A778">
                                  <v:shape id="_x0000_i1110" type="#_x0000_t75" style="width:14.25pt;height:18.75pt" o:ole="">
                                    <v:imagedata r:id="rId233" o:title=""/>
                                  </v:shape>
                                  <o:OLEObject Type="Embed" ProgID="Equation.3" ShapeID="_x0000_i1110" DrawAspect="Content" ObjectID="_1710959838" r:id="rId241"/>
                                </w:object>
                              </w:r>
                            </w:p>
                          </w:txbxContent>
                        </v:textbox>
                      </v:shape>
                      <w10:wrap type="square"/>
                    </v:group>
                  </w:pict>
                </mc:Fallback>
              </mc:AlternateContent>
            </w:r>
            <w:r w:rsidRPr="00097132">
              <w:rPr>
                <w:b/>
                <w:sz w:val="22"/>
                <w:szCs w:val="22"/>
              </w:rPr>
              <w:t xml:space="preserve"> Вопрос 3</w:t>
            </w:r>
            <w:r w:rsidRPr="00097132">
              <w:rPr>
                <w:sz w:val="22"/>
                <w:szCs w:val="22"/>
              </w:rPr>
              <w:t xml:space="preserve"> На рисунке приведена схема трехфазной цепи, </w:t>
            </w:r>
            <w:r w:rsidRPr="00097132">
              <w:rPr>
                <w:position w:val="-12"/>
                <w:sz w:val="22"/>
                <w:szCs w:val="22"/>
              </w:rPr>
              <w:object w:dxaOrig="3300" w:dyaOrig="440" w14:anchorId="68D33E65">
                <v:shape id="_x0000_i1044" type="#_x0000_t75" style="width:165pt;height:21.75pt" o:ole="">
                  <v:imagedata r:id="rId242" o:title=""/>
                </v:shape>
                <o:OLEObject Type="Embed" ProgID="Equation.3" ShapeID="_x0000_i1044" DrawAspect="Content" ObjectID="_1711178345" r:id="rId243"/>
              </w:object>
            </w:r>
            <w:r w:rsidRPr="00097132">
              <w:rPr>
                <w:sz w:val="22"/>
                <w:szCs w:val="22"/>
              </w:rPr>
              <w:t xml:space="preserve">, </w:t>
            </w:r>
            <w:r w:rsidRPr="00097132">
              <w:rPr>
                <w:sz w:val="22"/>
                <w:szCs w:val="22"/>
                <w:lang w:val="en-US"/>
              </w:rPr>
              <w:t>U</w:t>
            </w:r>
            <w:r w:rsidRPr="00097132">
              <w:rPr>
                <w:sz w:val="22"/>
                <w:szCs w:val="22"/>
                <w:vertAlign w:val="subscript"/>
              </w:rPr>
              <w:t xml:space="preserve">Л </w:t>
            </w:r>
            <w:r w:rsidRPr="00097132">
              <w:rPr>
                <w:sz w:val="22"/>
                <w:szCs w:val="22"/>
              </w:rPr>
              <w:t xml:space="preserve">= 220 В. Ток </w:t>
            </w:r>
            <w:r w:rsidRPr="00097132">
              <w:rPr>
                <w:position w:val="-12"/>
                <w:sz w:val="22"/>
                <w:szCs w:val="22"/>
              </w:rPr>
              <w:object w:dxaOrig="279" w:dyaOrig="380" w14:anchorId="0B0D8EE6">
                <v:shape id="_x0000_i1045" type="#_x0000_t75" style="width:14.25pt;height:18.75pt" o:ole="">
                  <v:imagedata r:id="rId244" o:title=""/>
                </v:shape>
                <o:OLEObject Type="Embed" ProgID="Equation.3" ShapeID="_x0000_i1045" DrawAspect="Content" ObjectID="_1711178346" r:id="rId245"/>
              </w:object>
            </w:r>
            <w:r w:rsidRPr="00097132">
              <w:rPr>
                <w:sz w:val="22"/>
                <w:szCs w:val="22"/>
              </w:rPr>
              <w:t>= ______ А.</w:t>
            </w:r>
          </w:p>
          <w:p w14:paraId="765F11DC" w14:textId="77777777" w:rsidR="00403B34" w:rsidRPr="00097132" w:rsidRDefault="00403B34" w:rsidP="00403B34">
            <w:pPr>
              <w:jc w:val="both"/>
            </w:pPr>
          </w:p>
          <w:p w14:paraId="383D208E" w14:textId="77777777" w:rsidR="00403B34" w:rsidRPr="00097132" w:rsidRDefault="00403B34" w:rsidP="00403B34">
            <w:pPr>
              <w:jc w:val="both"/>
            </w:pPr>
          </w:p>
          <w:p w14:paraId="1C16B657" w14:textId="77777777" w:rsidR="00403B34" w:rsidRPr="00097132" w:rsidRDefault="00403B34" w:rsidP="00403B34">
            <w:pPr>
              <w:jc w:val="both"/>
            </w:pPr>
          </w:p>
          <w:p w14:paraId="2E5DD769" w14:textId="77777777" w:rsidR="00403B34" w:rsidRPr="00097132" w:rsidRDefault="00403B34" w:rsidP="00403B34">
            <w:pPr>
              <w:jc w:val="both"/>
            </w:pPr>
          </w:p>
          <w:p w14:paraId="611DACA3" w14:textId="77777777" w:rsidR="00403B34" w:rsidRDefault="00403B34" w:rsidP="00403B34">
            <w:pPr>
              <w:jc w:val="both"/>
            </w:pPr>
          </w:p>
          <w:p w14:paraId="6AC0604F" w14:textId="77777777" w:rsidR="00097132" w:rsidRPr="00097132" w:rsidRDefault="00097132" w:rsidP="00403B34">
            <w:pPr>
              <w:jc w:val="both"/>
            </w:pPr>
          </w:p>
          <w:p w14:paraId="4A74CCB8" w14:textId="77777777" w:rsidR="00403B34" w:rsidRDefault="00403B34" w:rsidP="00403B34">
            <w:pPr>
              <w:jc w:val="both"/>
              <w:rPr>
                <w:sz w:val="28"/>
                <w:szCs w:val="28"/>
              </w:rPr>
            </w:pPr>
          </w:p>
          <w:p w14:paraId="5C24280F" w14:textId="77777777" w:rsidR="00403B34" w:rsidRDefault="00403B34" w:rsidP="00403B34">
            <w:pPr>
              <w:pStyle w:val="af0"/>
              <w:tabs>
                <w:tab w:val="left" w:pos="301"/>
              </w:tabs>
              <w:ind w:left="0"/>
              <w:jc w:val="both"/>
            </w:pPr>
          </w:p>
          <w:p w14:paraId="1FA607CD" w14:textId="23B32515" w:rsidR="00403B34" w:rsidRDefault="00097132" w:rsidP="00403B34">
            <w:pPr>
              <w:spacing w:line="360" w:lineRule="auto"/>
              <w:jc w:val="both"/>
            </w:pPr>
            <w:r>
              <w:t>Экзаменационный билет №3</w:t>
            </w:r>
          </w:p>
          <w:p w14:paraId="30CE228A" w14:textId="05E90F04" w:rsidR="00097132" w:rsidRPr="00097132" w:rsidRDefault="00097132" w:rsidP="00097132">
            <w:pPr>
              <w:jc w:val="both"/>
            </w:pPr>
            <w:r w:rsidRPr="00097132">
              <w:rPr>
                <w:b/>
              </w:rPr>
              <w:t>Вопрос 1</w:t>
            </w:r>
            <w:r w:rsidRPr="00097132">
              <w:t xml:space="preserve"> Сопротивления цепи постоянного тока </w:t>
            </w:r>
            <w:r w:rsidRPr="00097132">
              <w:rPr>
                <w:lang w:val="en-US"/>
              </w:rPr>
              <w:t>R</w:t>
            </w:r>
            <w:r w:rsidRPr="00097132">
              <w:rPr>
                <w:vertAlign w:val="subscript"/>
              </w:rPr>
              <w:t>1</w:t>
            </w:r>
            <w:r w:rsidRPr="00097132">
              <w:t xml:space="preserve">=150 Ом, </w:t>
            </w:r>
            <w:r w:rsidRPr="00097132">
              <w:rPr>
                <w:lang w:val="en-US"/>
              </w:rPr>
              <w:t>R</w:t>
            </w:r>
            <w:r w:rsidRPr="00097132">
              <w:rPr>
                <w:vertAlign w:val="subscript"/>
              </w:rPr>
              <w:t>2</w:t>
            </w:r>
            <w:r w:rsidRPr="00097132">
              <w:t xml:space="preserve"> = 100 Ом, включены параллельно на напряжение </w:t>
            </w:r>
            <w:r w:rsidRPr="00097132">
              <w:rPr>
                <w:lang w:val="en-US"/>
              </w:rPr>
              <w:t>U</w:t>
            </w:r>
            <w:r w:rsidRPr="00097132">
              <w:t xml:space="preserve">=200 В. Ток цепи равен </w:t>
            </w:r>
            <w:r w:rsidRPr="00097132">
              <w:rPr>
                <w:lang w:val="en-US"/>
              </w:rPr>
              <w:t>I</w:t>
            </w:r>
            <w:r w:rsidRPr="00097132">
              <w:t>=______, A.</w:t>
            </w:r>
          </w:p>
          <w:p w14:paraId="6F0FD8AE" w14:textId="77777777" w:rsidR="00097132" w:rsidRPr="00097132" w:rsidRDefault="00097132" w:rsidP="00097132">
            <w:pPr>
              <w:jc w:val="both"/>
            </w:pPr>
            <w:r w:rsidRPr="00097132">
              <w:rPr>
                <w:b/>
              </w:rPr>
              <w:t xml:space="preserve">Вопрос 2 </w:t>
            </w:r>
            <w:r w:rsidRPr="00097132">
              <w:t xml:space="preserve">Дано: </w:t>
            </w:r>
            <w:r w:rsidRPr="00097132">
              <w:rPr>
                <w:lang w:val="en-US"/>
              </w:rPr>
              <w:t>U</w:t>
            </w:r>
            <w:r w:rsidRPr="00097132">
              <w:t xml:space="preserve">=100 </w:t>
            </w:r>
            <w:r w:rsidRPr="00097132">
              <w:rPr>
                <w:lang w:val="en-US"/>
              </w:rPr>
              <w:t>B</w:t>
            </w:r>
            <w:r w:rsidRPr="00097132">
              <w:t xml:space="preserve">, </w:t>
            </w:r>
            <w:r w:rsidRPr="00097132">
              <w:rPr>
                <w:lang w:val="en-US"/>
              </w:rPr>
              <w:t>R</w:t>
            </w:r>
            <w:r w:rsidRPr="00097132">
              <w:t>=</w:t>
            </w:r>
            <w:r w:rsidRPr="00097132">
              <w:rPr>
                <w:lang w:val="en-US"/>
              </w:rPr>
              <w:t>X</w:t>
            </w:r>
            <w:r w:rsidRPr="00097132">
              <w:rPr>
                <w:vertAlign w:val="subscript"/>
                <w:lang w:val="en-US"/>
              </w:rPr>
              <w:t>L</w:t>
            </w:r>
            <w:r w:rsidRPr="00097132">
              <w:t>=</w:t>
            </w:r>
            <w:r w:rsidRPr="00097132">
              <w:rPr>
                <w:lang w:val="en-US"/>
              </w:rPr>
              <w:t>X</w:t>
            </w:r>
            <w:r w:rsidRPr="00097132">
              <w:rPr>
                <w:vertAlign w:val="subscript"/>
                <w:lang w:val="en-US"/>
              </w:rPr>
              <w:t>C</w:t>
            </w:r>
            <w:r w:rsidRPr="00097132">
              <w:t>= 5 Ом.</w:t>
            </w:r>
          </w:p>
          <w:p w14:paraId="4DF86F2A" w14:textId="64CAA947" w:rsidR="00097132" w:rsidRPr="00097132" w:rsidRDefault="00097132" w:rsidP="00097132">
            <w:pPr>
              <w:jc w:val="both"/>
            </w:pPr>
            <w:r w:rsidRPr="00097132">
              <w:rPr>
                <w:noProof/>
              </w:rPr>
              <w:lastRenderedPageBreak/>
              <mc:AlternateContent>
                <mc:Choice Requires="wpc">
                  <w:drawing>
                    <wp:inline distT="0" distB="0" distL="0" distR="0" wp14:anchorId="57FF0682" wp14:editId="7D5C9B9C">
                      <wp:extent cx="2743200" cy="1600200"/>
                      <wp:effectExtent l="0" t="0" r="0" b="0"/>
                      <wp:docPr id="235" name="Полотно 235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g:wgp>
                              <wpg:cNvPr id="199" name="Group 9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03200" y="114300"/>
                                  <a:ext cx="2540000" cy="1416050"/>
                                  <a:chOff x="2021" y="8603"/>
                                  <a:chExt cx="4000" cy="2230"/>
                                </a:xfrm>
                              </wpg:grpSpPr>
                              <wps:wsp>
                                <wps:cNvPr id="200" name="Line 9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8963"/>
                                    <a:ext cx="342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01" name="Line 9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10763"/>
                                    <a:ext cx="342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02" name="Line 10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481" y="8963"/>
                                    <a:ext cx="0" cy="18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203" name="Group 10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5301" y="9527"/>
                                    <a:ext cx="288" cy="720"/>
                                    <a:chOff x="6633" y="9503"/>
                                    <a:chExt cx="288" cy="720"/>
                                  </a:xfrm>
                                </wpg:grpSpPr>
                                <wps:wsp>
                                  <wps:cNvPr id="204" name="Oval 10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9503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05" name="Oval 103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9863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06" name="Oval 10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9683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07" name="Oval 10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10043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08" name="Rectangle 10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633" y="9503"/>
                                      <a:ext cx="180" cy="72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209" name="Rectangle 10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401" y="8783"/>
                                    <a:ext cx="180" cy="36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0" name="Rectangle 10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401" y="9143"/>
                                    <a:ext cx="180" cy="18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1" name="Rectangle 10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401" y="8603"/>
                                    <a:ext cx="180" cy="18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2" name="Line 11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041" y="8963"/>
                                    <a:ext cx="0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3" name="Line 11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941" y="8963"/>
                                    <a:ext cx="1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4" name="Line 11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041" y="9503"/>
                                    <a:ext cx="36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5" name="Line 113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4401" y="9323"/>
                                    <a:ext cx="18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6" name="Line 11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581" y="9503"/>
                                    <a:ext cx="36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7" name="Rectangle 11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211" y="10653"/>
                                    <a:ext cx="720" cy="18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8" name="Line 11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9143"/>
                                    <a:ext cx="0" cy="14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9" name="Oval 11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781" y="8783"/>
                                    <a:ext cx="360" cy="360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0" name="Line 118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2601" y="8603"/>
                                    <a:ext cx="0" cy="3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1" name="Line 11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601" y="8603"/>
                                    <a:ext cx="36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2" name="Line 12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961" y="8603"/>
                                    <a:ext cx="0" cy="2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3" name="Oval 12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31" y="10715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4" name="Oval 12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31" y="8923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5" name="Oval 12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641" y="8843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6" name="Oval 12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021" y="8613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7" name="Oval 12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931" y="10733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8" name="Oval 12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931" y="9323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9" name="Text Box 12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021" y="10223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9BB0471" w14:textId="77777777" w:rsidR="00097132" w:rsidRPr="00605098" w:rsidRDefault="00097132" w:rsidP="00097132">
                                      <w:r>
                                        <w:rPr>
                                          <w:lang w:val="en-US"/>
                                        </w:rPr>
                                        <w:t>U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0" name="Text Box 12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981" y="8603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76ADD821" w14:textId="77777777" w:rsidR="00097132" w:rsidRPr="00605098" w:rsidRDefault="00097132" w:rsidP="00097132">
                                      <w:r>
                                        <w:rPr>
                                          <w:lang w:val="en-US"/>
                                        </w:rPr>
                                        <w:t>W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1" name="Text Box 12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251" y="9453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867B7F6" w14:textId="77777777" w:rsidR="00097132" w:rsidRPr="00605098" w:rsidRDefault="00097132" w:rsidP="0009713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2" name="Text Box 13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331" y="10293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49DECFB" w14:textId="77777777" w:rsidR="00097132" w:rsidRPr="00605098" w:rsidRDefault="00097132" w:rsidP="0009713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R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3" name="Text Box 13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481" y="9713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17E500B9" w14:textId="77777777" w:rsidR="00097132" w:rsidRPr="00605098" w:rsidRDefault="00097132" w:rsidP="0009713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L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4" name="Text Box 13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471" y="8603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C6EE9F6" w14:textId="77777777" w:rsidR="00097132" w:rsidRPr="00605098" w:rsidRDefault="00097132" w:rsidP="0009713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57FF0682" id="Полотно 235" o:spid="_x0000_s1116" editas="canvas" style="width:3in;height:126pt;mso-position-horizontal-relative:char;mso-position-vertical-relative:line" coordsize="27432,16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">
                      <v:shape id="_x0000_s1117" type="#_x0000_t75" style="position:absolute;width:27432;height:16002;visibility:visible;mso-wrap-style:square">
                        <v:fill o:detectmouseclick="t"/>
                        <v:path o:connecttype="none"/>
                      </v:shape>
                      <v:group id="Group 97" o:spid="_x0000_s1118" style="position:absolute;left:2032;top:1143;width:25400;height:14160" coordorigin="2021,8603" coordsize="4000,22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vSmRsQAAADcAAAA&#10;DwAAAAAAAAAAAAAAAACqAgAAZHJzL2Rvd25yZXYueG1sUEsFBgAAAAAEAAQA+gAAAJsDAAAAAA==&#10;">
                        <v:line id="Line 98" o:spid="_x0000_s1119" style="position:absolute;visibility:visible;mso-wrap-style:square" from="2061,8963" to="5481,89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dxhosUAAADcAAAADwAAAGRycy9kb3ducmV2LnhtbESPT2vCQBTE74LfYXmCN93YQiipq4gi&#10;aA+l/oF6fGafSdrs27C7Jum37xYKHoeZ+Q0zX/amFi05X1lWMJsmIIhzqysuFJxP28kLCB+QNdaW&#10;ScEPeVguhoM5Ztp2fKD2GAoRIewzVFCG0GRS+rwkg35qG+Lo3awzGKJ0hdQOuwg3tXxKklQarDgu&#10;lNjQuqT8+3g3Ct6fP9J2tX/b9Z/79JpvDtfLV+eUGo/61SuIQH14hP/bO60gEuHvTDwCcvE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dxhosUAAADcAAAADwAAAAAAAAAA&#10;AAAAAAChAgAAZHJzL2Rvd25yZXYueG1sUEsFBgAAAAAEAAQA+QAAAJMDAAAAAA==&#10;"/>
                        <v:line id="Line 99" o:spid="_x0000_s1120" style="position:absolute;visibility:visible;mso-wrap-style:square" from="2061,10763" to="5481,10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pDEOcYAAADc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OBnB/5l4BOTs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KQxDnGAAAA3AAAAA8AAAAAAAAA&#10;AAAAAAAAoQIAAGRycy9kb3ducmV2LnhtbFBLBQYAAAAABAAEAPkAAACUAwAAAAA=&#10;"/>
                        <v:line id="Line 100" o:spid="_x0000_s1121" style="position:absolute;visibility:visible;mso-wrap-style:square" from="5481,8963" to="548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kJaTsYAAADc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EnhdiYeATm7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JCWk7GAAAA3AAAAA8AAAAAAAAA&#10;AAAAAAAAoQIAAGRycy9kb3ducmV2LnhtbFBLBQYAAAAABAAEAPkAAACUAwAAAAA=&#10;"/>
                        <v:group id="Group 101" o:spid="_x0000_s1122" style="position:absolute;left:5301;top:9527;width:288;height:720" coordorigin="6633,9503" coordsize="288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gM2VXxgAAANwA&#10;AAAPAAAAAAAAAAAAAAAAAKoCAABkcnMvZG93bnJldi54bWxQSwUGAAAAAAQABAD6AAAAnQMAAAAA&#10;">
                          <v:oval id="Oval 102" o:spid="_x0000_s1123" style="position:absolute;left:6741;top:950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b8OkcQA&#10;AADcAAAADwAAAGRycy9kb3ducmV2LnhtbESPQWvCQBSE74X+h+UJvdWNRqVEV5FKwR48GO39kX0m&#10;wezbkH2N6b/vCoLHYWa+YVabwTWqpy7Ung1Mxgko4sLbmksD59PX+weoIMgWG89k4I8CbNavLyvM&#10;rL/xkfpcShUhHDI0UIm0mdahqMhhGPuWOHoX3zmUKLtS2w5vEe4aPU2ShXZYc1yosKXPiopr/usM&#10;7Mptvuh1KvP0stvL/Ppz+E4nxryNhu0SlNAgz/CjvbcGpskM7mfiEdDr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W/DpHEAAAA3AAAAA8AAAAAAAAAAAAAAAAAmAIAAGRycy9k&#10;b3ducmV2LnhtbFBLBQYAAAAABAAEAPUAAACJAwAAAAA=&#10;"/>
                          <v:oval id="Oval 103" o:spid="_x0000_s1124" style="position:absolute;left:6741;top:986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vOrCsMA&#10;AADcAAAADwAAAGRycy9kb3ducmV2LnhtbESPQWvCQBSE74L/YXlCb7rRECmpq0iloIceGtv7I/tM&#10;gtm3Ifsa4793hUKPw8x8w2x2o2vVQH1oPBtYLhJQxKW3DVcGvs8f81dQQZAttp7JwJ0C7LbTyQZz&#10;62/8RUMhlYoQDjkaqEW6XOtQ1uQwLHxHHL2L7x1KlH2lbY+3CHetXiXJWjtsOC7U2NF7TeW1+HUG&#10;DtW+WA86lSy9HI6SXX8+T+nSmJfZuH8DJTTKf/ivfbQGVkkGzzPxCOjt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vOrCsMAAADcAAAADwAAAAAAAAAAAAAAAACYAgAAZHJzL2Rv&#10;d25yZXYueG1sUEsFBgAAAAAEAAQA9QAAAIgDAAAAAA==&#10;"/>
                          <v:oval id="Oval 104" o:spid="_x0000_s1125" style="position:absolute;left:6741;top:968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iE1fcMA&#10;AADcAAAADwAAAGRycy9kb3ducmV2LnhtbESPQWvCQBSE70L/w/IK3nSjwVBSV5GKoAcPje39kX0m&#10;wezbkH2N6b/vCkKPw8x8w6y3o2vVQH1oPBtYzBNQxKW3DVcGvi6H2RuoIMgWW89k4JcCbDcvkzXm&#10;1t/5k4ZCKhUhHHI0UIt0udahrMlhmPuOOHpX3zuUKPtK2x7vEe5avUySTDtsOC7U2NFHTeWt+HEG&#10;9tWuyAadyiq97o+yun2fT+nCmOnruHsHJTTKf/jZPloDyySDx5l4BPTm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iE1fcMAAADcAAAADwAAAAAAAAAAAAAAAACYAgAAZHJzL2Rv&#10;d25yZXYueG1sUEsFBgAAAAAEAAQA9QAAAIgDAAAAAA==&#10;"/>
                          <v:oval id="Oval 105" o:spid="_x0000_s1126" style="position:absolute;left:6741;top:1004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W2Q5sQA&#10;AADcAAAADwAAAGRycy9kb3ducmV2LnhtbESPQWvCQBSE74X+h+UVvNWNBq3ErCIVwR56aNreH9ln&#10;EpJ9G7KvMf57t1DocZiZb5h8P7lOjTSExrOBxTwBRVx623Bl4Ovz9LwBFQTZYueZDNwowH73+JBj&#10;Zv2VP2gspFIRwiFDA7VIn2kdypochrnviaN38YNDiXKotB3wGuGu08skWWuHDceFGnt6ralsix9n&#10;4FgdivWoU1mll+NZVu33+1u6MGb2NB22oIQm+Q//tc/WwDJ5gd8z8Qjo3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VtkObEAAAA3AAAAA8AAAAAAAAAAAAAAAAAmAIAAGRycy9k&#10;b3ducmV2LnhtbFBLBQYAAAAABAAEAPUAAACJAwAAAAA=&#10;"/>
                          <v:rect id="Rectangle 106" o:spid="_x0000_s1127" style="position:absolute;left:6633;top:9503;width:1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mYFb8A&#10;AADcAAAADwAAAGRycy9kb3ducmV2LnhtbERPy4rCMBTdC/5DuII7TZVhGKpRfHTQhQuf+0tybYvN&#10;TWmiVr9+shBmeTjv6by1lXhQ40vHCkbDBASxdqbkXMH59Dv4AeEDssHKMSl4kYf5rNuZYmrckw/0&#10;OIZcxBD2KSooQqhTKb0uyKIfupo4clfXWAwRNrk0DT5juK3kOEm+pcWSY0OBNa0K0rfj3SrYI673&#10;743Wy+y1+8podcnIVUr1e+1iAiJQG/7FH/fWKBgncW08E4+AnP0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KyZgVvwAAANwAAAAPAAAAAAAAAAAAAAAAAJgCAABkcnMvZG93bnJl&#10;di54bWxQSwUGAAAAAAQABAD1AAAAhAMAAAAA&#10;" strokecolor="white"/>
                        </v:group>
                        <v:rect id="Rectangle 107" o:spid="_x0000_s1128" style="position:absolute;left:4401;top:8783;width:1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C3c8UA&#10;AADcAAAADwAAAGRycy9kb3ducmV2LnhtbESPQWvCQBSE70L/w/IKveluU5AmuobSklKPGi+9vWaf&#10;STT7NmRXTfvrXaHgcZiZb5hlPtpOnGnwrWMNzzMFgrhypuVaw64spq8gfEA22DkmDb/kIV89TJaY&#10;GXfhDZ23oRYRwj5DDU0IfSalrxqy6GeuJ47e3g0WQ5RDLc2Alwi3nUyUmkuLLceFBnt6b6g6bk9W&#10;w0+b7PBvU34qmxYvYT2Wh9P3h9ZPj+PbAkSgMdzD/+0voyFRKdzOxCMgV1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sLdzxQAAANwAAAAPAAAAAAAAAAAAAAAAAJgCAABkcnMv&#10;ZG93bnJldi54bWxQSwUGAAAAAAQABAD1AAAAigMAAAAA&#10;"/>
                        <v:rect id="Rectangle 108" o:spid="_x0000_s1129" style="position:absolute;left:4401;top:914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WYCzr8A&#10;AADcAAAADwAAAGRycy9kb3ducmV2LnhtbERPy4rCMBTdD/gP4QruxlSRYahG8VHRhQuf+0tybYvN&#10;TWmiVr9+shBmeTjvyay1lXhQ40vHCgb9BASxdqbkXMH5tP7+BeEDssHKMSl4kYfZtPM1wdS4Jx/o&#10;cQy5iCHsU1RQhFCnUnpdkEXfdzVx5K6usRgibHJpGnzGcFvJYZL8SIslx4YCa1oWpG/Hu1WwR1zt&#10;3xutF9lrN8poecnIVUr1uu18DCJQG/7FH/fWKBgO4vx4Jh4BOf0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xZgLOvwAAANwAAAAPAAAAAAAAAAAAAAAAAJgCAABkcnMvZG93bnJl&#10;di54bWxQSwUGAAAAAAQABAD1AAAAhAMAAAAA&#10;" strokecolor="white"/>
                        <v:rect id="Rectangle 109" o:spid="_x0000_s1130" style="position:absolute;left:4401;top:860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iqnVcMA&#10;AADcAAAADwAAAGRycy9kb3ducmV2LnhtbESPQWvCQBSE74X+h+UVvNVNRESiq6iN2IMHG/X+2H1N&#10;QrNvQ3arsb/eFYQeh5n5hpkve9uIC3W+dqwgHSYgiLUzNZcKTsft+xSED8gGG8ek4EYelovXlzlm&#10;xl35iy5FKEWEsM9QQRVCm0npdUUW/dC1xNH7dp3FEGVXStPhNcJtI0dJMpEWa44LFba0qUj/FL9W&#10;wQHx4/C303qd3/bjnDbnnFyj1OCtX81ABOrDf/jZ/jQKRmkKjzPxCMjF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iqnVcMAAADcAAAADwAAAAAAAAAAAAAAAACYAgAAZHJzL2Rv&#10;d25yZXYueG1sUEsFBgAAAAAEAAQA9QAAAIgDAAAAAA==&#10;" strokecolor="white"/>
                        <v:line id="Line 110" o:spid="_x0000_s1131" style="position:absolute;visibility:visible;mso-wrap-style:square" from="4041,8963" to="4041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5vMk8YAAADcAAAADwAAAGRycy9kb3ducmV2LnhtbESPzWrDMBCE74G+g9hCb4kcF0xxo4TQ&#10;Ukh6KPmD5rixNrZba2Uk1XbePgoUchxm5htmthhMIzpyvrasYDpJQBAXVtdcKjjsP8YvIHxA1thY&#10;JgUX8rCYP4xmmGvb85a6XShFhLDPUUEVQptL6YuKDPqJbYmjd7bOYIjSlVI77CPcNDJNkkwarDku&#10;VNjSW0XF7+7PKPh63mTdcv25Gr7X2al4356OP71T6ulxWL6CCDSEe/i/vdIK0mkKtzPxCMj5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ebzJPGAAAA3AAAAA8AAAAAAAAA&#10;AAAAAAAAoQIAAGRycy9kb3ducmV2LnhtbFBLBQYAAAAABAAEAPkAAACUAwAAAAA=&#10;"/>
                        <v:line id="Line 111" o:spid="_x0000_s1132" style="position:absolute;visibility:visible;mso-wrap-style:square" from="4941,8963" to="4942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dpCMYAAADcAAAADwAAAGRycy9kb3ducmV2LnhtbESPQWvCQBSE7wX/w/KE3upGhSDRVaQi&#10;aA+l2kI9PrPPJDb7Nuxuk/jv3YLQ4zAz3zCLVW9q0ZLzlWUF41ECgji3uuJCwdfn9mUGwgdkjbVl&#10;UnAjD6vl4GmBmbYdH6g9hkJECPsMFZQhNJmUPi/JoB/Zhjh6F+sMhihdIbXDLsJNLSdJkkqDFceF&#10;Eht6LSn/Of4aBe/Tj7Rd7992/fc+Peebw/l07ZxSz8N+PQcRqA//4Ud7pxVMxlP4OxOPgFz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jXaQjGAAAA3AAAAA8AAAAAAAAA&#10;AAAAAAAAoQIAAGRycy9kb3ducmV2LnhtbFBLBQYAAAAABAAEAPkAAACUAwAAAAA=&#10;"/>
                        <v:line id="Line 112" o:spid="_x0000_s1133" style="position:absolute;visibility:visible;mso-wrap-style:square" from="4041,9503" to="4401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z7xfMcAAADcAAAADwAAAGRycy9kb3ducmV2LnhtbESPT2vCQBTE70K/w/IK3nSjliCpq0hL&#10;QXsQ/xTa4zP7TGKzb8PuNkm/vSsUehxm5jfMYtWbWrTkfGVZwWScgCDOra64UPBxehvNQfiArLG2&#10;TAp+ycNq+TBYYKZtxwdqj6EQEcI+QwVlCE0mpc9LMujHtiGO3sU6gyFKV0jtsItwU8tpkqTSYMVx&#10;ocSGXkrKv48/RsFutk/b9fZ9039u03P+ejh/XTun1PCxXz+DCNSH//Bfe6MVTCdPcD8Tj4Bc3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3PvF8xwAAANwAAAAPAAAAAAAA&#10;AAAAAAAAAKECAABkcnMvZG93bnJldi54bWxQSwUGAAAAAAQABAD5AAAAlQMAAAAA&#10;"/>
                        <v:line id="Line 113" o:spid="_x0000_s1134" style="position:absolute;flip:y;visibility:visible;mso-wrap-style:square" from="4401,9323" to="4581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bVmMYAAADcAAAADwAAAGRycy9kb3ducmV2LnhtbESPQWsCMRSE7wX/Q3hCL0WzSiu6GkUK&#10;hR68VGXF23Pz3Cy7edkmqW7/fVMo9DjMzDfMatPbVtzIh9qxgsk4A0FcOl1zpeB4eBvNQYSIrLF1&#10;TAq+KcBmPXhYYa7dnT/oto+VSBAOOSowMXa5lKE0ZDGMXUecvKvzFmOSvpLa4z3BbSunWTaTFmtO&#10;CwY7ejVUNvsvq0DOd0+ffnt5bormdFqYoiy6806px2G/XYKI1Mf/8F/7XSuYTl7g90w6AnL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FW1ZjGAAAA3AAAAA8AAAAAAAAA&#10;AAAAAAAAoQIAAGRycy9kb3ducmV2LnhtbFBLBQYAAAAABAAEAPkAAACUAwAAAAA=&#10;"/>
                        <v:line id="Line 114" o:spid="_x0000_s1135" style="position:absolute;visibility:visible;mso-wrap-style:square" from="4581,9503" to="4941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KDKkMYAAADc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eJTC/5l4BOTs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igypDGAAAA3AAAAA8AAAAAAAAA&#10;AAAAAAAAoQIAAGRycy9kb3ducmV2LnhtbFBLBQYAAAAABAAEAPkAAACUAwAAAAA=&#10;"/>
                        <v:rect id="Rectangle 115" o:spid="_x0000_s1136" style="position:absolute;left:4211;top:10653;width:72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7oQR8UA&#10;AADcAAAADwAAAGRycy9kb3ducmV2LnhtbESPQWvCQBSE74L/YXmF3nRjCrZNXUWUiD0m8dLba/Y1&#10;SZt9G7Ibjf56t1DocZiZb5jVZjStOFPvGssKFvMIBHFpdcOVglORzl5AOI+ssbVMCq7kYLOeTlaY&#10;aHvhjM65r0SAsEtQQe19l0jpypoMurntiIP3ZXuDPsi+krrHS4CbVsZRtJQGGw4LNXa0q6n8yQej&#10;4LOJT3jLikNkXtMn/z4W38PHXqnHh3H7BsLT6P/Df+2jVhAvnuH3TDgCcn0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uhBHxQAAANwAAAAPAAAAAAAAAAAAAAAAAJgCAABkcnMv&#10;ZG93bnJldi54bWxQSwUGAAAAAAQABAD1AAAAigMAAAAA&#10;"/>
                        <v:line id="Line 116" o:spid="_x0000_s1137" style="position:absolute;visibility:visible;mso-wrap-style:square" from="2061,9143" to="2061,105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ksr7cIAAADcAAAADwAAAGRycy9kb3ducmV2LnhtbERPyWrDMBC9B/oPYgq5JbJzyOJGCSUm&#10;0EMTyELPU2tqmVojY6mO+vfRIZDj4+3rbbStGKj3jWMF+TQDQVw53XCt4HrZT5YgfEDW2DomBf/k&#10;Ybt5Ga2x0O7GJxrOoRYphH2BCkwIXSGlrwxZ9FPXESfux/UWQ4J9LXWPtxRuWznLsrm02HBqMNjR&#10;zlD1e/6zChamPMmFLD8vx3Jo8lU8xK/vlVLj1/j+BiJQDE/xw/2hFczytDadSUdAbu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ksr7cIAAADcAAAADwAAAAAAAAAAAAAA&#10;AAChAgAAZHJzL2Rvd25yZXYueG1sUEsFBgAAAAAEAAQA+QAAAJADAAAAAA==&#10;">
                          <v:stroke endarrow="block"/>
                        </v:line>
                        <v:oval id="Oval 117" o:spid="_x0000_s1138" style="position:absolute;left:2781;top:878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7MRE8QA&#10;AADcAAAADwAAAGRycy9kb3ducmV2LnhtbESP0WoCMRRE3wv+Q7hCX4pmFSm6GkUKhT4UtNYPuG6u&#10;2dXNzZqk7vr3RhD6OMzMGWax6mwtruRD5VjBaJiBIC6crtgo2P9+DqYgQkTWWDsmBTcKsFr2XhaY&#10;a9fyD1130YgE4ZCjgjLGJpcyFCVZDEPXECfv6LzFmKQ3UntsE9zWcpxl79JixWmhxIY+SirOuz+r&#10;4HDYu05e/Gb7Zs4eJ6e2Md9bpV773XoOIlIX/8PP9pdWMB7N4HEmHQG5v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uzERPEAAAA3AAAAA8AAAAAAAAAAAAAAAAAmAIAAGRycy9k&#10;b3ducmV2LnhtbFBLBQYAAAAABAAEAPUAAACJAwAAAAA=&#10;" filled="f"/>
                        <v:line id="Line 118" o:spid="_x0000_s1139" style="position:absolute;flip:y;visibility:visible;mso-wrap-style:square" from="2601,8603" to="2601,89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028vcMAAADcAAAADwAAAGRycy9kb3ducmV2LnhtbERPz2vCMBS+D/Y/hCd4GTO1jOGqUUQQ&#10;PHjRjcpuz+bZlDYvXRK1/vfLYbDjx/d7sRpsJ27kQ+NYwXSSgSCunG64VvD1uX2dgQgRWWPnmBQ8&#10;KMBq+fy0wEK7Ox/odoy1SCEcClRgYuwLKUNlyGKYuJ44cRfnLcYEfS21x3sKt53Ms+xdWmw4NRjs&#10;aWOoao9Xq0DO9i8/fn1+a8v2dPowZVX233ulxqNhPQcRaYj/4j/3TivI8zQ/nUlHQC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9NvL3DAAAA3AAAAA8AAAAAAAAAAAAA&#10;AAAAoQIAAGRycy9kb3ducmV2LnhtbFBLBQYAAAAABAAEAPkAAACRAwAAAAA=&#10;"/>
                        <v:line id="Line 119" o:spid="_x0000_s1140" style="position:absolute;visibility:visible;mso-wrap-style:square" from="2601,8603" to="2961,86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WYWcYAAADcAAAADwAAAGRycy9kb3ducmV2LnhtbESPzWrDMBCE74G+g9hCb4kcF0xxo4TQ&#10;Ukh6KPmD5rixNrZba2Uk1XbePgoUchxm5htmthhMIzpyvrasYDpJQBAXVtdcKjjsP8YvIHxA1thY&#10;JgUX8rCYP4xmmGvb85a6XShFhLDPUUEVQptL6YuKDPqJbYmjd7bOYIjSlVI77CPcNDJNkkwarDku&#10;VNjSW0XF7+7PKPh63mTdcv25Gr7X2al4356OP71T6ulxWL6CCDSEe/i/vdIK0nQKtzPxCMj5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klmFnGAAAA3AAAAA8AAAAAAAAA&#10;AAAAAAAAoQIAAGRycy9kb3ducmV2LnhtbFBLBQYAAAAABAAEAPkAAACUAwAAAAA=&#10;"/>
                        <v:line id="Line 120" o:spid="_x0000_s1141" style="position:absolute;visibility:visible;mso-wrap-style:square" from="2961,8603" to="296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cGLsYAAADc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E3hdiYeATm7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n3Bi7GAAAA3AAAAA8AAAAAAAAA&#10;AAAAAAAAoQIAAGRycy9kb3ducmV2LnhtbFBLBQYAAAAABAAEAPkAAACUAwAAAAA=&#10;"/>
                        <v:oval id="Oval 121" o:spid="_x0000_s1142" style="position:absolute;left:2031;top:10715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5tQgcMA&#10;AADcAAAADwAAAGRycy9kb3ducmV2LnhtbESPQWvCQBSE70L/w/IKXqRuTKlI6ioSULw2zcHjM/ua&#10;hGbfht3VJP++WxA8DjPzDbPdj6YTd3K+taxgtUxAEFdWt1wrKL+PbxsQPiBr7CyTgok87Hcvsy1m&#10;2g78Rfci1CJC2GeooAmhz6T0VUMG/dL2xNH7sc5giNLVUjscItx0Mk2StTTYclxosKe8oeq3uBkF&#10;btFP+XTOj6srn4qPYaMv61IrNX8dD58gAo3hGX60z1pBmr7D/5l4BOTu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5tQgcMAAADcAAAADwAAAAAAAAAAAAAAAACYAgAAZHJzL2Rv&#10;d25yZXYueG1sUEsFBgAAAAAEAAQA9QAAAIgDAAAAAA==&#10;" fillcolor="black"/>
                        <v:oval id="Oval 122" o:spid="_x0000_s1143" style="position:absolute;left:2031;top:892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HLI9cMA&#10;AADcAAAADwAAAGRycy9kb3ducmV2LnhtbESPQWvCQBSE70L/w/IKXqRuDK1I6ioSULw2zcHjM/ua&#10;hGbfht3VJP++WxA8DjPzDbPdj6YTd3K+taxgtUxAEFdWt1wrKL+PbxsQPiBr7CyTgok87Hcvsy1m&#10;2g78Rfci1CJC2GeooAmhz6T0VUMG/dL2xNH7sc5giNLVUjscItx0Mk2StTTYclxosKe8oeq3uBkF&#10;btFP+XTOj6srn4qPYaMv61IrNX8dD58gAo3hGX60z1pBmr7D/5l4BOTu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HLI9cMAAADcAAAADwAAAAAAAAAAAAAAAACYAgAAZHJzL2Rv&#10;d25yZXYueG1sUEsFBgAAAAAEAAQA9QAAAIgDAAAAAA==&#10;" fillcolor="black"/>
                        <v:oval id="Oval 123" o:spid="_x0000_s1144" style="position:absolute;left:2641;top:884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5tbsIA&#10;AADcAAAADwAAAGRycy9kb3ducmV2LnhtbESPQYvCMBSE7wv+h/AWvCyaWlCkGmUpKF6tHvb4tnnb&#10;lm1eShJt+++NIHgcZuYbZrsfTCvu5HxjWcFinoAgLq1uuFJwvRxmaxA+IGtsLZOCkTzsd5OPLWba&#10;9nymexEqESHsM1RQh9BlUvqyJoN+bjvi6P1ZZzBE6SqpHfYRblqZJslKGmw4LtTYUV5T+V/cjAL3&#10;1Y35eMoPi18+Fst+rX9WV63U9HP43oAINIR3+NU+aQVpuoTnmXgE5O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Pm1uwgAAANwAAAAPAAAAAAAAAAAAAAAAAJgCAABkcnMvZG93&#10;bnJldi54bWxQSwUGAAAAAAQABAD1AAAAhwMAAAAA&#10;" fillcolor="black"/>
                        <v:oval id="Oval 124" o:spid="_x0000_s1145" style="position:absolute;left:3021;top:861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+zzGcMA&#10;AADcAAAADwAAAGRycy9kb3ducmV2LnhtbESPQWvCQBSE70L/w/IKvYhuDDRIdBUJWLw2evD4zD6T&#10;YPZt2N2a5N93CwWPw8x8w2z3o+nEk5xvLStYLRMQxJXVLdcKLufjYg3CB2SNnWVSMJGH/e5ttsVc&#10;24G/6VmGWkQI+xwVNCH0uZS+asigX9qeOHp36wyGKF0ttcMhwk0n0yTJpMGW40KDPRUNVY/yxyhw&#10;834qplNxXN34q/wc1vqaXbRSH+/jYQMi0Bhe4f/2SStI0wz+zsQjIH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+zzGcMAAADcAAAADwAAAAAAAAAAAAAAAACYAgAAZHJzL2Rv&#10;d25yZXYueG1sUEsFBgAAAAAEAAQA9QAAAIgDAAAAAA==&#10;" fillcolor="black"/>
                        <v:oval id="Oval 125" o:spid="_x0000_s1146" style="position:absolute;left:2931;top:1073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KBWgsMA&#10;AADcAAAADwAAAGRycy9kb3ducmV2LnhtbESPQWvCQBSE7wX/w/IEL0U3BmoluooELF5NPfT4zD6T&#10;YPZt2N2a5N+7QqHHYWa+Ybb7wbTiQc43lhUsFwkI4tLqhisFl+/jfA3CB2SNrWVSMJKH/W7ytsVM&#10;257P9ChCJSKEfYYK6hC6TEpf1mTQL2xHHL2bdQZDlK6S2mEf4aaVaZKspMGG40KNHeU1lffi1yhw&#10;792Yj6f8uLzyV/HRr/XP6qKVmk2HwwZEoCH8h//aJ60gTT/hdSYeAbl7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KBWgsMAAADcAAAADwAAAAAAAAAAAAAAAACYAgAAZHJzL2Rv&#10;d25yZXYueG1sUEsFBgAAAAAEAAQA9QAAAIgDAAAAAA==&#10;" fillcolor="black"/>
                        <v:oval id="Oval 126" o:spid="_x0000_s1147" style="position:absolute;left:2931;top:932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/C8MAA&#10;AADcAAAADwAAAGRycy9kb3ducmV2LnhtbERPTYvCMBC9L/gfwix4WTS1sFKqUZaC4nW7HjyOzdgW&#10;m0lJom3//eYgeHy87+1+NJ14kvOtZQWrZQKCuLK65VrB+e+wyED4gKyxs0wKJvKw380+tphrO/Av&#10;PctQixjCPkcFTQh9LqWvGjLol7YnjtzNOoMhQldL7XCI4aaTaZKspcGWY0ODPRUNVffyYRS4r34q&#10;plNxWF35WH4Pmb6sz1qp+ef4swERaAxv8ct90grSNK6NZ+IRkL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T/C8MAAAADcAAAADwAAAAAAAAAAAAAAAACYAgAAZHJzL2Rvd25y&#10;ZXYueG1sUEsFBgAAAAAEAAQA9QAAAIUDAAAAAA==&#10;" fillcolor="black"/>
                        <v:shape id="Text Box 127" o:spid="_x0000_s1148" type="#_x0000_t202" style="position:absolute;left:2021;top:1022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qLYcQA&#10;AADcAAAADwAAAGRycy9kb3ducmV2LnhtbESPT2vCQBTE7wW/w/KE3ppdQy0a3Yi0CJ4s1bbQ2yP7&#10;8gezb0N2NfHbdwsFj8PM/IZZb0bbiiv1vnGsYZYoEMSFMw1XGj5Pu6cFCB+QDbaOScONPGzyycMa&#10;M+MG/qDrMVQiQthnqKEOocuk9EVNFn3iOuLola63GKLsK2l6HCLctjJV6kVabDgu1NjRa03F+Xix&#10;Gr4O5c/3s3qv3uy8G9yoJNul1PpxOm5XIAKN4R7+b++NhjRdwt+ZeARk/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36i2HEAAAA3AAAAA8AAAAAAAAAAAAAAAAAmAIAAGRycy9k&#10;b3ducmV2LnhtbFBLBQYAAAAABAAEAPUAAACJAwAAAAA=&#10;" filled="f" stroked="f">
                          <v:textbox>
                            <w:txbxContent>
                              <w:p w14:paraId="69BB0471" w14:textId="77777777" w:rsidR="00097132" w:rsidRPr="00605098" w:rsidRDefault="00097132" w:rsidP="00097132"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v:textbox>
                        </v:shape>
                        <v:shape id="Text Box 128" o:spid="_x0000_s1149" type="#_x0000_t202" style="position:absolute;left:2981;top:860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Rm0IcAA&#10;AADcAAAADwAAAGRycy9kb3ducmV2LnhtbERPTYvCMBC9C/6HMIK3NVF3Za1GEUXwpOjuCt6GZmyL&#10;zaQ00Xb/vTkIHh/ve75sbSkeVPvCsYbhQIEgTp0pONPw+7P9+AbhA7LB0jFp+CcPy0W3M8fEuIaP&#10;9DiFTMQQ9glqyEOoEil9mpNFP3AVceSurrYYIqwzaWpsYrgt5UipibRYcGzIsaJ1TuntdLca/vbX&#10;y/lTHbKN/aoa1yrJdiq17vfa1QxEoDa8xS/3zmgYjeP8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Rm0IcAAAADcAAAADwAAAAAAAAAAAAAAAACYAgAAZHJzL2Rvd25y&#10;ZXYueG1sUEsFBgAAAAAEAAQA9QAAAIUDAAAAAA==&#10;" filled="f" stroked="f">
                          <v:textbox>
                            <w:txbxContent>
                              <w:p w14:paraId="76ADD821" w14:textId="77777777" w:rsidR="00097132" w:rsidRPr="00605098" w:rsidRDefault="00097132" w:rsidP="00097132">
                                <w:r>
                                  <w:rPr>
                                    <w:lang w:val="en-US"/>
                                  </w:rPr>
                                  <w:t>W</w:t>
                                </w:r>
                              </w:p>
                            </w:txbxContent>
                          </v:textbox>
                        </v:shape>
                        <v:shape id="Text Box 129" o:spid="_x0000_s1150" type="#_x0000_t202" style="position:absolute;left:4251;top:945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URusQA&#10;AADcAAAADwAAAGRycy9kb3ducmV2LnhtbESPT2vCQBTE7wW/w/IEb7qrtqIxG5GWQk8t/gVvj+wz&#10;CWbfhuzWpN++WxB6HGbmN0y66W0t7tT6yrGG6USBIM6dqbjQcDy8j5cgfEA2WDsmDT/kYZMNnlJM&#10;jOt4R/d9KESEsE9QQxlCk0jp85Is+olriKN3da3FEGVbSNNiF+G2ljOlFtJixXGhxIZeS8pv+2+r&#10;4fR5vZyf1VfxZl+azvVKsl1JrUfDfrsGEagP/+FH+8NomM2n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ZVEbrEAAAA3AAAAA8AAAAAAAAAAAAAAAAAmAIAAGRycy9k&#10;b3ducmV2LnhtbFBLBQYAAAAABAAEAPUAAACJAwAAAAA=&#10;" filled="f" stroked="f">
                          <v:textbox>
                            <w:txbxContent>
                              <w:p w14:paraId="4867B7F6" w14:textId="77777777" w:rsidR="00097132" w:rsidRPr="00605098" w:rsidRDefault="00097132" w:rsidP="0009713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  <v:shape id="Text Box 130" o:spid="_x0000_s1151" type="#_x0000_t202" style="position:absolute;left:4331;top:10293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ePzcUA&#10;AADcAAAADwAAAGRycy9kb3ducmV2LnhtbESPT2vCQBTE74V+h+UVvOlu4x9q6iaUFsFTRa2Ct0f2&#10;mYRm34bsatJv3y0IPQ4z8xtmlQ+2ETfqfO1Yw/NEgSAunKm51PB1WI9fQPiAbLBxTBp+yEOePT6s&#10;MDWu5x3d9qEUEcI+RQ1VCG0qpS8qsugnriWO3sV1FkOUXSlNh32E20YmSi2kxZrjQoUtvVdUfO+v&#10;VsPx83I+zdS2/LDztneDkmyXUuvR0/D2CiLQEP7D9/bGaEimCfydiUdA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h4/NxQAAANwAAAAPAAAAAAAAAAAAAAAAAJgCAABkcnMv&#10;ZG93bnJldi54bWxQSwUGAAAAAAQABAD1AAAAigMAAAAA&#10;" filled="f" stroked="f">
                          <v:textbox>
                            <w:txbxContent>
                              <w:p w14:paraId="549DECFB" w14:textId="77777777" w:rsidR="00097132" w:rsidRPr="00605098" w:rsidRDefault="00097132" w:rsidP="0009713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v:textbox>
                        </v:shape>
                        <v:shape id="Text Box 131" o:spid="_x0000_s1152" type="#_x0000_t202" style="position:absolute;left:5481;top:971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sqVsQA&#10;AADcAAAADwAAAGRycy9kb3ducmV2LnhtbESPQWvCQBSE74L/YXmCt7qrtsVGVxFF6MnStBa8PbLP&#10;JJh9G7Krif/eFQoeh5n5hlmsOluJKzW+dKxhPFIgiDNnSs41/P7sXmYgfEA2WDkmDTfysFr2ewtM&#10;jGv5m65pyEWEsE9QQxFCnUjps4Is+pGriaN3co3FEGWTS9NgG+G2khOl3qXFkuNCgTVtCsrO6cVq&#10;OOxPx79X9ZVv7Vvduk5Jth9S6+GgW89BBOrCM/zf/jQaJtMpPM7EI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nLKlbEAAAA3AAAAA8AAAAAAAAAAAAAAAAAmAIAAGRycy9k&#10;b3ducmV2LnhtbFBLBQYAAAAABAAEAPUAAACJAwAAAAA=&#10;" filled="f" stroked="f">
                          <v:textbox>
                            <w:txbxContent>
                              <w:p w14:paraId="17E500B9" w14:textId="77777777" w:rsidR="00097132" w:rsidRPr="00605098" w:rsidRDefault="00097132" w:rsidP="0009713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v:textbox>
                        </v:shape>
                        <v:shape id="Text Box 132" o:spid="_x0000_s1153" type="#_x0000_t202" style="position:absolute;left:4471;top:860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KyIsUA&#10;AADcAAAADwAAAGRycy9kb3ducmV2LnhtbESPS2vDMBCE74H8B7GB3hqpeZTEtRxCQqGnhOYFvS3W&#10;xja1VsZSY/ffV4FCjsPMfMOkq97W4katrxxreBkrEMS5MxUXGk7H9+cFCB+QDdaOScMveVhlw0GK&#10;iXEdf9LtEAoRIewT1FCG0CRS+rwki37sGuLoXV1rMUTZFtK02EW4reVEqVdpseK4UGJDm5Ly78OP&#10;1XDeXb8uM7UvtnbedK5Xku1Sav006tdvIAL14RH+b38YDZPpDO5n4hGQ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IrIixQAAANwAAAAPAAAAAAAAAAAAAAAAAJgCAABkcnMv&#10;ZG93bnJldi54bWxQSwUGAAAAAAQABAD1AAAAigMAAAAA&#10;" filled="f" stroked="f">
                          <v:textbox>
                            <w:txbxContent>
                              <w:p w14:paraId="4C6EE9F6" w14:textId="77777777" w:rsidR="00097132" w:rsidRPr="00605098" w:rsidRDefault="00097132" w:rsidP="0009713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</v:group>
                      <w10:anchorlock/>
                    </v:group>
                  </w:pict>
                </mc:Fallback>
              </mc:AlternateContent>
            </w:r>
          </w:p>
          <w:p w14:paraId="3D511410" w14:textId="58F1D103" w:rsidR="00097132" w:rsidRPr="00097132" w:rsidRDefault="00097132" w:rsidP="00097132">
            <w:pPr>
              <w:jc w:val="both"/>
            </w:pPr>
            <w:r w:rsidRPr="00097132">
              <w:t>Определите показания ваттметра при замкнутом и разомкнутом выключателе «В»</w:t>
            </w:r>
          </w:p>
          <w:p w14:paraId="6A7B7C02" w14:textId="77777777" w:rsidR="00097132" w:rsidRPr="00097132" w:rsidRDefault="00097132" w:rsidP="00097132">
            <w:pPr>
              <w:jc w:val="both"/>
            </w:pPr>
            <w:r w:rsidRPr="00097132">
              <w:rPr>
                <w:b/>
              </w:rPr>
              <w:t xml:space="preserve">Вопрос 3 </w:t>
            </w:r>
            <w:r w:rsidRPr="00097132">
              <w:t xml:space="preserve">Дано: </w:t>
            </w:r>
            <w:r w:rsidRPr="00097132">
              <w:rPr>
                <w:lang w:val="en-US"/>
              </w:rPr>
              <w:t>U</w:t>
            </w:r>
            <w:r w:rsidRPr="00097132">
              <w:rPr>
                <w:vertAlign w:val="subscript"/>
              </w:rPr>
              <w:t>Л</w:t>
            </w:r>
            <w:r w:rsidRPr="00097132">
              <w:t>=</w:t>
            </w:r>
            <w:r w:rsidRPr="00097132">
              <w:rPr>
                <w:vertAlign w:val="subscript"/>
              </w:rPr>
              <w:t xml:space="preserve"> </w:t>
            </w:r>
            <w:r w:rsidRPr="00097132">
              <w:t xml:space="preserve">380 </w:t>
            </w:r>
            <w:r w:rsidRPr="00097132">
              <w:rPr>
                <w:lang w:val="en-US"/>
              </w:rPr>
              <w:t>B</w:t>
            </w:r>
            <w:r w:rsidRPr="00097132">
              <w:t xml:space="preserve">, </w:t>
            </w:r>
            <w:r w:rsidRPr="00097132">
              <w:rPr>
                <w:lang w:val="en-US"/>
              </w:rPr>
              <w:t>R</w:t>
            </w:r>
            <w:r w:rsidRPr="00097132">
              <w:rPr>
                <w:vertAlign w:val="subscript"/>
              </w:rPr>
              <w:t>ф</w:t>
            </w:r>
            <w:r w:rsidRPr="00097132">
              <w:t>= 5 Ом, Х</w:t>
            </w:r>
            <w:r w:rsidRPr="00097132">
              <w:rPr>
                <w:vertAlign w:val="subscript"/>
              </w:rPr>
              <w:t>ф</w:t>
            </w:r>
            <w:r w:rsidRPr="00097132">
              <w:t>= 7 Ом. Определите мощность потребителя – Р.</w:t>
            </w:r>
          </w:p>
          <w:p w14:paraId="76147B74" w14:textId="4DCD0180" w:rsidR="00403B34" w:rsidRPr="00097132" w:rsidRDefault="00097132" w:rsidP="00097132">
            <w:pPr>
              <w:rPr>
                <w:sz w:val="28"/>
                <w:szCs w:val="28"/>
                <w:lang w:val="en-US"/>
              </w:rPr>
            </w:pPr>
            <w:r w:rsidRPr="00097132">
              <w:rPr>
                <w:noProof/>
              </w:rPr>
              <mc:AlternateContent>
                <mc:Choice Requires="wpc">
                  <w:drawing>
                    <wp:inline distT="0" distB="0" distL="0" distR="0" wp14:anchorId="6DA9A12F" wp14:editId="3026D23B">
                      <wp:extent cx="2857500" cy="1485900"/>
                      <wp:effectExtent l="0" t="0" r="0" b="0"/>
                      <wp:docPr id="198" name="Полотно 198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g:wgp>
                              <wpg:cNvPr id="173" name="Group 13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39065" y="161925"/>
                                  <a:ext cx="2318385" cy="1250950"/>
                                  <a:chOff x="1560" y="1209"/>
                                  <a:chExt cx="3651" cy="1970"/>
                                </a:xfrm>
                              </wpg:grpSpPr>
                              <wps:wsp>
                                <wps:cNvPr id="174" name="Line 13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1314"/>
                                    <a:ext cx="2159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5" name="Line 13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220" y="1314"/>
                                    <a:ext cx="0" cy="7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6" name="Line 13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220" y="2034"/>
                                    <a:ext cx="541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7" name="Line 139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681" y="2034"/>
                                    <a:ext cx="539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8" name="Line 140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061" y="2754"/>
                                    <a:ext cx="270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9" name="Line 141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061" y="2934"/>
                                    <a:ext cx="162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0" name="Rectangle 14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131" y="1419"/>
                                    <a:ext cx="179" cy="5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1" name="Rectangle 143"/>
                                <wps:cNvSpPr>
                                  <a:spLocks noChangeArrowheads="1"/>
                                </wps:cNvSpPr>
                                <wps:spPr bwMode="auto">
                                  <a:xfrm rot="2711472">
                                    <a:off x="3816" y="2064"/>
                                    <a:ext cx="179" cy="5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2" name="Rectangle 144"/>
                                <wps:cNvSpPr>
                                  <a:spLocks noChangeArrowheads="1"/>
                                </wps:cNvSpPr>
                                <wps:spPr bwMode="auto">
                                  <a:xfrm rot="-2823346">
                                    <a:off x="4431" y="2049"/>
                                    <a:ext cx="179" cy="5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3" name="Oval 14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01" y="1284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4" name="Oval 14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01" y="2889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5" name="Oval 14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01" y="2701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6" name="Text Box 14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641" y="1254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1ACF7EC3" w14:textId="77777777" w:rsidR="00097132" w:rsidRPr="003024E9" w:rsidRDefault="00097132" w:rsidP="00097132">
                                      <w:r>
                                        <w:rPr>
                                          <w:lang w:val="en-US"/>
                                        </w:rPr>
                                        <w:t>А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7" name="Text Box 14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581" y="2394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748499FA" w14:textId="77777777" w:rsidR="00097132" w:rsidRDefault="00097132" w:rsidP="00097132">
                                      <w:r>
                                        <w:t>В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8" name="Line 15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681" y="2574"/>
                                    <a:ext cx="0" cy="3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9" name="Line 15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761" y="2574"/>
                                    <a:ext cx="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90" name="Text Box 15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560" y="2639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306E961" w14:textId="77777777" w:rsidR="00097132" w:rsidRPr="003024E9" w:rsidRDefault="00097132" w:rsidP="0009713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1" name="Text Box 15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861" y="1209"/>
                                    <a:ext cx="540" cy="3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20D8825" w14:textId="77777777" w:rsidR="00097132" w:rsidRPr="003024E9" w:rsidRDefault="00097132" w:rsidP="0009713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2" name="Text Box 15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671" y="2319"/>
                                    <a:ext cx="540" cy="3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CA12248" w14:textId="77777777" w:rsidR="00097132" w:rsidRPr="003024E9" w:rsidRDefault="00097132" w:rsidP="00097132">
                                      <w:r>
                                        <w:rPr>
                                          <w:lang w:val="en-US"/>
                                        </w:rPr>
                                        <w:t>в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3" name="Text Box 15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381" y="2319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ECAA8A9" w14:textId="77777777" w:rsidR="00097132" w:rsidRDefault="00097132" w:rsidP="00097132">
                                      <w:r>
                                        <w:t>с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4" name="Text Box 15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026" y="1914"/>
                                    <a:ext cx="540" cy="3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59452CC" w14:textId="77777777" w:rsidR="00097132" w:rsidRPr="003024E9" w:rsidRDefault="00097132" w:rsidP="00097132">
                                      <w:r>
                                        <w:rPr>
                                          <w:lang w:val="en-US"/>
                                        </w:rPr>
                                        <w:t>n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5" name="Text Box 15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236" y="1494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B64821F" w14:textId="77777777" w:rsidR="00097132" w:rsidRPr="003024E9" w:rsidRDefault="00097132" w:rsidP="00097132">
                                      <w:pPr>
                                        <w:rPr>
                                          <w:vertAlign w:val="subscript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u w:val="single"/>
                                        </w:rPr>
                                        <w:t>Z</w:t>
                                      </w:r>
                                      <w:r>
                                        <w:rPr>
                                          <w:vertAlign w:val="subscript"/>
                                          <w:lang w:val="en-US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6" name="Text Box 15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491" y="1914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ECD993C" w14:textId="77777777" w:rsidR="00097132" w:rsidRPr="003024E9" w:rsidRDefault="00097132" w:rsidP="00097132">
                                      <w:pPr>
                                        <w:rPr>
                                          <w:vertAlign w:val="subscript"/>
                                        </w:rPr>
                                      </w:pPr>
                                      <w:r>
                                        <w:rPr>
                                          <w:u w:val="single"/>
                                        </w:rPr>
                                        <w:t>Z</w:t>
                                      </w:r>
                                      <w:r>
                                        <w:rPr>
                                          <w:vertAlign w:val="subscript"/>
                                        </w:rPr>
                                        <w:t>в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7" name="Text Box 15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411" y="1974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220E6CA" w14:textId="77777777" w:rsidR="00097132" w:rsidRPr="003024E9" w:rsidRDefault="00097132" w:rsidP="00097132">
                                      <w:pPr>
                                        <w:rPr>
                                          <w:vertAlign w:val="subscript"/>
                                        </w:rPr>
                                      </w:pPr>
                                      <w:r>
                                        <w:rPr>
                                          <w:u w:val="single"/>
                                        </w:rPr>
                                        <w:t>Z</w:t>
                                      </w:r>
                                      <w:r>
                                        <w:rPr>
                                          <w:vertAlign w:val="subscript"/>
                                        </w:rPr>
                                        <w:t>с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6DA9A12F" id="Полотно 198" o:spid="_x0000_s1154" editas="canvas" style="width:225pt;height:117pt;mso-position-horizontal-relative:char;mso-position-vertical-relative:line" coordsize="28575,148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">
                      <v:shape id="_x0000_s1155" type="#_x0000_t75" style="position:absolute;width:28575;height:14859;visibility:visible;mso-wrap-style:square">
                        <v:fill o:detectmouseclick="t"/>
                        <v:path o:connecttype="none"/>
                      </v:shape>
                      <v:group id="Group 135" o:spid="_x0000_s1156" style="position:absolute;left:1390;top:1619;width:23184;height:12509" coordorigin="1560,1209" coordsize="3651,19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xB3VsQAAADcAAAADwAAAGRycy9kb3ducmV2LnhtbERPS2vCQBC+C/0PyxR6&#10;M5s01JY0q4jU0oMU1ELpbciOSTA7G7JrHv/eFQre5uN7Tr4aTSN66lxtWUESxSCIC6trLhX8HLfz&#10;NxDOI2tsLJOCiRyslg+zHDNtB95Tf/ClCCHsMlRQed9mUrqiIoMusi1x4E62M+gD7EqpOxxCuGnk&#10;cxwvpMGaQ0OFLW0qKs6Hi1HwOeCwTpOPfnc+baa/48v37y4hpZ4ex/U7CE+jv4v/3V86zH9N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4xB3VsQAAADcAAAA&#10;DwAAAAAAAAAAAAAAAACqAgAAZHJzL2Rvd25yZXYueG1sUEsFBgAAAAAEAAQA+gAAAJsDAAAAAA==&#10;">
                        <v:line id="Line 136" o:spid="_x0000_s1157" style="position:absolute;visibility:visible;mso-wrap-style:square" from="2061,1314" to="4220,13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cR1oMUAAADcAAAADwAAAGRycy9kb3ducmV2LnhtbERPTWvCQBC9C/6HZYTedNNW0pK6irQU&#10;tAdRW2iPY3aaRLOzYXdN0n/vCkJv83ifM1v0phYtOV9ZVnA/SUAQ51ZXXCj4+nwfP4PwAVljbZkU&#10;/JGHxXw4mGGmbcc7avehEDGEfYYKyhCaTEqfl2TQT2xDHLlf6wyGCF0htcMuhptaPiRJKg1WHBtK&#10;bOi1pPy0PxsFm8dt2i7XH6v+e50e8rfd4efYOaXuRv3yBUSgPvyLb+6VjvOfpn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cR1oMUAAADcAAAADwAAAAAAAAAA&#10;AAAAAAChAgAAZHJzL2Rvd25yZXYueG1sUEsFBgAAAAAEAAQA+QAAAJMDAAAAAA==&#10;"/>
                        <v:line id="Line 137" o:spid="_x0000_s1158" style="position:absolute;visibility:visible;mso-wrap-style:square" from="4220,1314" to="4220,2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ojQO8UAAADcAAAADwAAAGRycy9kb3ducmV2LnhtbERPTWvCQBC9C/6HZYTedNMW05K6irQU&#10;tAdRW2iPY3aaRLOzYXdN0n/vCkJv83ifM1v0phYtOV9ZVnA/SUAQ51ZXXCj4+nwfP4PwAVljbZkU&#10;/JGHxXw4mGGmbcc7avehEDGEfYYKyhCaTEqfl2TQT2xDHLlf6wyGCF0htcMuhptaPiRJKg1WHBtK&#10;bOi1pPy0PxsFm8dt2i7XH6v+e50e8rfd4efYOaXuRv3yBUSgPvyLb+6VjvOfpn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ojQO8UAAADcAAAADwAAAAAAAAAA&#10;AAAAAAChAgAAZHJzL2Rvd25yZXYueG1sUEsFBgAAAAAEAAQA+QAAAJMDAAAAAA==&#10;"/>
                        <v:line id="Line 138" o:spid="_x0000_s1159" style="position:absolute;visibility:visible;mso-wrap-style:square" from="4220,2034" to="4761,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pOTMQAAADc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y3FO7PxAvk7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Wk5MxAAAANwAAAAPAAAAAAAAAAAA&#10;AAAAAKECAABkcnMvZG93bnJldi54bWxQSwUGAAAAAAQABAD5AAAAkgMAAAAA&#10;"/>
                        <v:line id="Line 139" o:spid="_x0000_s1160" style="position:absolute;flip:x;visibility:visible;mso-wrap-style:square" from="3681,2034" to="4220,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JqqMQAAADcAAAADwAAAGRycy9kb3ducmV2LnhtbERPTWsCMRC9F/wPYYReimYtpepqFBGE&#10;HrzUlhVv42bcLLuZrEmq23/fFAq9zeN9znLd21bcyIfasYLJOANBXDpdc6Xg82M3moEIEVlj65gU&#10;fFOA9WrwsMRcuzu/0+0QK5FCOOSowMTY5VKG0pDFMHYdceIuzluMCfpKao/3FG5b+Zxlr9JizanB&#10;YEdbQ2Vz+LIK5Gz/dPWb80tTNMfj3BRl0Z32Sj0O+80CRKQ+/ov/3G86zZ9O4f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MmqoxAAAANwAAAAPAAAAAAAAAAAA&#10;AAAAAKECAABkcnMvZG93bnJldi54bWxQSwUGAAAAAAQABAD5AAAAkgMAAAAA&#10;"/>
                        <v:line id="Line 140" o:spid="_x0000_s1161" style="position:absolute;flip:x;visibility:visible;mso-wrap-style:square" from="2061,2754" to="4761,2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a3+2scAAADcAAAADwAAAGRycy9kb3ducmV2LnhtbESPQUsDMRCF74L/IYzgRdqsIrZum5Yi&#10;CB56aZUt3qabcbPsZrImsV3/vXMoeJvhvXnvm+V69L06UUxtYAP30wIUcR1sy42Bj/fXyRxUysgW&#10;+8Bk4JcSrFfXV0ssbTjzjk773CgJ4VSiAZfzUGqdakce0zQMxKJ9hegxyxobbSOeJdz3+qEonrTH&#10;lqXB4UAvjupu/+MN6Pn27jtujo9d1R0Oz66qq+Fza8ztzbhZgMo05n/z5frNCv5Ma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prf7axwAAANwAAAAPAAAAAAAA&#10;AAAAAAAAAKECAABkcnMvZG93bnJldi54bWxQSwUGAAAAAAQABAD5AAAAlQMAAAAA&#10;"/>
                        <v:line id="Line 141" o:spid="_x0000_s1162" style="position:absolute;flip:x;visibility:visible;mso-wrap-style:square" from="2061,2934" to="3681,29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FbQcQAAADcAAAADwAAAGRycy9kb3ducmV2LnhtbERPTWsCMRC9F/wPYYReimYtpepqFBGE&#10;HrzUlhVv42bcLLuZrEmq23/fFAq9zeN9znLd21bcyIfasYLJOANBXDpdc6Xg82M3moEIEVlj65gU&#10;fFOA9WrwsMRcuzu/0+0QK5FCOOSowMTY5VKG0pDFMHYdceIuzluMCfpKao/3FG5b+Zxlr9JizanB&#10;YEdbQ2Vz+LIK5Gz/dPWb80tTNMfj3BRl0Z32Sj0O+80CRKQ+/ov/3G86zZ/O4f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4VtBxAAAANwAAAAPAAAAAAAAAAAA&#10;AAAAAKECAABkcnMvZG93bnJldi54bWxQSwUGAAAAAAQABAD5AAAAkgMAAAAA&#10;"/>
                        <v:rect id="Rectangle 142" o:spid="_x0000_s1163" style="position:absolute;left:4131;top:1419;width:179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3x8yMQA&#10;AADcAAAADwAAAGRycy9kb3ducmV2LnhtbESPQW/CMAyF70j7D5EncYN0ICHoCGgaAsER2gs3r/Ha&#10;bo1TNQEKvx4fJu1m6z2/93m57l2jrtSF2rOBt3ECirjwtubSQJ5tR3NQISJbbDyTgTsFWK9eBktM&#10;rb/xka6nWCoJ4ZCigSrGNtU6FBU5DGPfEov27TuHUdau1LbDm4S7Rk+SZKYd1iwNFbb0WVHxe7o4&#10;A1/1JMfHMdslbrGdxkOf/VzOG2OGr/3HO6hIffw3/13vreDPBV+ekQn06gk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t8fMjEAAAA3AAAAA8AAAAAAAAAAAAAAAAAmAIAAGRycy9k&#10;b3ducmV2LnhtbFBLBQYAAAAABAAEAPUAAACJAwAAAAA=&#10;"/>
                        <v:rect id="Rectangle 143" o:spid="_x0000_s1164" style="position:absolute;left:3816;top:2064;width:179;height:540;rotation:2961650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uc5gsMA&#10;AADcAAAADwAAAGRycy9kb3ducmV2LnhtbERP22rCQBB9L/Qflin0RXRjCyrRVaoQKAiFxEJfh+yY&#10;hGZn4+7m0r93C4W+zeFcZ3eYTCsGcr6xrGC5SEAQl1Y3XCn4vGTzDQgfkDW2lknBD3k47B8fdphq&#10;O3JOQxEqEUPYp6igDqFLpfRlTQb9wnbEkbtaZzBE6CqpHY4x3LTyJUlW0mDDsaHGjk41ld9FbxSc&#10;Zn51bl+vx5lb35LMlR9fed8r9fw0vW1BBJrCv/jP/a7j/M0Sfp+JF8j9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uc5gsMAAADcAAAADwAAAAAAAAAAAAAAAACYAgAAZHJzL2Rv&#10;d25yZXYueG1sUEsFBgAAAAAEAAQA9QAAAIgDAAAAAA==&#10;"/>
                        <v:rect id="Rectangle 144" o:spid="_x0000_s1165" style="position:absolute;left:4431;top:2049;width:179;height:540;rotation:-3083847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rXDw8QA&#10;AADcAAAADwAAAGRycy9kb3ducmV2LnhtbERPTWvCQBC9C/6HZYTedKNQK9FVRGgjhBa0otchOybB&#10;7GzMrknaX98tFHqbx/uc1aY3lWipcaVlBdNJBII4s7rkXMHp83W8AOE8ssbKMin4Igeb9XCwwljb&#10;jg/UHn0uQgi7GBUU3texlC4ryKCb2Jo4cFfbGPQBNrnUDXYh3FRyFkVzabDk0FBgTbuCstvxYRTY&#10;ac8v388fyT09bRP9/jjfL+mbUk+jfrsE4an3/+I/916H+YsZ/D4TLpDr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K1w8PEAAAA3AAAAA8AAAAAAAAAAAAAAAAAmAIAAGRycy9k&#10;b3ducmV2LnhtbFBLBQYAAAAABAAEAPUAAACJAwAAAAA=&#10;"/>
                        <v:oval id="Oval 145" o:spid="_x0000_s1166" style="position:absolute;left:2001;top:1284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KD0w8EA&#10;AADcAAAADwAAAGRycy9kb3ducmV2LnhtbERPTWvCQBC9C/6HZQq96UaDIqmriFKwBw+N7X3Ijkkw&#10;OxuyY4z/3i0Ivc3jfc56O7hG9dSF2rOB2TQBRVx4W3Np4Of8OVmBCoJssfFMBh4UYLsZj9aYWX/n&#10;b+pzKVUM4ZChgUqkzbQORUUOw9S3xJG7+M6hRNiV2nZ4j+Gu0fMkWWqHNceGClvaV1Rc85szcCh3&#10;+bLXqSzSy+Eoi+vv6SudGfP+Nuw+QAkN8i9+uY82zl+l8PdMvEBvn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yg9MPBAAAA3AAAAA8AAAAAAAAAAAAAAAAAmAIAAGRycy9kb3du&#10;cmV2LnhtbFBLBQYAAAAABAAEAPUAAACGAwAAAAA=&#10;"/>
                        <v:oval id="Oval 146" o:spid="_x0000_s1167" style="position:absolute;left:2001;top:2889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0lst8EA&#10;AADcAAAADwAAAGRycy9kb3ducmV2LnhtbERPTWvCQBC9C/6HZYTedGOjIqmrSEWwBw9N2/uQHZNg&#10;djZkx5j++64g9DaP9zmb3eAa1VMXas8G5rMEFHHhbc2lge+v43QNKgiyxcYzGfilALvteLTBzPo7&#10;f1KfS6liCIcMDVQibaZ1KCpyGGa+JY7cxXcOJcKu1LbDewx3jX5NkpV2WHNsqLCl94qKa35zBg7l&#10;Pl/1OpVlejmcZHn9OX+kc2NeJsP+DZTQIP/ip/tk4/z1Ah7PxAv09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NJbLfBAAAA3AAAAA8AAAAAAAAAAAAAAAAAmAIAAGRycy9kb3du&#10;cmV2LnhtbFBLBQYAAAAABAAEAPUAAACGAwAAAAA=&#10;"/>
                        <v:oval id="Oval 147" o:spid="_x0000_s1168" style="position:absolute;left:2001;top:270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AXJLMEA&#10;AADcAAAADwAAAGRycy9kb3ducmV2LnhtbERPTWvCQBC9F/oflin0VjcaIpK6ilQKeujB2N6H7JgE&#10;s7MhO8b4712h4G0e73OW69G1aqA+NJ4NTCcJKOLS24YrA7/H748FqCDIFlvPZOBGAdar15cl5tZf&#10;+UBDIZWKIRxyNFCLdLnWoazJYZj4jjhyJ987lAj7StserzHctXqWJHPtsOHYUGNHXzWV5+LiDGyr&#10;TTEfdCpZetruJDv//ezTqTHvb+PmE5TQKE/xv3tn4/xFBo9n4gV6d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wFySzBAAAA3AAAAA8AAAAAAAAAAAAAAAAAmAIAAGRycy9kb3du&#10;cmV2LnhtbFBLBQYAAAAABAAEAPUAAACGAwAAAAA=&#10;"/>
                        <v:shape id="Text Box 148" o:spid="_x0000_s1169" type="#_x0000_t202" style="position:absolute;left:1641;top:125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YhVcAA&#10;AADcAAAADwAAAGRycy9kb3ducmV2LnhtbERPTYvCMBC9C/6HMII3TZRV3K5RRFnwpOjuCt6GZmzL&#10;NpPSRFv/vREEb/N4nzNftrYUN6p94VjDaKhAEKfOFJxp+P35HsxA+IBssHRMGu7kYbnoduaYGNfw&#10;gW7HkIkYwj5BDXkIVSKlT3Oy6IeuIo7cxdUWQ4R1Jk2NTQy3pRwrNZUWC44NOVa0zin9P16thr/d&#10;5Xz6UPtsYydV41ol2X5Krfu9dvUFIlAb3uKXe2vi/NkU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SYhVcAAAADcAAAADwAAAAAAAAAAAAAAAACYAgAAZHJzL2Rvd25y&#10;ZXYueG1sUEsFBgAAAAAEAAQA9QAAAIUDAAAAAA==&#10;" filled="f" stroked="f">
                          <v:textbox>
                            <w:txbxContent>
                              <w:p w14:paraId="1ACF7EC3" w14:textId="77777777" w:rsidR="00097132" w:rsidRPr="003024E9" w:rsidRDefault="00097132" w:rsidP="00097132">
                                <w:r>
                                  <w:rPr>
                                    <w:lang w:val="en-US"/>
                                  </w:rPr>
                                  <w:t>А</w:t>
                                </w:r>
                              </w:p>
                            </w:txbxContent>
                          </v:textbox>
                        </v:shape>
                        <v:shape id="Text Box 149" o:spid="_x0000_s1170" type="#_x0000_t202" style="position:absolute;left:1581;top:239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qEzsEA&#10;AADcAAAADwAAAGRycy9kb3ducmV2LnhtbERPS4vCMBC+L/gfwgje1kTRVatRRFnw5OITvA3N2Bab&#10;SWmytvvvN8LC3ubje85i1dpSPKn2hWMNg74CQZw6U3Cm4Xz6fJ+C8AHZYOmYNPyQh9Wy87bAxLiG&#10;D/Q8hkzEEPYJashDqBIpfZqTRd93FXHk7q62GCKsM2lqbGK4LeVQqQ9pseDYkGNFm5zSx/Hbarjs&#10;77frSH1lWzuuGtcqyXYmte512/UcRKA2/Iv/3DsT508n8HomXiCX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5qhM7BAAAA3AAAAA8AAAAAAAAAAAAAAAAAmAIAAGRycy9kb3du&#10;cmV2LnhtbFBLBQYAAAAABAAEAPUAAACGAwAAAAA=&#10;" filled="f" stroked="f">
                          <v:textbox>
                            <w:txbxContent>
                              <w:p w14:paraId="748499FA" w14:textId="77777777" w:rsidR="00097132" w:rsidRDefault="00097132" w:rsidP="00097132">
                                <w:r>
                                  <w:t>В</w:t>
                                </w:r>
                              </w:p>
                            </w:txbxContent>
                          </v:textbox>
                        </v:shape>
                        <v:line id="Line 150" o:spid="_x0000_s1171" style="position:absolute;visibility:visible;mso-wrap-style:square" from="3681,2574" to="3681,2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wPgscAAADcAAAADwAAAGRycy9kb3ducmV2LnhtbESPT0vDQBDF74LfYRnBm91UIZTYbSkV&#10;ofUg9g/Y4zQ7TaLZ2bC7JvHbOwehtxnem/d+M1+OrlU9hdh4NjCdZKCIS28brgwcD68PM1AxIVts&#10;PZOBX4qwXNzezLGwfuAd9ftUKQnhWKCBOqWu0DqWNTmME98Ri3bxwWGSNVTaBhwk3LX6Mcty7bBh&#10;aaixo3VN5ff+xxl4f/rI+9X2bTN+bvNz+bI7n76GYMz93bh6BpVoTFfz//XGCv5Ma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FXA+CxwAAANwAAAAPAAAAAAAA&#10;AAAAAAAAAKECAABkcnMvZG93bnJldi54bWxQSwUGAAAAAAQABAD5AAAAlQMAAAAA&#10;"/>
                        <v:line id="Line 151" o:spid="_x0000_s1172" style="position:absolute;visibility:visible;mso-wrap-style:square" from="4761,2574" to="4761,27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CqGcQAAADcAAAADwAAAGRycy9kb3ducmV2LnhtbERPTWvCQBC9F/wPywi91Y0KQVNXkYqg&#10;PUi1hfY4ZqdJbHY27G6T9N93BcHbPN7nLFa9qUVLzleWFYxHCQji3OqKCwUf79unGQgfkDXWlknB&#10;H3lYLQcPC8y07fhI7SkUIoawz1BBGUKTSenzkgz6kW2II/dtncEQoSukdtjFcFPLSZKk0mDFsaHE&#10;hl5Kyn9Ov0bBYfqWtuv9667/3KfnfHM8f106p9TjsF8/gwjUh7v45t7pOH82h+sz8QK5/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EKoZxAAAANwAAAAPAAAAAAAAAAAA&#10;AAAAAKECAABkcnMvZG93bnJldi54bWxQSwUGAAAAAAQABAD5AAAAkgMAAAAA&#10;"/>
                        <v:shape id="Text Box 152" o:spid="_x0000_s1173" type="#_x0000_t202" style="position:absolute;left:1560;top:263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FqKZ8QA&#10;AADcAAAADwAAAGRycy9kb3ducmV2LnhtbESPQWvCQBCF70L/wzKF3nS3pUqNrlJaBE8WYxW8Ddkx&#10;Cc3Ohuxq4r/vHAq9zfDevPfNcj34Rt2oi3VgC88TA4q4CK7m0sL3YTN+AxUTssMmMFm4U4T16mG0&#10;xMyFnvd0y1OpJIRjhhaqlNpM61hU5DFOQkss2iV0HpOsXaldh72E+0a/GDPTHmuWhgpb+qio+Mmv&#10;3sJxdzmfXs1X+emnbR8Go9nPtbVPj8P7AlSiIf2b/663TvDngi/PyAR6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RaimfEAAAA3AAAAA8AAAAAAAAAAAAAAAAAmAIAAGRycy9k&#10;b3ducmV2LnhtbFBLBQYAAAAABAAEAPUAAACJAwAAAAA=&#10;" filled="f" stroked="f">
                          <v:textbox>
                            <w:txbxContent>
                              <w:p w14:paraId="0306E961" w14:textId="77777777" w:rsidR="00097132" w:rsidRPr="003024E9" w:rsidRDefault="00097132" w:rsidP="0009713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  <v:shape id="Text Box 153" o:spid="_x0000_s1174" type="#_x0000_t202" style="position:absolute;left:3861;top:1209;width:54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Yv/MAA&#10;AADcAAAADwAAAGRycy9kb3ducmV2LnhtbERPS4vCMBC+L/gfwgh7WxNlV7QaRRRhTys+wdvQjG2x&#10;mZQm2u6/N4LgbT6+50znrS3FnWpfONbQ7ykQxKkzBWcaDvv11wiED8gGS8ek4Z88zGedjykmxjW8&#10;pfsuZCKGsE9QQx5ClUjp05ws+p6riCN3cbXFEGGdSVNjE8NtKQdKDaXFgmNDjhUtc0qvu5vVcPy7&#10;nE/fapOt7E/VuFZJtmOp9We3XUxABGrDW/xy/5o4f9yH5zPxAjl7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xYv/MAAAADcAAAADwAAAAAAAAAAAAAAAACYAgAAZHJzL2Rvd25y&#10;ZXYueG1sUEsFBgAAAAAEAAQA9QAAAIUDAAAAAA==&#10;" filled="f" stroked="f">
                          <v:textbox>
                            <w:txbxContent>
                              <w:p w14:paraId="520D8825" w14:textId="77777777" w:rsidR="00097132" w:rsidRPr="003024E9" w:rsidRDefault="00097132" w:rsidP="00097132">
                                <w:pPr>
                                  <w:rPr>
                                    <w:lang w:val="en-US"/>
                                  </w:rPr>
                                </w:pPr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shape id="Text Box 154" o:spid="_x0000_s1175" type="#_x0000_t202" style="position:absolute;left:4671;top:2319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Sxi8IA&#10;AADcAAAADwAAAGRycy9kb3ducmV2LnhtbERPyWrDMBC9F/IPYgK91VJCW2InsgktgZ5amg1yG6yJ&#10;bWKNjKXE7t9XhUJu83jrrIrRtuJGvW8ca5glCgRx6UzDlYb9bvO0AOEDssHWMWn4IQ9FPnlYYWbc&#10;wN9024ZKxBD2GWqoQ+gyKX1Zk0WfuI44cmfXWwwR9pU0PQ4x3LZyrtSrtNhwbKixo7eaysv2ajUc&#10;Ps+n47P6qt7tSze4UUm2qdT6cTqulyACjeEu/nd/mDg/ncP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xLGLwgAAANwAAAAPAAAAAAAAAAAAAAAAAJgCAABkcnMvZG93&#10;bnJldi54bWxQSwUGAAAAAAQABAD1AAAAhwMAAAAA&#10;" filled="f" stroked="f">
                          <v:textbox>
                            <w:txbxContent>
                              <w:p w14:paraId="0CA12248" w14:textId="77777777" w:rsidR="00097132" w:rsidRPr="003024E9" w:rsidRDefault="00097132" w:rsidP="00097132"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в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shape id="Text Box 155" o:spid="_x0000_s1176" type="#_x0000_t202" style="position:absolute;left:3381;top:2319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IgUEMEA&#10;AADcAAAADwAAAGRycy9kb3ducmV2LnhtbERPTYvCMBC9C/6HMIK3NXHVZe0aZVEET4ruKuxtaMa2&#10;2ExKE23990ZY8DaP9zmzRWtLcaPaF441DAcKBHHqTMGZht+f9dsnCB+QDZaOScOdPCzm3c4ME+Ma&#10;3tPtEDIRQ9gnqCEPoUqk9GlOFv3AVcSRO7vaYoiwzqSpsYnhtpTvSn1IiwXHhhwrWuaUXg5Xq+G4&#10;Pf+dxmqXreykalyrJNup1Lrfa7+/QARqw0v8796YOH86gu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SIFBDBAAAA3AAAAA8AAAAAAAAAAAAAAAAAmAIAAGRycy9kb3du&#10;cmV2LnhtbFBLBQYAAAAABAAEAPUAAACGAwAAAAA=&#10;" filled="f" stroked="f">
                          <v:textbox>
                            <w:txbxContent>
                              <w:p w14:paraId="2ECAA8A9" w14:textId="77777777" w:rsidR="00097132" w:rsidRDefault="00097132" w:rsidP="00097132">
                                <w:r>
                                  <w:t>с</w:t>
                                </w:r>
                              </w:p>
                            </w:txbxContent>
                          </v:textbox>
                        </v:shape>
                        <v:shape id="Text Box 156" o:spid="_x0000_s1177" type="#_x0000_t202" style="position:absolute;left:4026;top:191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GMZMIA&#10;AADcAAAADwAAAGRycy9kb3ducmV2LnhtbERPyWrDMBC9F/IPYgK51VJKWmInsgktgZ5amg1yG6yJ&#10;bWKNjKXG7t9XhUJu83jrrIvRtuJGvW8ca5gnCgRx6UzDlYbDfvu4BOEDssHWMWn4IQ9FPnlYY2bc&#10;wF9024VKxBD2GWqoQ+gyKX1Zk0WfuI44chfXWwwR9pU0PQ4x3LbySakXabHh2FBjR681ldfdt9Vw&#10;/LicTwv1Wb3Z525wo5JsU6n1bDpuViACjeEu/ne/mzg/XcD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YYxkwgAAANwAAAAPAAAAAAAAAAAAAAAAAJgCAABkcnMvZG93&#10;bnJldi54bWxQSwUGAAAAAAQABAD1AAAAhwMAAAAA&#10;" filled="f" stroked="f">
                          <v:textbox>
                            <w:txbxContent>
                              <w:p w14:paraId="559452CC" w14:textId="77777777" w:rsidR="00097132" w:rsidRPr="003024E9" w:rsidRDefault="00097132" w:rsidP="00097132"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n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shape id="Text Box 157" o:spid="_x0000_s1178" type="#_x0000_t202" style="position:absolute;left:4236;top:149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0p/8IA&#10;AADcAAAADwAAAGRycy9kb3ducmV2LnhtbERPyWrDMBC9F/IPYgK91VJKUmInsgktgZ5amg1yG6yJ&#10;bWKNjKXG7t9XhUJu83jrrIvRtuJGvW8ca5glCgRx6UzDlYbDfvu0BOEDssHWMWn4IQ9FPnlYY2bc&#10;wF9024VKxBD2GWqoQ+gyKX1Zk0WfuI44chfXWwwR9pU0PQ4x3LbyWakXabHh2FBjR681ldfdt9Vw&#10;/LicT3P1Wb3ZRTe4UUm2qdT6cTpuViACjeEu/ne/mzg/XcD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LSn/wgAAANwAAAAPAAAAAAAAAAAAAAAAAJgCAABkcnMvZG93&#10;bnJldi54bWxQSwUGAAAAAAQABAD1AAAAhwMAAAAA&#10;" filled="f" stroked="f">
                          <v:textbox>
                            <w:txbxContent>
                              <w:p w14:paraId="4B64821F" w14:textId="77777777" w:rsidR="00097132" w:rsidRPr="003024E9" w:rsidRDefault="00097132" w:rsidP="00097132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u w:val="single"/>
                                  </w:rPr>
                                  <w:t>Z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  <v:shape id="Text Box 158" o:spid="_x0000_s1179" type="#_x0000_t202" style="position:absolute;left:4491;top:191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P+3iMAA&#10;AADcAAAADwAAAGRycy9kb3ducmV2LnhtbERPTYvCMBC9C/6HMII3TZRV1q5RRFnwpOjuCt6GZmzL&#10;NpPSRFv/vREEb/N4nzNftrYUN6p94VjDaKhAEKfOFJxp+P35HnyC8AHZYOmYNNzJw3LR7cwxMa7h&#10;A92OIRMxhH2CGvIQqkRKn+Zk0Q9dRRy5i6sthgjrTJoamxhuSzlWaiotFhwbcqxonVP6f7xaDX+7&#10;y/n0ofbZxk6qxrVKsp1Jrfu9dvUFIlAb3uKXe2vi/NkU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5P+3iMAAAADcAAAADwAAAAAAAAAAAAAAAACYAgAAZHJzL2Rvd25y&#10;ZXYueG1sUEsFBgAAAAAEAAQA9QAAAIUDAAAAAA==&#10;" filled="f" stroked="f">
                          <v:textbox>
                            <w:txbxContent>
                              <w:p w14:paraId="6ECD993C" w14:textId="77777777" w:rsidR="00097132" w:rsidRPr="003024E9" w:rsidRDefault="00097132" w:rsidP="00097132">
                                <w:pPr>
                                  <w:rPr>
                                    <w:vertAlign w:val="subscript"/>
                                  </w:rPr>
                                </w:pPr>
                                <w:proofErr w:type="spellStart"/>
                                <w:r>
                                  <w:rPr>
                                    <w:u w:val="single"/>
                                  </w:rPr>
                                  <w:t>Z</w:t>
                                </w:r>
                                <w:r>
                                  <w:rPr>
                                    <w:vertAlign w:val="subscript"/>
                                  </w:rPr>
                                  <w:t>в</w:t>
                                </w:r>
                                <w:proofErr w:type="spellEnd"/>
                              </w:p>
                            </w:txbxContent>
                          </v:textbox>
                        </v:shape>
                        <v:shape id="Text Box 159" o:spid="_x0000_s1180" type="#_x0000_t202" style="position:absolute;left:3411;top:197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MSE8EA&#10;AADcAAAADwAAAGRycy9kb3ducmV2LnhtbERPTYvCMBC9C/6HMIK3NXFRd+0aZVEET4ruKuxtaMa2&#10;2ExKE23990ZY8DaP9zmzRWtLcaPaF441DAcKBHHqTMGZht+f9dsnCB+QDZaOScOdPCzm3c4ME+Ma&#10;3tPtEDIRQ9gnqCEPoUqk9GlOFv3AVcSRO7vaYoiwzqSpsYnhtpTvSk2kxYJjQ44VLXNKL4er1XDc&#10;nv9OI7XLVnZcNa5Vku1Uat3vtd9fIAK14SX+d29MnD/9g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uzEhPBAAAA3AAAAA8AAAAAAAAAAAAAAAAAmAIAAGRycy9kb3du&#10;cmV2LnhtbFBLBQYAAAAABAAEAPUAAACGAwAAAAA=&#10;" filled="f" stroked="f">
                          <v:textbox>
                            <w:txbxContent>
                              <w:p w14:paraId="2220E6CA" w14:textId="77777777" w:rsidR="00097132" w:rsidRPr="003024E9" w:rsidRDefault="00097132" w:rsidP="00097132">
                                <w:pPr>
                                  <w:rPr>
                                    <w:vertAlign w:val="subscript"/>
                                  </w:rPr>
                                </w:pPr>
                                <w:proofErr w:type="spellStart"/>
                                <w:r>
                                  <w:rPr>
                                    <w:u w:val="single"/>
                                  </w:rPr>
                                  <w:t>Z</w:t>
                                </w:r>
                                <w:r>
                                  <w:rPr>
                                    <w:vertAlign w:val="subscript"/>
                                  </w:rPr>
                                  <w:t>с</w:t>
                                </w:r>
                                <w:proofErr w:type="spellEnd"/>
                              </w:p>
                            </w:txbxContent>
                          </v:textbox>
                        </v:shape>
                      </v:group>
                      <w10:anchorlock/>
                    </v:group>
                  </w:pict>
                </mc:Fallback>
              </mc:AlternateContent>
            </w:r>
          </w:p>
        </w:tc>
      </w:tr>
    </w:tbl>
    <w:p w14:paraId="09E359C2" w14:textId="2FE7B523" w:rsidR="009D5862" w:rsidRDefault="009D5862" w:rsidP="009D5862">
      <w:pPr>
        <w:pStyle w:val="2"/>
      </w:pPr>
      <w:r>
        <w:lastRenderedPageBreak/>
        <w:t>Критерии, шкалы оценивания</w:t>
      </w:r>
      <w:r w:rsidRPr="00AE5C0C">
        <w:t xml:space="preserve"> </w:t>
      </w:r>
      <w:r>
        <w:t xml:space="preserve">промежуточной аттестации </w:t>
      </w:r>
      <w:r w:rsidR="009B4BCD">
        <w:t>учебной дисциплины/модуля</w:t>
      </w:r>
      <w:r>
        <w:t>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3828"/>
        <w:gridCol w:w="6945"/>
        <w:gridCol w:w="1772"/>
        <w:gridCol w:w="638"/>
        <w:gridCol w:w="1418"/>
      </w:tblGrid>
      <w:tr w:rsidR="009D5862" w:rsidRPr="00314BCA" w14:paraId="5187DBD7" w14:textId="77777777" w:rsidTr="002C4687">
        <w:trPr>
          <w:trHeight w:val="521"/>
          <w:tblHeader/>
        </w:trPr>
        <w:tc>
          <w:tcPr>
            <w:tcW w:w="3828" w:type="dxa"/>
            <w:shd w:val="clear" w:color="auto" w:fill="DBE5F1" w:themeFill="accent1" w:themeFillTint="33"/>
            <w:vAlign w:val="center"/>
          </w:tcPr>
          <w:p w14:paraId="71F70CB7" w14:textId="77777777" w:rsidR="009D5862" w:rsidRPr="004A2281" w:rsidRDefault="009D5862" w:rsidP="002C4687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bookmarkStart w:id="12" w:name="_Hlk94097229"/>
            <w:r w:rsidRPr="001D1854">
              <w:rPr>
                <w:b/>
                <w:lang w:val="ru-RU"/>
              </w:rPr>
              <w:t>Форма промежуточной аттестации</w:t>
            </w:r>
          </w:p>
        </w:tc>
        <w:tc>
          <w:tcPr>
            <w:tcW w:w="6945" w:type="dxa"/>
            <w:vMerge w:val="restart"/>
            <w:shd w:val="clear" w:color="auto" w:fill="DBE5F1" w:themeFill="accent1" w:themeFillTint="33"/>
            <w:vAlign w:val="center"/>
          </w:tcPr>
          <w:p w14:paraId="2DAFACE3" w14:textId="77777777" w:rsidR="009D5862" w:rsidRPr="00314BCA" w:rsidRDefault="009D5862" w:rsidP="00A52143">
            <w:pPr>
              <w:pStyle w:val="TableParagraph"/>
              <w:ind w:left="872"/>
              <w:rPr>
                <w:b/>
              </w:rPr>
            </w:pPr>
            <w:r w:rsidRPr="00403B34">
              <w:rPr>
                <w:b/>
                <w:lang w:val="ru-RU"/>
              </w:rPr>
              <w:t>Критерии оценив</w:t>
            </w:r>
            <w:r w:rsidRPr="00314BCA">
              <w:rPr>
                <w:b/>
              </w:rPr>
              <w:t>ания</w:t>
            </w:r>
          </w:p>
        </w:tc>
        <w:tc>
          <w:tcPr>
            <w:tcW w:w="3828" w:type="dxa"/>
            <w:gridSpan w:val="3"/>
            <w:shd w:val="clear" w:color="auto" w:fill="DBE5F1" w:themeFill="accent1" w:themeFillTint="33"/>
            <w:vAlign w:val="center"/>
          </w:tcPr>
          <w:p w14:paraId="4788433A" w14:textId="42EC127C" w:rsidR="009D5862" w:rsidRPr="00314BCA" w:rsidRDefault="009D5862" w:rsidP="003D6338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</w:p>
        </w:tc>
      </w:tr>
      <w:tr w:rsidR="009D5862" w:rsidRPr="00314BCA" w14:paraId="6F120A4A" w14:textId="77777777" w:rsidTr="00C04154">
        <w:trPr>
          <w:trHeight w:val="557"/>
          <w:tblHeader/>
        </w:trPr>
        <w:tc>
          <w:tcPr>
            <w:tcW w:w="3828" w:type="dxa"/>
            <w:shd w:val="clear" w:color="auto" w:fill="DBE5F1" w:themeFill="accent1" w:themeFillTint="33"/>
          </w:tcPr>
          <w:p w14:paraId="6409A3CA" w14:textId="77777777"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4A2281">
              <w:rPr>
                <w:b/>
                <w:lang w:val="ru-RU"/>
              </w:rPr>
              <w:t>Наименование оценочного средства</w:t>
            </w:r>
          </w:p>
        </w:tc>
        <w:tc>
          <w:tcPr>
            <w:tcW w:w="6945" w:type="dxa"/>
            <w:vMerge/>
            <w:shd w:val="clear" w:color="auto" w:fill="DBE5F1" w:themeFill="accent1" w:themeFillTint="33"/>
          </w:tcPr>
          <w:p w14:paraId="60DD70AB" w14:textId="77777777"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1772" w:type="dxa"/>
            <w:shd w:val="clear" w:color="auto" w:fill="DBE5F1" w:themeFill="accent1" w:themeFillTint="33"/>
            <w:vAlign w:val="center"/>
          </w:tcPr>
          <w:p w14:paraId="2A384CBA" w14:textId="04015A26" w:rsidR="009D5862" w:rsidRDefault="009D5862" w:rsidP="003D6338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</w:p>
        </w:tc>
        <w:tc>
          <w:tcPr>
            <w:tcW w:w="2056" w:type="dxa"/>
            <w:gridSpan w:val="2"/>
            <w:shd w:val="clear" w:color="auto" w:fill="DBE5F1" w:themeFill="accent1" w:themeFillTint="33"/>
            <w:vAlign w:val="center"/>
          </w:tcPr>
          <w:p w14:paraId="4CE45808" w14:textId="77777777"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314BCA" w14:paraId="35851E2E" w14:textId="77777777" w:rsidTr="00073075">
        <w:trPr>
          <w:trHeight w:val="283"/>
        </w:trPr>
        <w:tc>
          <w:tcPr>
            <w:tcW w:w="3828" w:type="dxa"/>
            <w:vMerge w:val="restart"/>
          </w:tcPr>
          <w:p w14:paraId="46F9D8F5" w14:textId="359F43D0" w:rsidR="009D5862" w:rsidRPr="00097132" w:rsidRDefault="00097132" w:rsidP="00FC1ACA">
            <w:r>
              <w:t>Экзамен в письменной форме по билетам</w:t>
            </w:r>
          </w:p>
          <w:p w14:paraId="7A051700" w14:textId="77777777" w:rsidR="009D5862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14:paraId="12993760" w14:textId="77777777" w:rsidR="00097132" w:rsidRPr="00097132" w:rsidRDefault="009D5862" w:rsidP="00097132">
            <w:pPr>
              <w:pStyle w:val="afc"/>
              <w:spacing w:before="0" w:beforeAutospacing="0" w:after="0" w:afterAutospacing="0"/>
              <w:rPr>
                <w:rFonts w:ascii="Times New Roman" w:eastAsia="Times New Roman" w:hAnsi="Times New Roman" w:cs="Times New Roman"/>
              </w:rPr>
            </w:pPr>
            <w:r w:rsidRPr="004D465E">
              <w:rPr>
                <w:i/>
              </w:rPr>
              <w:t xml:space="preserve"> </w:t>
            </w:r>
            <w:r w:rsidR="00097132" w:rsidRPr="00097132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  <w:t>Обучающийся:</w:t>
            </w:r>
          </w:p>
          <w:p w14:paraId="1AEE1B9E" w14:textId="77777777" w:rsidR="00097132" w:rsidRPr="00097132" w:rsidRDefault="00097132" w:rsidP="00211888">
            <w:pPr>
              <w:numPr>
                <w:ilvl w:val="0"/>
                <w:numId w:val="24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демонстрирует знания, отличающиеся глубиной и содержательностью, дает полный исчерпывающий ответ, как на основные вопросы билета, так и на дополнительные;</w:t>
            </w:r>
          </w:p>
          <w:p w14:paraId="3BA649A6" w14:textId="77777777" w:rsidR="00097132" w:rsidRPr="00097132" w:rsidRDefault="00097132" w:rsidP="00211888">
            <w:pPr>
              <w:numPr>
                <w:ilvl w:val="0"/>
                <w:numId w:val="24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свободно владеет научными понятиями, ведет диалог и вступает в научную дискуссию;</w:t>
            </w:r>
          </w:p>
          <w:p w14:paraId="7564498E" w14:textId="77777777" w:rsidR="00097132" w:rsidRPr="00097132" w:rsidRDefault="00097132" w:rsidP="00211888">
            <w:pPr>
              <w:numPr>
                <w:ilvl w:val="0"/>
                <w:numId w:val="24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lastRenderedPageBreak/>
              <w:t>способен к интеграции знаний по определенной теме, структурированию ответа, к анализу положений существующих теорий, научных школ, направлений по вопросу билета;</w:t>
            </w:r>
          </w:p>
          <w:p w14:paraId="2366CE24" w14:textId="77777777" w:rsidR="00097132" w:rsidRPr="00097132" w:rsidRDefault="00097132" w:rsidP="00211888">
            <w:pPr>
              <w:numPr>
                <w:ilvl w:val="0"/>
                <w:numId w:val="24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логично и доказательно раскрывает проблему, предложенную в билете;</w:t>
            </w:r>
          </w:p>
          <w:p w14:paraId="39FEF0CD" w14:textId="77777777" w:rsidR="00097132" w:rsidRPr="00097132" w:rsidRDefault="00097132" w:rsidP="00211888">
            <w:pPr>
              <w:numPr>
                <w:ilvl w:val="0"/>
                <w:numId w:val="24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свободно выполняет практические задания повышенной сложности, предусмотренные программой, демонстрирует системную работу с основной и дополнительной литературой.</w:t>
            </w:r>
          </w:p>
          <w:p w14:paraId="08D9DD8B" w14:textId="7BC038BE" w:rsidR="009D5862" w:rsidRPr="0082635B" w:rsidRDefault="00097132" w:rsidP="007344B6">
            <w:pPr>
              <w:rPr>
                <w:i/>
              </w:rPr>
            </w:pPr>
            <w:r>
              <w:rPr>
                <w:color w:val="000000"/>
              </w:rPr>
              <w:t>Ответ не содержит фактических ошибок и характеризуется глубиной, полнотой, уверенностью суждений, иллюстрируется примерами, в том числе из собственной практики.</w:t>
            </w:r>
          </w:p>
        </w:tc>
        <w:tc>
          <w:tcPr>
            <w:tcW w:w="1772" w:type="dxa"/>
          </w:tcPr>
          <w:p w14:paraId="2914DEE9" w14:textId="79584A31" w:rsidR="009D5862" w:rsidRPr="00367325" w:rsidRDefault="009B1313" w:rsidP="009B1313">
            <w:pPr>
              <w:jc w:val="center"/>
            </w:pPr>
            <w:r>
              <w:lastRenderedPageBreak/>
              <w:t>34</w:t>
            </w:r>
            <w:r w:rsidR="008F6748" w:rsidRPr="00367325">
              <w:t xml:space="preserve"> – </w:t>
            </w:r>
            <w:r>
              <w:t>4</w:t>
            </w:r>
            <w:r w:rsidR="003D6338" w:rsidRPr="00367325">
              <w:t>0</w:t>
            </w:r>
            <w:r w:rsidR="008F6748" w:rsidRPr="00367325">
              <w:t xml:space="preserve"> баллов </w:t>
            </w:r>
          </w:p>
        </w:tc>
        <w:tc>
          <w:tcPr>
            <w:tcW w:w="638" w:type="dxa"/>
          </w:tcPr>
          <w:p w14:paraId="20B85A14" w14:textId="77777777" w:rsidR="009D5862" w:rsidRPr="00367325" w:rsidRDefault="009D5862" w:rsidP="00FC1ACA">
            <w:pPr>
              <w:jc w:val="center"/>
            </w:pPr>
            <w:r w:rsidRPr="00367325">
              <w:t>5</w:t>
            </w:r>
          </w:p>
        </w:tc>
        <w:tc>
          <w:tcPr>
            <w:tcW w:w="1418" w:type="dxa"/>
          </w:tcPr>
          <w:p w14:paraId="5B64650A" w14:textId="77777777" w:rsidR="009D5862" w:rsidRPr="00DB7F6D" w:rsidRDefault="009D5862" w:rsidP="00FC1ACA">
            <w:pPr>
              <w:jc w:val="center"/>
              <w:rPr>
                <w:color w:val="000000"/>
              </w:rPr>
            </w:pPr>
            <w:r w:rsidRPr="00DB7F6D">
              <w:rPr>
                <w:color w:val="000000"/>
              </w:rPr>
              <w:t>85% - 100%</w:t>
            </w:r>
          </w:p>
        </w:tc>
      </w:tr>
      <w:tr w:rsidR="009D5862" w:rsidRPr="00314BCA" w14:paraId="4D81DDAD" w14:textId="77777777" w:rsidTr="00073075">
        <w:trPr>
          <w:trHeight w:val="283"/>
        </w:trPr>
        <w:tc>
          <w:tcPr>
            <w:tcW w:w="3828" w:type="dxa"/>
            <w:vMerge/>
          </w:tcPr>
          <w:p w14:paraId="4EE3939E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14:paraId="6C74305E" w14:textId="77777777" w:rsidR="00097132" w:rsidRPr="00097132" w:rsidRDefault="00097132" w:rsidP="00097132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Обучающийся:</w:t>
            </w:r>
          </w:p>
          <w:p w14:paraId="40706ED3" w14:textId="77777777" w:rsidR="00097132" w:rsidRPr="00097132" w:rsidRDefault="00097132" w:rsidP="00211888">
            <w:pPr>
              <w:numPr>
                <w:ilvl w:val="0"/>
                <w:numId w:val="25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показывает достаточное знание учебного материала, но допускает несущественные фактические ошибки, которые способен исправить самостоятельно, благодаря наводящему вопросу;</w:t>
            </w:r>
          </w:p>
          <w:p w14:paraId="3458650D" w14:textId="77777777" w:rsidR="00097132" w:rsidRPr="00097132" w:rsidRDefault="00097132" w:rsidP="00211888">
            <w:pPr>
              <w:numPr>
                <w:ilvl w:val="0"/>
                <w:numId w:val="25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недостаточно раскрыта проблема по одному из вопросов билета;</w:t>
            </w:r>
          </w:p>
          <w:p w14:paraId="3E2979BE" w14:textId="77777777" w:rsidR="00097132" w:rsidRPr="00097132" w:rsidRDefault="00097132" w:rsidP="00211888">
            <w:pPr>
              <w:numPr>
                <w:ilvl w:val="0"/>
                <w:numId w:val="25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недостаточно логично построено изложение вопроса;</w:t>
            </w:r>
          </w:p>
          <w:p w14:paraId="58303594" w14:textId="77777777" w:rsidR="00097132" w:rsidRPr="00097132" w:rsidRDefault="00097132" w:rsidP="00211888">
            <w:pPr>
              <w:numPr>
                <w:ilvl w:val="0"/>
                <w:numId w:val="25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успешно выполняет предусмотренные в программе практические задания средней сложности, активно работает с основной литературой,</w:t>
            </w:r>
          </w:p>
          <w:p w14:paraId="4C845A83" w14:textId="77777777" w:rsidR="00097132" w:rsidRPr="00097132" w:rsidRDefault="00097132" w:rsidP="00211888">
            <w:pPr>
              <w:numPr>
                <w:ilvl w:val="0"/>
                <w:numId w:val="25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демонстрирует, в целом, системный подход к решению практических задач, к самостоятельному пополнению и обновлению знаний в ходе дальнейшей учебной работы и профессиональной деятельности. </w:t>
            </w:r>
          </w:p>
          <w:p w14:paraId="0BA2E420" w14:textId="47DF122C" w:rsidR="009D5862" w:rsidRPr="00097132" w:rsidRDefault="00097132" w:rsidP="007344B6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В ответе раскрыто, в основном, содержание билета, имеются неточности при ответе на дополнительные вопросы.</w:t>
            </w:r>
          </w:p>
        </w:tc>
        <w:tc>
          <w:tcPr>
            <w:tcW w:w="1772" w:type="dxa"/>
          </w:tcPr>
          <w:p w14:paraId="03165D4C" w14:textId="60BA487A" w:rsidR="009D5862" w:rsidRPr="003D6338" w:rsidRDefault="009D5862" w:rsidP="009B1313">
            <w:pPr>
              <w:jc w:val="center"/>
            </w:pPr>
            <w:r w:rsidRPr="003D6338">
              <w:t>2</w:t>
            </w:r>
            <w:r w:rsidR="009B1313">
              <w:t>8</w:t>
            </w:r>
            <w:r w:rsidR="008F6748" w:rsidRPr="003D6338">
              <w:t xml:space="preserve"> –</w:t>
            </w:r>
            <w:r w:rsidR="009B1313">
              <w:t>33</w:t>
            </w:r>
            <w:r w:rsidR="008F6748" w:rsidRPr="003D6338">
              <w:t xml:space="preserve"> балл</w:t>
            </w:r>
            <w:r w:rsidR="003D6338" w:rsidRPr="003D6338">
              <w:t>а</w:t>
            </w:r>
          </w:p>
        </w:tc>
        <w:tc>
          <w:tcPr>
            <w:tcW w:w="638" w:type="dxa"/>
          </w:tcPr>
          <w:p w14:paraId="0C05CC88" w14:textId="77777777" w:rsidR="009D5862" w:rsidRPr="00367325" w:rsidRDefault="009D5862" w:rsidP="00FC1ACA">
            <w:pPr>
              <w:jc w:val="center"/>
            </w:pPr>
            <w:r w:rsidRPr="00367325">
              <w:t>4</w:t>
            </w:r>
          </w:p>
        </w:tc>
        <w:tc>
          <w:tcPr>
            <w:tcW w:w="1418" w:type="dxa"/>
          </w:tcPr>
          <w:p w14:paraId="55843F6B" w14:textId="204996AF" w:rsidR="009D5862" w:rsidRPr="00DB7F6D" w:rsidRDefault="00D2218D" w:rsidP="00DB7F6D">
            <w:pPr>
              <w:jc w:val="center"/>
            </w:pPr>
            <w:r>
              <w:rPr>
                <w:color w:val="000000"/>
              </w:rPr>
              <w:t>70</w:t>
            </w:r>
            <w:r w:rsidR="009D5862" w:rsidRPr="00DB7F6D">
              <w:rPr>
                <w:color w:val="000000"/>
              </w:rPr>
              <w:t>% - 84%</w:t>
            </w:r>
          </w:p>
        </w:tc>
      </w:tr>
      <w:tr w:rsidR="009D5862" w:rsidRPr="00314BCA" w14:paraId="7D187755" w14:textId="77777777" w:rsidTr="00073075">
        <w:trPr>
          <w:trHeight w:val="283"/>
        </w:trPr>
        <w:tc>
          <w:tcPr>
            <w:tcW w:w="3828" w:type="dxa"/>
            <w:vMerge/>
          </w:tcPr>
          <w:p w14:paraId="0A222365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14:paraId="3D1859A7" w14:textId="77777777" w:rsidR="00097132" w:rsidRPr="00097132" w:rsidRDefault="00097132" w:rsidP="00097132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Обучающийся:</w:t>
            </w:r>
          </w:p>
          <w:p w14:paraId="6A343DBF" w14:textId="77777777" w:rsidR="00097132" w:rsidRPr="00097132" w:rsidRDefault="00097132" w:rsidP="00211888">
            <w:pPr>
              <w:numPr>
                <w:ilvl w:val="0"/>
                <w:numId w:val="26"/>
              </w:numPr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показывает знания фрагментарного характера, которые отличаются поверхностностью и малой содержательностью, допускает фактические грубые ошибки;</w:t>
            </w:r>
          </w:p>
          <w:p w14:paraId="7131BFAB" w14:textId="77777777" w:rsidR="00097132" w:rsidRPr="00097132" w:rsidRDefault="00097132" w:rsidP="00211888">
            <w:pPr>
              <w:numPr>
                <w:ilvl w:val="0"/>
                <w:numId w:val="26"/>
              </w:numPr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lastRenderedPageBreak/>
              <w:t xml:space="preserve">не может обосновать закономерности и принципы, объяснить факты, нарушена логика изложения, отсутствует осмысленность </w:t>
            </w:r>
          </w:p>
          <w:p w14:paraId="4ED7946C" w14:textId="77777777" w:rsidR="00097132" w:rsidRPr="00097132" w:rsidRDefault="00097132" w:rsidP="00211888">
            <w:pPr>
              <w:numPr>
                <w:ilvl w:val="0"/>
                <w:numId w:val="26"/>
              </w:numPr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представляемого материала, представления о межпредметных связях слабые;</w:t>
            </w:r>
          </w:p>
          <w:p w14:paraId="3F65D218" w14:textId="77777777" w:rsidR="00097132" w:rsidRPr="00097132" w:rsidRDefault="00097132" w:rsidP="00211888">
            <w:pPr>
              <w:numPr>
                <w:ilvl w:val="0"/>
                <w:numId w:val="26"/>
              </w:numPr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справляется с выполнением практических заданий, предусмотренных программой, знаком с основной литературой, рекомендованной программой, допускает погрешности и ошибки при теоретических ответах и в ходе практической работы.</w:t>
            </w:r>
          </w:p>
          <w:p w14:paraId="5AB4A298" w14:textId="53C8F60E" w:rsidR="009D5862" w:rsidRPr="00097132" w:rsidRDefault="00097132" w:rsidP="00FC1ACA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Содержание билета раскрыто слабо, имеются неточности при ответе на основные и дополнительные вопросы билета, ответ носит репродуктивный характер. Неуверенно, с большими затруднениями решает практические задачи или не справляется с ними самостоятельно.</w:t>
            </w:r>
          </w:p>
        </w:tc>
        <w:tc>
          <w:tcPr>
            <w:tcW w:w="1772" w:type="dxa"/>
          </w:tcPr>
          <w:p w14:paraId="5ECE974E" w14:textId="0B3B9241" w:rsidR="009D5862" w:rsidRPr="003D6338" w:rsidRDefault="009B1313" w:rsidP="009B1313">
            <w:pPr>
              <w:jc w:val="center"/>
            </w:pPr>
            <w:r>
              <w:lastRenderedPageBreak/>
              <w:t>20</w:t>
            </w:r>
            <w:r w:rsidR="009D5862" w:rsidRPr="003D6338">
              <w:t xml:space="preserve"> </w:t>
            </w:r>
            <w:r w:rsidR="008F6748" w:rsidRPr="003D6338">
              <w:t>–</w:t>
            </w:r>
            <w:r w:rsidR="003D6338" w:rsidRPr="003D6338">
              <w:t xml:space="preserve"> 2</w:t>
            </w:r>
            <w:r>
              <w:t>7</w:t>
            </w:r>
            <w:r w:rsidR="008F6748" w:rsidRPr="003D6338">
              <w:t xml:space="preserve"> баллов</w:t>
            </w:r>
          </w:p>
        </w:tc>
        <w:tc>
          <w:tcPr>
            <w:tcW w:w="638" w:type="dxa"/>
          </w:tcPr>
          <w:p w14:paraId="368F6F5E" w14:textId="77777777" w:rsidR="009D5862" w:rsidRPr="00367325" w:rsidRDefault="009D5862" w:rsidP="00FC1ACA">
            <w:pPr>
              <w:jc w:val="center"/>
            </w:pPr>
            <w:r w:rsidRPr="00367325">
              <w:t>3</w:t>
            </w:r>
          </w:p>
        </w:tc>
        <w:tc>
          <w:tcPr>
            <w:tcW w:w="1418" w:type="dxa"/>
          </w:tcPr>
          <w:p w14:paraId="37B02F6F" w14:textId="4DEEDF5A" w:rsidR="009D5862" w:rsidRPr="00DB7F6D" w:rsidRDefault="00D2218D" w:rsidP="00FC1ACA">
            <w:pPr>
              <w:jc w:val="center"/>
            </w:pPr>
            <w:r>
              <w:rPr>
                <w:color w:val="000000"/>
              </w:rPr>
              <w:t>50% - 69</w:t>
            </w:r>
            <w:r w:rsidR="009D5862" w:rsidRPr="00DB7F6D">
              <w:rPr>
                <w:color w:val="000000"/>
              </w:rPr>
              <w:t>%</w:t>
            </w:r>
          </w:p>
        </w:tc>
      </w:tr>
      <w:tr w:rsidR="009D5862" w:rsidRPr="00314BCA" w14:paraId="4C96723B" w14:textId="77777777" w:rsidTr="00073075">
        <w:trPr>
          <w:trHeight w:val="283"/>
        </w:trPr>
        <w:tc>
          <w:tcPr>
            <w:tcW w:w="3828" w:type="dxa"/>
            <w:vMerge/>
          </w:tcPr>
          <w:p w14:paraId="2EA6F90F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14:paraId="1F8AF806" w14:textId="77777777" w:rsidR="00097132" w:rsidRPr="00097132" w:rsidRDefault="00097132" w:rsidP="00097132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Обучающийся, обнаруживает существенные пробелы в знаниях основного учебного материала, допускает принципиальные ошибки в выполнении предусмотренных программой практических заданий. </w:t>
            </w:r>
          </w:p>
          <w:p w14:paraId="3159D2ED" w14:textId="77777777" w:rsidR="00097132" w:rsidRPr="00097132" w:rsidRDefault="00097132" w:rsidP="00097132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На большую часть дополнительных вопросов по содержанию экзамена затрудняется дать ответ или не дает верных ответов.</w:t>
            </w:r>
          </w:p>
          <w:p w14:paraId="56AD6D9E" w14:textId="77777777" w:rsidR="009D5862" w:rsidRPr="00717DB3" w:rsidRDefault="009D5862" w:rsidP="00FC1ACA">
            <w:pPr>
              <w:rPr>
                <w:i/>
              </w:rPr>
            </w:pPr>
          </w:p>
        </w:tc>
        <w:tc>
          <w:tcPr>
            <w:tcW w:w="1772" w:type="dxa"/>
          </w:tcPr>
          <w:p w14:paraId="565336F1" w14:textId="03645DD2" w:rsidR="009D5862" w:rsidRPr="003D6338" w:rsidRDefault="009D5862" w:rsidP="009B1313">
            <w:pPr>
              <w:jc w:val="center"/>
            </w:pPr>
            <w:r w:rsidRPr="003D6338">
              <w:t xml:space="preserve">0 </w:t>
            </w:r>
            <w:r w:rsidR="008F6748" w:rsidRPr="003D6338">
              <w:t>–</w:t>
            </w:r>
            <w:r w:rsidRPr="003D6338">
              <w:t xml:space="preserve"> </w:t>
            </w:r>
            <w:r w:rsidR="003D6338" w:rsidRPr="003D6338">
              <w:t>1</w:t>
            </w:r>
            <w:r w:rsidR="009B1313">
              <w:t>9</w:t>
            </w:r>
            <w:r w:rsidR="008F6748" w:rsidRPr="003D6338">
              <w:t xml:space="preserve"> баллов</w:t>
            </w:r>
          </w:p>
        </w:tc>
        <w:tc>
          <w:tcPr>
            <w:tcW w:w="638" w:type="dxa"/>
          </w:tcPr>
          <w:p w14:paraId="516F8EA5" w14:textId="77777777" w:rsidR="009D5862" w:rsidRPr="00367325" w:rsidRDefault="009D5862" w:rsidP="00FC1ACA">
            <w:pPr>
              <w:jc w:val="center"/>
            </w:pPr>
            <w:r w:rsidRPr="00367325">
              <w:t>2</w:t>
            </w:r>
          </w:p>
        </w:tc>
        <w:tc>
          <w:tcPr>
            <w:tcW w:w="1418" w:type="dxa"/>
          </w:tcPr>
          <w:p w14:paraId="3FC03AA4" w14:textId="5CE62851" w:rsidR="009D5862" w:rsidRPr="00DB7F6D" w:rsidRDefault="00D2218D" w:rsidP="00D2218D">
            <w:pPr>
              <w:jc w:val="center"/>
            </w:pPr>
            <w:r>
              <w:t>49</w:t>
            </w:r>
            <w:r w:rsidR="009D5862" w:rsidRPr="00DB7F6D">
              <w:t xml:space="preserve">% и менее </w:t>
            </w:r>
          </w:p>
        </w:tc>
      </w:tr>
      <w:bookmarkEnd w:id="12"/>
    </w:tbl>
    <w:p w14:paraId="5488E4B3" w14:textId="77777777" w:rsidR="0074391A" w:rsidRPr="0074391A" w:rsidRDefault="0074391A" w:rsidP="0074391A"/>
    <w:p w14:paraId="127C694F" w14:textId="77777777" w:rsidR="0074391A" w:rsidRPr="0074391A" w:rsidRDefault="0074391A" w:rsidP="0074391A"/>
    <w:p w14:paraId="259B0817" w14:textId="77777777" w:rsidR="003C57C1" w:rsidRDefault="003C57C1" w:rsidP="00936AAE">
      <w:pPr>
        <w:pStyle w:val="1"/>
        <w:rPr>
          <w:rFonts w:eastAsiaTheme="minorEastAsia"/>
          <w:szCs w:val="24"/>
        </w:rPr>
        <w:sectPr w:rsidR="003C57C1" w:rsidSect="00A55483">
          <w:pgSz w:w="16838" w:h="11906" w:orient="landscape" w:code="9"/>
          <w:pgMar w:top="567" w:right="1134" w:bottom="1701" w:left="1134" w:header="709" w:footer="709" w:gutter="0"/>
          <w:cols w:space="708"/>
          <w:titlePg/>
          <w:docGrid w:linePitch="360"/>
        </w:sectPr>
      </w:pPr>
    </w:p>
    <w:p w14:paraId="73E74481" w14:textId="710FC26F" w:rsidR="00936AAE" w:rsidRDefault="00721E06" w:rsidP="00721E06">
      <w:pPr>
        <w:pStyle w:val="2"/>
      </w:pPr>
      <w:r>
        <w:lastRenderedPageBreak/>
        <w:t>С</w:t>
      </w:r>
      <w:r w:rsidRPr="00721E06">
        <w:t>истем</w:t>
      </w:r>
      <w:r w:rsidR="00763B96">
        <w:t>а</w:t>
      </w:r>
      <w:r w:rsidRPr="00721E06">
        <w:t xml:space="preserve"> оценивания результатов </w:t>
      </w:r>
      <w:r>
        <w:t xml:space="preserve">текущего контроля и </w:t>
      </w:r>
      <w:r w:rsidRPr="00721E06">
        <w:t>промежуточной аттестации</w:t>
      </w:r>
      <w:r>
        <w:t>.</w:t>
      </w:r>
    </w:p>
    <w:p w14:paraId="71B92136" w14:textId="77777777" w:rsidR="005D388C" w:rsidRPr="00B0418F" w:rsidRDefault="005D388C" w:rsidP="005D388C">
      <w:pPr>
        <w:ind w:firstLine="709"/>
        <w:rPr>
          <w:rFonts w:eastAsia="MS Mincho"/>
          <w:iCs/>
          <w:sz w:val="24"/>
          <w:szCs w:val="24"/>
        </w:rPr>
      </w:pPr>
      <w:r w:rsidRPr="00B0418F">
        <w:rPr>
          <w:rFonts w:eastAsia="MS Mincho"/>
          <w:iCs/>
          <w:sz w:val="24"/>
          <w:szCs w:val="24"/>
        </w:rPr>
        <w:t>Оценка по дисциплине выставля</w:t>
      </w:r>
      <w:r>
        <w:rPr>
          <w:rFonts w:eastAsia="MS Mincho"/>
          <w:iCs/>
          <w:sz w:val="24"/>
          <w:szCs w:val="24"/>
        </w:rPr>
        <w:t>е</w:t>
      </w:r>
      <w:r w:rsidRPr="00B0418F">
        <w:rPr>
          <w:rFonts w:eastAsia="MS Mincho"/>
          <w:iCs/>
          <w:sz w:val="24"/>
          <w:szCs w:val="24"/>
        </w:rPr>
        <w:t>тся обучающемуся с учётом результатов текущей и промежуточной аттестации.</w:t>
      </w:r>
    </w:p>
    <w:p w14:paraId="32521415" w14:textId="77777777" w:rsidR="002A2399" w:rsidRPr="002A2399" w:rsidRDefault="002A2399" w:rsidP="002A2399"/>
    <w:tbl>
      <w:tblPr>
        <w:tblW w:w="9639" w:type="dxa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641"/>
        <w:gridCol w:w="2880"/>
        <w:gridCol w:w="3118"/>
      </w:tblGrid>
      <w:tr w:rsidR="00154655" w:rsidRPr="008448CC" w14:paraId="0ACBB369" w14:textId="77777777" w:rsidTr="008567F5">
        <w:trPr>
          <w:trHeight w:val="340"/>
        </w:trPr>
        <w:tc>
          <w:tcPr>
            <w:tcW w:w="3641" w:type="dxa"/>
            <w:shd w:val="clear" w:color="auto" w:fill="DBE5F1" w:themeFill="accent1" w:themeFillTint="33"/>
          </w:tcPr>
          <w:p w14:paraId="0A3BFAFC" w14:textId="77777777" w:rsidR="00154655" w:rsidRPr="008448CC" w:rsidRDefault="00154655" w:rsidP="005459AF">
            <w:pPr>
              <w:jc w:val="center"/>
              <w:rPr>
                <w:b/>
                <w:iCs/>
              </w:rPr>
            </w:pPr>
            <w:r w:rsidRPr="00E15B3E">
              <w:rPr>
                <w:b/>
                <w:bCs/>
                <w:iCs/>
              </w:rPr>
              <w:t>Форма контроля</w:t>
            </w:r>
          </w:p>
        </w:tc>
        <w:tc>
          <w:tcPr>
            <w:tcW w:w="2880" w:type="dxa"/>
            <w:shd w:val="clear" w:color="auto" w:fill="DBE5F1" w:themeFill="accent1" w:themeFillTint="33"/>
          </w:tcPr>
          <w:p w14:paraId="3A183B3D" w14:textId="1FED0DBB" w:rsidR="00154655" w:rsidRPr="008448CC" w:rsidRDefault="00154655" w:rsidP="00FD4A53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 xml:space="preserve">100-балльная система </w:t>
            </w:r>
          </w:p>
        </w:tc>
        <w:tc>
          <w:tcPr>
            <w:tcW w:w="3118" w:type="dxa"/>
            <w:shd w:val="clear" w:color="auto" w:fill="DBE5F1" w:themeFill="accent1" w:themeFillTint="33"/>
          </w:tcPr>
          <w:p w14:paraId="4EA554A6" w14:textId="77777777" w:rsidR="00154655" w:rsidRPr="008448CC" w:rsidRDefault="00154655" w:rsidP="005459AF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>Пятибалльная система</w:t>
            </w:r>
          </w:p>
        </w:tc>
      </w:tr>
      <w:tr w:rsidR="00154655" w:rsidRPr="008448CC" w14:paraId="2C39412C" w14:textId="77777777" w:rsidTr="008567F5">
        <w:trPr>
          <w:trHeight w:val="286"/>
        </w:trPr>
        <w:tc>
          <w:tcPr>
            <w:tcW w:w="3641" w:type="dxa"/>
          </w:tcPr>
          <w:p w14:paraId="64B36374" w14:textId="31B88FED" w:rsidR="00154655" w:rsidRPr="008567F5" w:rsidRDefault="008567F5" w:rsidP="002925B0">
            <w:pPr>
              <w:rPr>
                <w:bCs/>
              </w:rPr>
            </w:pPr>
            <w:r w:rsidRPr="008448CC">
              <w:rPr>
                <w:bCs/>
                <w:iCs/>
              </w:rPr>
              <w:t>Текущий контроль:</w:t>
            </w:r>
          </w:p>
        </w:tc>
        <w:tc>
          <w:tcPr>
            <w:tcW w:w="2880" w:type="dxa"/>
          </w:tcPr>
          <w:p w14:paraId="514408D1" w14:textId="77777777" w:rsidR="00154655" w:rsidRPr="008448CC" w:rsidRDefault="00154655" w:rsidP="005459AF">
            <w:pPr>
              <w:rPr>
                <w:bCs/>
                <w:i/>
              </w:rPr>
            </w:pPr>
          </w:p>
        </w:tc>
        <w:tc>
          <w:tcPr>
            <w:tcW w:w="3118" w:type="dxa"/>
          </w:tcPr>
          <w:p w14:paraId="3A132D64" w14:textId="77777777" w:rsidR="00154655" w:rsidRPr="008448CC" w:rsidRDefault="00154655" w:rsidP="005459AF">
            <w:pPr>
              <w:rPr>
                <w:bCs/>
                <w:i/>
              </w:rPr>
            </w:pPr>
          </w:p>
        </w:tc>
      </w:tr>
      <w:tr w:rsidR="00154655" w:rsidRPr="008448CC" w14:paraId="761DB9A2" w14:textId="77777777" w:rsidTr="008567F5">
        <w:trPr>
          <w:trHeight w:val="286"/>
        </w:trPr>
        <w:tc>
          <w:tcPr>
            <w:tcW w:w="3641" w:type="dxa"/>
          </w:tcPr>
          <w:p w14:paraId="2B85FE57" w14:textId="0977C282" w:rsidR="00154655" w:rsidRPr="008567F5" w:rsidRDefault="008567F5" w:rsidP="008567F5">
            <w:pPr>
              <w:rPr>
                <w:bCs/>
              </w:rPr>
            </w:pPr>
            <w:r w:rsidRPr="008567F5">
              <w:rPr>
                <w:bCs/>
              </w:rPr>
              <w:t>Отчет по лабораторной работе 1</w:t>
            </w:r>
          </w:p>
        </w:tc>
        <w:tc>
          <w:tcPr>
            <w:tcW w:w="2880" w:type="dxa"/>
          </w:tcPr>
          <w:p w14:paraId="64F1F798" w14:textId="424C4405" w:rsidR="00154655" w:rsidRPr="002925B0" w:rsidRDefault="00154655" w:rsidP="002925B0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0AEE7763" w14:textId="4EED3300" w:rsidR="00154655" w:rsidRPr="00A42BA5" w:rsidRDefault="008567F5" w:rsidP="00A42BA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5799FCA9" w14:textId="77777777" w:rsidTr="008567F5">
        <w:trPr>
          <w:trHeight w:val="286"/>
        </w:trPr>
        <w:tc>
          <w:tcPr>
            <w:tcW w:w="3641" w:type="dxa"/>
          </w:tcPr>
          <w:p w14:paraId="31E6BFCB" w14:textId="76D2ECCA" w:rsidR="008567F5" w:rsidRPr="008567F5" w:rsidRDefault="008567F5" w:rsidP="008567F5">
            <w:pPr>
              <w:rPr>
                <w:bCs/>
              </w:rPr>
            </w:pPr>
            <w:r>
              <w:rPr>
                <w:bCs/>
              </w:rPr>
              <w:t>Индивидуальное домашнее задание 1</w:t>
            </w:r>
          </w:p>
        </w:tc>
        <w:tc>
          <w:tcPr>
            <w:tcW w:w="2880" w:type="dxa"/>
          </w:tcPr>
          <w:p w14:paraId="7C589001" w14:textId="77777777" w:rsidR="008567F5" w:rsidRPr="002925B0" w:rsidRDefault="008567F5" w:rsidP="002925B0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6C997E95" w14:textId="1BE8BAA7" w:rsidR="008567F5" w:rsidRPr="00A42BA5" w:rsidRDefault="008567F5" w:rsidP="00A42BA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72A55DD2" w14:textId="77777777" w:rsidTr="008567F5">
        <w:trPr>
          <w:trHeight w:val="286"/>
        </w:trPr>
        <w:tc>
          <w:tcPr>
            <w:tcW w:w="3641" w:type="dxa"/>
          </w:tcPr>
          <w:p w14:paraId="04943790" w14:textId="1007A7A1" w:rsidR="008567F5" w:rsidRPr="008567F5" w:rsidRDefault="008567F5" w:rsidP="008567F5">
            <w:pPr>
              <w:rPr>
                <w:bCs/>
              </w:rPr>
            </w:pPr>
            <w:r>
              <w:rPr>
                <w:bCs/>
              </w:rPr>
              <w:t>Контрольная работа 1</w:t>
            </w:r>
          </w:p>
        </w:tc>
        <w:tc>
          <w:tcPr>
            <w:tcW w:w="2880" w:type="dxa"/>
          </w:tcPr>
          <w:p w14:paraId="45243171" w14:textId="77777777" w:rsidR="008567F5" w:rsidRPr="002925B0" w:rsidRDefault="008567F5" w:rsidP="002925B0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18899EFF" w14:textId="4A4D47F3" w:rsidR="008567F5" w:rsidRPr="00A42BA5" w:rsidRDefault="008567F5" w:rsidP="00A42BA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7828C7CE" w14:textId="77777777" w:rsidTr="008567F5">
        <w:trPr>
          <w:trHeight w:val="286"/>
        </w:trPr>
        <w:tc>
          <w:tcPr>
            <w:tcW w:w="3641" w:type="dxa"/>
          </w:tcPr>
          <w:p w14:paraId="32BECCB0" w14:textId="4308C35F" w:rsidR="008567F5" w:rsidRDefault="008567F5" w:rsidP="008567F5">
            <w:pPr>
              <w:rPr>
                <w:bCs/>
                <w:i/>
              </w:rPr>
            </w:pPr>
            <w:r>
              <w:rPr>
                <w:bCs/>
              </w:rPr>
              <w:t>Отчет по лабораторной работе 2</w:t>
            </w:r>
          </w:p>
        </w:tc>
        <w:tc>
          <w:tcPr>
            <w:tcW w:w="2880" w:type="dxa"/>
          </w:tcPr>
          <w:p w14:paraId="5CBF56AD" w14:textId="77777777" w:rsidR="008567F5" w:rsidRPr="002925B0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336D036A" w14:textId="11CE005C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5518EDD9" w14:textId="77777777" w:rsidTr="008567F5">
        <w:trPr>
          <w:trHeight w:val="286"/>
        </w:trPr>
        <w:tc>
          <w:tcPr>
            <w:tcW w:w="3641" w:type="dxa"/>
          </w:tcPr>
          <w:p w14:paraId="2DE5C7B8" w14:textId="5475A06D" w:rsidR="008567F5" w:rsidRDefault="008567F5" w:rsidP="008567F5">
            <w:pPr>
              <w:rPr>
                <w:bCs/>
                <w:i/>
              </w:rPr>
            </w:pPr>
            <w:r>
              <w:rPr>
                <w:bCs/>
                <w:i/>
              </w:rPr>
              <w:t xml:space="preserve"> </w:t>
            </w:r>
            <w:r>
              <w:rPr>
                <w:bCs/>
              </w:rPr>
              <w:t>Отчет по лабораторной работе 3</w:t>
            </w:r>
          </w:p>
        </w:tc>
        <w:tc>
          <w:tcPr>
            <w:tcW w:w="2880" w:type="dxa"/>
          </w:tcPr>
          <w:p w14:paraId="632BAA45" w14:textId="77777777" w:rsidR="008567F5" w:rsidRPr="002925B0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1D2FFD66" w14:textId="26F07D0D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1D46A807" w14:textId="77777777" w:rsidTr="008567F5">
        <w:trPr>
          <w:trHeight w:val="286"/>
        </w:trPr>
        <w:tc>
          <w:tcPr>
            <w:tcW w:w="3641" w:type="dxa"/>
          </w:tcPr>
          <w:p w14:paraId="6210170F" w14:textId="528AFD95" w:rsidR="008567F5" w:rsidRDefault="008567F5" w:rsidP="008567F5">
            <w:pPr>
              <w:rPr>
                <w:bCs/>
                <w:i/>
              </w:rPr>
            </w:pPr>
            <w:r>
              <w:rPr>
                <w:bCs/>
              </w:rPr>
              <w:t>Отчет по лабораторной работе 4</w:t>
            </w:r>
          </w:p>
        </w:tc>
        <w:tc>
          <w:tcPr>
            <w:tcW w:w="2880" w:type="dxa"/>
          </w:tcPr>
          <w:p w14:paraId="1E517650" w14:textId="77777777" w:rsidR="008567F5" w:rsidRPr="002925B0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3634A910" w14:textId="72FA14F7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6BABE44B" w14:textId="77777777" w:rsidTr="008567F5">
        <w:trPr>
          <w:trHeight w:val="286"/>
        </w:trPr>
        <w:tc>
          <w:tcPr>
            <w:tcW w:w="3641" w:type="dxa"/>
          </w:tcPr>
          <w:p w14:paraId="35FA0B56" w14:textId="51E23FEB" w:rsidR="008567F5" w:rsidRDefault="008567F5" w:rsidP="008567F5">
            <w:pPr>
              <w:rPr>
                <w:bCs/>
                <w:i/>
              </w:rPr>
            </w:pPr>
            <w:r>
              <w:rPr>
                <w:bCs/>
              </w:rPr>
              <w:t>Индивидуальное домашнее задание 2</w:t>
            </w:r>
          </w:p>
        </w:tc>
        <w:tc>
          <w:tcPr>
            <w:tcW w:w="2880" w:type="dxa"/>
          </w:tcPr>
          <w:p w14:paraId="5491AFCB" w14:textId="77777777" w:rsidR="008567F5" w:rsidRPr="002925B0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7411D882" w14:textId="7F033F3D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3C78C391" w14:textId="77777777" w:rsidTr="008567F5">
        <w:trPr>
          <w:trHeight w:val="286"/>
        </w:trPr>
        <w:tc>
          <w:tcPr>
            <w:tcW w:w="3641" w:type="dxa"/>
          </w:tcPr>
          <w:p w14:paraId="123B038D" w14:textId="5DE48186" w:rsidR="008567F5" w:rsidRDefault="008567F5" w:rsidP="008567F5">
            <w:pPr>
              <w:rPr>
                <w:bCs/>
                <w:i/>
              </w:rPr>
            </w:pPr>
            <w:r>
              <w:rPr>
                <w:bCs/>
              </w:rPr>
              <w:t>Отчет по лабораторной работе 5</w:t>
            </w:r>
          </w:p>
        </w:tc>
        <w:tc>
          <w:tcPr>
            <w:tcW w:w="2880" w:type="dxa"/>
          </w:tcPr>
          <w:p w14:paraId="7D03EBB2" w14:textId="77777777" w:rsidR="008567F5" w:rsidRPr="002925B0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1A7603B4" w14:textId="3A9DFC93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615C937F" w14:textId="77777777" w:rsidTr="008567F5">
        <w:trPr>
          <w:trHeight w:val="286"/>
        </w:trPr>
        <w:tc>
          <w:tcPr>
            <w:tcW w:w="3641" w:type="dxa"/>
          </w:tcPr>
          <w:p w14:paraId="079810A9" w14:textId="068FA248" w:rsidR="008567F5" w:rsidRDefault="008567F5" w:rsidP="008567F5">
            <w:pPr>
              <w:rPr>
                <w:bCs/>
                <w:i/>
              </w:rPr>
            </w:pPr>
            <w:r>
              <w:rPr>
                <w:bCs/>
              </w:rPr>
              <w:t>Отчет по лабораторной работе 6</w:t>
            </w:r>
          </w:p>
        </w:tc>
        <w:tc>
          <w:tcPr>
            <w:tcW w:w="2880" w:type="dxa"/>
          </w:tcPr>
          <w:p w14:paraId="6FC3DA9D" w14:textId="02DA5E72" w:rsidR="008567F5" w:rsidRDefault="008567F5" w:rsidP="008567F5">
            <w:pPr>
              <w:jc w:val="center"/>
              <w:rPr>
                <w:bCs/>
                <w:i/>
              </w:rPr>
            </w:pPr>
          </w:p>
        </w:tc>
        <w:tc>
          <w:tcPr>
            <w:tcW w:w="3118" w:type="dxa"/>
          </w:tcPr>
          <w:p w14:paraId="47A6B438" w14:textId="59EF5F27" w:rsidR="008567F5" w:rsidRDefault="008567F5" w:rsidP="008567F5">
            <w:pPr>
              <w:jc w:val="center"/>
              <w:rPr>
                <w:bCs/>
                <w:i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63FB6B4F" w14:textId="77777777" w:rsidTr="008567F5">
        <w:trPr>
          <w:trHeight w:val="286"/>
        </w:trPr>
        <w:tc>
          <w:tcPr>
            <w:tcW w:w="3641" w:type="dxa"/>
          </w:tcPr>
          <w:p w14:paraId="1842DF8D" w14:textId="16BC3FED" w:rsidR="008567F5" w:rsidRDefault="008567F5" w:rsidP="008567F5">
            <w:pPr>
              <w:rPr>
                <w:bCs/>
              </w:rPr>
            </w:pPr>
            <w:r>
              <w:rPr>
                <w:bCs/>
              </w:rPr>
              <w:t>Индивидуальное домашнее задание 3</w:t>
            </w:r>
          </w:p>
        </w:tc>
        <w:tc>
          <w:tcPr>
            <w:tcW w:w="2880" w:type="dxa"/>
          </w:tcPr>
          <w:p w14:paraId="5886E15D" w14:textId="77777777" w:rsidR="008567F5" w:rsidRDefault="008567F5" w:rsidP="008567F5">
            <w:pPr>
              <w:jc w:val="center"/>
              <w:rPr>
                <w:bCs/>
                <w:i/>
              </w:rPr>
            </w:pPr>
          </w:p>
        </w:tc>
        <w:tc>
          <w:tcPr>
            <w:tcW w:w="3118" w:type="dxa"/>
          </w:tcPr>
          <w:p w14:paraId="49808F04" w14:textId="4F224D82" w:rsidR="008567F5" w:rsidRDefault="008567F5" w:rsidP="008567F5">
            <w:pPr>
              <w:jc w:val="center"/>
              <w:rPr>
                <w:bCs/>
                <w:i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3D1C65E9" w14:textId="77777777" w:rsidTr="008567F5">
        <w:trPr>
          <w:trHeight w:val="214"/>
        </w:trPr>
        <w:tc>
          <w:tcPr>
            <w:tcW w:w="3641" w:type="dxa"/>
          </w:tcPr>
          <w:p w14:paraId="6D677EC0" w14:textId="6E7E7A64" w:rsidR="008567F5" w:rsidRPr="002925B0" w:rsidRDefault="008567F5" w:rsidP="008567F5">
            <w:pPr>
              <w:rPr>
                <w:bCs/>
              </w:rPr>
            </w:pPr>
            <w:r>
              <w:rPr>
                <w:bCs/>
              </w:rPr>
              <w:t>Контрольная работа 1</w:t>
            </w:r>
          </w:p>
        </w:tc>
        <w:tc>
          <w:tcPr>
            <w:tcW w:w="2880" w:type="dxa"/>
          </w:tcPr>
          <w:p w14:paraId="79070DDF" w14:textId="0E65DABD" w:rsidR="008567F5" w:rsidRPr="00903688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1EAC28F0" w14:textId="7204551B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79191B1E" w14:textId="77777777" w:rsidTr="008567F5">
        <w:trPr>
          <w:trHeight w:val="214"/>
        </w:trPr>
        <w:tc>
          <w:tcPr>
            <w:tcW w:w="3641" w:type="dxa"/>
          </w:tcPr>
          <w:p w14:paraId="5E8D60BD" w14:textId="7F6AAA35" w:rsidR="008567F5" w:rsidRPr="002925B0" w:rsidRDefault="008567F5" w:rsidP="008567F5">
            <w:pPr>
              <w:rPr>
                <w:bCs/>
              </w:rPr>
            </w:pPr>
            <w:r>
              <w:rPr>
                <w:bCs/>
              </w:rPr>
              <w:t>Отчет по лабораторной работе 7</w:t>
            </w:r>
          </w:p>
        </w:tc>
        <w:tc>
          <w:tcPr>
            <w:tcW w:w="2880" w:type="dxa"/>
          </w:tcPr>
          <w:p w14:paraId="70C50CB9" w14:textId="77777777" w:rsidR="008567F5" w:rsidRPr="00903688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5285FBC8" w14:textId="2B41E7B1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72087E69" w14:textId="77777777" w:rsidTr="008567F5">
        <w:tc>
          <w:tcPr>
            <w:tcW w:w="3641" w:type="dxa"/>
          </w:tcPr>
          <w:p w14:paraId="5B5FE1EE" w14:textId="77777777" w:rsidR="008567F5" w:rsidRPr="008448CC" w:rsidRDefault="008567F5" w:rsidP="008567F5">
            <w:pPr>
              <w:rPr>
                <w:bCs/>
                <w:iCs/>
              </w:rPr>
            </w:pPr>
            <w:r w:rsidRPr="008448CC">
              <w:rPr>
                <w:bCs/>
                <w:iCs/>
              </w:rPr>
              <w:t xml:space="preserve">Промежуточная аттестация </w:t>
            </w:r>
          </w:p>
          <w:p w14:paraId="086B6096" w14:textId="42EFF643" w:rsidR="008567F5" w:rsidRPr="002925B0" w:rsidRDefault="008567F5" w:rsidP="008567F5">
            <w:pPr>
              <w:rPr>
                <w:bCs/>
              </w:rPr>
            </w:pPr>
            <w:r>
              <w:rPr>
                <w:bCs/>
              </w:rPr>
              <w:t>Экзамен</w:t>
            </w:r>
          </w:p>
        </w:tc>
        <w:tc>
          <w:tcPr>
            <w:tcW w:w="2880" w:type="dxa"/>
          </w:tcPr>
          <w:p w14:paraId="328ACC9F" w14:textId="3A4F3AC3" w:rsidR="008567F5" w:rsidRPr="002925B0" w:rsidRDefault="008567F5" w:rsidP="008567F5">
            <w:pPr>
              <w:jc w:val="center"/>
              <w:rPr>
                <w:bCs/>
              </w:rPr>
            </w:pPr>
            <w:r w:rsidRPr="002925B0">
              <w:rPr>
                <w:bCs/>
              </w:rPr>
              <w:t>0</w:t>
            </w:r>
            <w:r w:rsidRPr="00903688">
              <w:rPr>
                <w:bCs/>
              </w:rPr>
              <w:t xml:space="preserve"> – </w:t>
            </w:r>
            <w:r>
              <w:rPr>
                <w:bCs/>
              </w:rPr>
              <w:t>4</w:t>
            </w:r>
            <w:r w:rsidRPr="002925B0">
              <w:rPr>
                <w:bCs/>
              </w:rPr>
              <w:t>0 баллов</w:t>
            </w:r>
          </w:p>
        </w:tc>
        <w:tc>
          <w:tcPr>
            <w:tcW w:w="3118" w:type="dxa"/>
            <w:vMerge w:val="restart"/>
          </w:tcPr>
          <w:p w14:paraId="1C3DF963" w14:textId="77777777" w:rsidR="008567F5" w:rsidRPr="002925B0" w:rsidRDefault="008567F5" w:rsidP="008567F5">
            <w:pPr>
              <w:rPr>
                <w:bCs/>
              </w:rPr>
            </w:pPr>
            <w:r w:rsidRPr="002925B0">
              <w:rPr>
                <w:bCs/>
              </w:rPr>
              <w:t>отлично</w:t>
            </w:r>
          </w:p>
          <w:p w14:paraId="1095063D" w14:textId="77777777" w:rsidR="008567F5" w:rsidRPr="002925B0" w:rsidRDefault="008567F5" w:rsidP="008567F5">
            <w:pPr>
              <w:rPr>
                <w:bCs/>
              </w:rPr>
            </w:pPr>
            <w:r w:rsidRPr="002925B0">
              <w:rPr>
                <w:bCs/>
              </w:rPr>
              <w:t>хорошо</w:t>
            </w:r>
          </w:p>
          <w:p w14:paraId="401CF946" w14:textId="77777777" w:rsidR="008567F5" w:rsidRPr="002925B0" w:rsidRDefault="008567F5" w:rsidP="008567F5">
            <w:pPr>
              <w:rPr>
                <w:bCs/>
              </w:rPr>
            </w:pPr>
            <w:r w:rsidRPr="002925B0">
              <w:rPr>
                <w:bCs/>
              </w:rPr>
              <w:t>удовлетворительно</w:t>
            </w:r>
          </w:p>
          <w:p w14:paraId="11D8ABB5" w14:textId="7F50AEC3" w:rsidR="008567F5" w:rsidRPr="008448CC" w:rsidRDefault="008567F5" w:rsidP="008567F5">
            <w:pPr>
              <w:rPr>
                <w:bCs/>
                <w:i/>
              </w:rPr>
            </w:pPr>
            <w:r w:rsidRPr="002925B0">
              <w:rPr>
                <w:bCs/>
              </w:rPr>
              <w:t>неудовлетворительно</w:t>
            </w:r>
          </w:p>
        </w:tc>
      </w:tr>
      <w:tr w:rsidR="008567F5" w:rsidRPr="008448CC" w14:paraId="289CC617" w14:textId="77777777" w:rsidTr="008567F5">
        <w:tc>
          <w:tcPr>
            <w:tcW w:w="3641" w:type="dxa"/>
          </w:tcPr>
          <w:p w14:paraId="4AE67AB4" w14:textId="2057414C" w:rsidR="008567F5" w:rsidRPr="008448CC" w:rsidRDefault="008567F5" w:rsidP="008567F5">
            <w:pPr>
              <w:rPr>
                <w:bCs/>
                <w:i/>
              </w:rPr>
            </w:pPr>
            <w:r w:rsidRPr="008448CC">
              <w:rPr>
                <w:b/>
                <w:iCs/>
              </w:rPr>
              <w:t>Итого за семестр</w:t>
            </w:r>
            <w:r w:rsidRPr="008448CC">
              <w:rPr>
                <w:bCs/>
                <w:i/>
              </w:rPr>
              <w:t xml:space="preserve"> </w:t>
            </w:r>
          </w:p>
          <w:p w14:paraId="06FE2F46" w14:textId="1A20066D" w:rsidR="008567F5" w:rsidRPr="002925B0" w:rsidRDefault="008567F5" w:rsidP="008567F5">
            <w:pPr>
              <w:rPr>
                <w:bCs/>
                <w:iCs/>
              </w:rPr>
            </w:pPr>
            <w:r>
              <w:rPr>
                <w:bCs/>
              </w:rPr>
              <w:t>экзамен</w:t>
            </w:r>
            <w:r w:rsidRPr="002925B0">
              <w:rPr>
                <w:bCs/>
              </w:rPr>
              <w:t xml:space="preserve"> </w:t>
            </w:r>
          </w:p>
        </w:tc>
        <w:tc>
          <w:tcPr>
            <w:tcW w:w="2880" w:type="dxa"/>
          </w:tcPr>
          <w:p w14:paraId="1BBCC48D" w14:textId="42C348A9" w:rsidR="008567F5" w:rsidRPr="002925B0" w:rsidRDefault="008567F5" w:rsidP="008567F5">
            <w:pPr>
              <w:jc w:val="center"/>
              <w:rPr>
                <w:bCs/>
              </w:rPr>
            </w:pPr>
            <w:r w:rsidRPr="002925B0">
              <w:rPr>
                <w:bCs/>
              </w:rPr>
              <w:t>0</w:t>
            </w:r>
            <w:r w:rsidRPr="00903688">
              <w:rPr>
                <w:bCs/>
              </w:rPr>
              <w:t xml:space="preserve"> – </w:t>
            </w:r>
            <w:r w:rsidRPr="002925B0">
              <w:rPr>
                <w:bCs/>
              </w:rPr>
              <w:t>100 баллов</w:t>
            </w:r>
          </w:p>
        </w:tc>
        <w:tc>
          <w:tcPr>
            <w:tcW w:w="3118" w:type="dxa"/>
            <w:vMerge/>
          </w:tcPr>
          <w:p w14:paraId="33CD08ED" w14:textId="77777777" w:rsidR="008567F5" w:rsidRPr="008448CC" w:rsidRDefault="008567F5" w:rsidP="008567F5">
            <w:pPr>
              <w:rPr>
                <w:bCs/>
                <w:i/>
              </w:rPr>
            </w:pPr>
          </w:p>
        </w:tc>
      </w:tr>
    </w:tbl>
    <w:p w14:paraId="6DA2A70B" w14:textId="04B87123" w:rsidR="00FF102D" w:rsidRPr="00EE7E9E" w:rsidRDefault="006252E4" w:rsidP="00B3400A">
      <w:pPr>
        <w:pStyle w:val="1"/>
        <w:rPr>
          <w:i/>
        </w:rPr>
      </w:pPr>
      <w:r w:rsidRPr="00111C6E">
        <w:t>ОБРАЗОВАТЕЛЬНЫЕ ТЕХНОЛОГИИ</w:t>
      </w:r>
    </w:p>
    <w:p w14:paraId="13EF4583" w14:textId="52757BF5" w:rsidR="00FF102D" w:rsidRPr="00DE200A" w:rsidRDefault="00FF102D" w:rsidP="00211888">
      <w:pPr>
        <w:pStyle w:val="af0"/>
        <w:numPr>
          <w:ilvl w:val="3"/>
          <w:numId w:val="9"/>
        </w:numPr>
        <w:jc w:val="both"/>
        <w:rPr>
          <w:i/>
        </w:rPr>
      </w:pPr>
      <w:r w:rsidRPr="00EE7E9E">
        <w:rPr>
          <w:sz w:val="24"/>
          <w:szCs w:val="24"/>
        </w:rPr>
        <w:t>Реализация программы предусматривает использование в процессе обучения следующих образовательных технологий:</w:t>
      </w:r>
    </w:p>
    <w:p w14:paraId="5D4A7773" w14:textId="77777777" w:rsidR="00FF102D" w:rsidRPr="00BF2238" w:rsidRDefault="00FF102D" w:rsidP="00211888">
      <w:pPr>
        <w:pStyle w:val="af0"/>
        <w:numPr>
          <w:ilvl w:val="2"/>
          <w:numId w:val="9"/>
        </w:numPr>
        <w:jc w:val="both"/>
      </w:pPr>
      <w:r w:rsidRPr="00BF2238">
        <w:rPr>
          <w:sz w:val="24"/>
          <w:szCs w:val="24"/>
        </w:rPr>
        <w:t>проблемная лекция;</w:t>
      </w:r>
    </w:p>
    <w:p w14:paraId="0CD54DD9" w14:textId="77777777" w:rsidR="00FF102D" w:rsidRPr="00BF2238" w:rsidRDefault="00FF102D" w:rsidP="00211888">
      <w:pPr>
        <w:pStyle w:val="af0"/>
        <w:numPr>
          <w:ilvl w:val="2"/>
          <w:numId w:val="9"/>
        </w:numPr>
        <w:jc w:val="both"/>
      </w:pPr>
      <w:r w:rsidRPr="00BF2238">
        <w:rPr>
          <w:sz w:val="24"/>
          <w:szCs w:val="24"/>
        </w:rPr>
        <w:t>проектная деятельность;</w:t>
      </w:r>
    </w:p>
    <w:p w14:paraId="022D2FB7" w14:textId="77777777" w:rsidR="00FD4A53" w:rsidRPr="00BF2238" w:rsidRDefault="00FD4A53" w:rsidP="00211888">
      <w:pPr>
        <w:pStyle w:val="af0"/>
        <w:numPr>
          <w:ilvl w:val="2"/>
          <w:numId w:val="9"/>
        </w:numPr>
        <w:jc w:val="both"/>
        <w:rPr>
          <w:sz w:val="24"/>
          <w:szCs w:val="24"/>
        </w:rPr>
      </w:pPr>
      <w:r w:rsidRPr="00BF2238">
        <w:rPr>
          <w:sz w:val="24"/>
          <w:szCs w:val="24"/>
        </w:rPr>
        <w:t>проведение интерактивных лекций;</w:t>
      </w:r>
    </w:p>
    <w:p w14:paraId="21E7FA26" w14:textId="69A3961C" w:rsidR="00B32CA7" w:rsidRPr="00BF2238" w:rsidRDefault="008567F5" w:rsidP="00211888">
      <w:pPr>
        <w:pStyle w:val="af0"/>
        <w:numPr>
          <w:ilvl w:val="2"/>
          <w:numId w:val="9"/>
        </w:numPr>
        <w:jc w:val="both"/>
        <w:rPr>
          <w:sz w:val="24"/>
          <w:szCs w:val="24"/>
        </w:rPr>
      </w:pPr>
      <w:r>
        <w:rPr>
          <w:sz w:val="24"/>
          <w:szCs w:val="24"/>
        </w:rPr>
        <w:t>групповых дискуссий</w:t>
      </w:r>
      <w:r w:rsidR="00B32CA7" w:rsidRPr="00BF2238">
        <w:rPr>
          <w:sz w:val="24"/>
          <w:szCs w:val="24"/>
        </w:rPr>
        <w:t>;</w:t>
      </w:r>
    </w:p>
    <w:p w14:paraId="65A53B3D" w14:textId="50924177" w:rsidR="00FD4A53" w:rsidRPr="005E31DE" w:rsidRDefault="00FD4A53" w:rsidP="00211888">
      <w:pPr>
        <w:pStyle w:val="af0"/>
        <w:numPr>
          <w:ilvl w:val="2"/>
          <w:numId w:val="9"/>
        </w:numPr>
        <w:jc w:val="both"/>
        <w:rPr>
          <w:sz w:val="24"/>
          <w:szCs w:val="24"/>
        </w:rPr>
      </w:pPr>
      <w:r w:rsidRPr="005E31DE">
        <w:rPr>
          <w:sz w:val="24"/>
          <w:szCs w:val="24"/>
        </w:rPr>
        <w:t>преподавание дисциплин в форме курсов, составленных на основе результатов научных исследований, в том числе с учётом региональных особенностей профессиональной деятельности выпускников и потребностей работодателей</w:t>
      </w:r>
      <w:r w:rsidR="00B32CA7" w:rsidRPr="005E31DE">
        <w:rPr>
          <w:sz w:val="24"/>
          <w:szCs w:val="24"/>
        </w:rPr>
        <w:t>;</w:t>
      </w:r>
    </w:p>
    <w:p w14:paraId="6E1833DA" w14:textId="1C742164" w:rsidR="00FF102D" w:rsidRPr="00E34108" w:rsidRDefault="00FF102D" w:rsidP="00211888">
      <w:pPr>
        <w:pStyle w:val="af0"/>
        <w:numPr>
          <w:ilvl w:val="2"/>
          <w:numId w:val="9"/>
        </w:numPr>
        <w:rPr>
          <w:sz w:val="24"/>
          <w:szCs w:val="24"/>
        </w:rPr>
      </w:pPr>
      <w:r w:rsidRPr="00E34108">
        <w:rPr>
          <w:sz w:val="24"/>
          <w:szCs w:val="24"/>
        </w:rPr>
        <w:t>поиск и обработка информации с использованием сети Интернет</w:t>
      </w:r>
      <w:r w:rsidR="008567F5">
        <w:rPr>
          <w:sz w:val="24"/>
          <w:szCs w:val="24"/>
        </w:rPr>
        <w:t>;</w:t>
      </w:r>
      <w:r w:rsidR="00F14DCC" w:rsidRPr="00E34108">
        <w:rPr>
          <w:sz w:val="24"/>
          <w:szCs w:val="24"/>
        </w:rPr>
        <w:t xml:space="preserve"> </w:t>
      </w:r>
    </w:p>
    <w:p w14:paraId="318A30FA" w14:textId="426BD042" w:rsidR="00453DD7" w:rsidRPr="00E34108" w:rsidRDefault="00453DD7" w:rsidP="00211888">
      <w:pPr>
        <w:pStyle w:val="af0"/>
        <w:numPr>
          <w:ilvl w:val="2"/>
          <w:numId w:val="9"/>
        </w:numPr>
        <w:jc w:val="both"/>
      </w:pPr>
      <w:r w:rsidRPr="00E34108">
        <w:rPr>
          <w:sz w:val="24"/>
          <w:szCs w:val="24"/>
        </w:rPr>
        <w:t>дистанционные</w:t>
      </w:r>
      <w:r w:rsidR="002811EB" w:rsidRPr="00E34108">
        <w:rPr>
          <w:sz w:val="24"/>
          <w:szCs w:val="24"/>
        </w:rPr>
        <w:t xml:space="preserve"> образовательные технологии</w:t>
      </w:r>
      <w:r w:rsidR="005E31DE" w:rsidRPr="00E34108">
        <w:rPr>
          <w:sz w:val="24"/>
          <w:szCs w:val="24"/>
        </w:rPr>
        <w:t xml:space="preserve">: платформа </w:t>
      </w:r>
      <w:r w:rsidR="005E31DE" w:rsidRPr="00E34108">
        <w:rPr>
          <w:sz w:val="24"/>
          <w:szCs w:val="24"/>
          <w:lang w:val="en-US"/>
        </w:rPr>
        <w:t>Moodle</w:t>
      </w:r>
      <w:r w:rsidR="005E31DE" w:rsidRPr="00E34108">
        <w:rPr>
          <w:sz w:val="24"/>
          <w:szCs w:val="24"/>
        </w:rPr>
        <w:t xml:space="preserve">, сервисы </w:t>
      </w:r>
      <w:r w:rsidR="005E31DE" w:rsidRPr="00E34108">
        <w:rPr>
          <w:sz w:val="24"/>
          <w:szCs w:val="24"/>
          <w:lang w:val="en-US"/>
        </w:rPr>
        <w:t>Goggle</w:t>
      </w:r>
      <w:r w:rsidR="005E31DE" w:rsidRPr="00E34108">
        <w:rPr>
          <w:sz w:val="24"/>
          <w:szCs w:val="24"/>
        </w:rPr>
        <w:t>-</w:t>
      </w:r>
      <w:r w:rsidR="005E31DE" w:rsidRPr="00E34108">
        <w:rPr>
          <w:sz w:val="24"/>
          <w:szCs w:val="24"/>
          <w:lang w:val="en-US"/>
        </w:rPr>
        <w:t>meet</w:t>
      </w:r>
      <w:r w:rsidR="000C6AAE" w:rsidRPr="00E34108">
        <w:rPr>
          <w:sz w:val="24"/>
          <w:szCs w:val="24"/>
        </w:rPr>
        <w:t>;</w:t>
      </w:r>
    </w:p>
    <w:p w14:paraId="1D85A730" w14:textId="755A62CD" w:rsidR="000C6AAE" w:rsidRPr="00E34108" w:rsidRDefault="00A479F3" w:rsidP="00211888">
      <w:pPr>
        <w:pStyle w:val="af0"/>
        <w:numPr>
          <w:ilvl w:val="2"/>
          <w:numId w:val="9"/>
        </w:numPr>
        <w:jc w:val="both"/>
      </w:pPr>
      <w:r w:rsidRPr="00E34108">
        <w:rPr>
          <w:sz w:val="24"/>
          <w:szCs w:val="24"/>
        </w:rPr>
        <w:t>применение</w:t>
      </w:r>
      <w:r w:rsidR="000C6AAE" w:rsidRPr="00E34108">
        <w:rPr>
          <w:sz w:val="24"/>
          <w:szCs w:val="24"/>
        </w:rPr>
        <w:t xml:space="preserve"> электронного обучения</w:t>
      </w:r>
      <w:r w:rsidR="005E31DE" w:rsidRPr="00E34108">
        <w:rPr>
          <w:sz w:val="24"/>
          <w:szCs w:val="24"/>
        </w:rPr>
        <w:t xml:space="preserve">, применение инструментов </w:t>
      </w:r>
      <w:r w:rsidR="005E31DE" w:rsidRPr="00E34108">
        <w:rPr>
          <w:sz w:val="24"/>
          <w:szCs w:val="24"/>
          <w:lang w:val="en-US"/>
        </w:rPr>
        <w:t>MS</w:t>
      </w:r>
      <w:r w:rsidR="005E31DE" w:rsidRPr="00E34108">
        <w:rPr>
          <w:sz w:val="24"/>
          <w:szCs w:val="24"/>
        </w:rPr>
        <w:t xml:space="preserve"> </w:t>
      </w:r>
      <w:r w:rsidR="005E31DE" w:rsidRPr="00E34108">
        <w:rPr>
          <w:sz w:val="24"/>
          <w:szCs w:val="24"/>
          <w:lang w:val="en-US"/>
        </w:rPr>
        <w:t>Office</w:t>
      </w:r>
      <w:r w:rsidR="005E31DE" w:rsidRPr="00E34108">
        <w:rPr>
          <w:sz w:val="24"/>
          <w:szCs w:val="24"/>
        </w:rPr>
        <w:t xml:space="preserve"> (</w:t>
      </w:r>
      <w:r w:rsidR="005E31DE" w:rsidRPr="00E34108">
        <w:rPr>
          <w:sz w:val="24"/>
          <w:szCs w:val="24"/>
          <w:lang w:val="en-US"/>
        </w:rPr>
        <w:t>Word</w:t>
      </w:r>
      <w:r w:rsidR="005E31DE" w:rsidRPr="00E34108">
        <w:rPr>
          <w:sz w:val="24"/>
          <w:szCs w:val="24"/>
        </w:rPr>
        <w:t xml:space="preserve">, </w:t>
      </w:r>
      <w:r w:rsidR="005E31DE" w:rsidRPr="00E34108">
        <w:rPr>
          <w:sz w:val="24"/>
          <w:szCs w:val="24"/>
          <w:lang w:val="en-US"/>
        </w:rPr>
        <w:t>Excel</w:t>
      </w:r>
      <w:r w:rsidR="005E31DE" w:rsidRPr="00E34108">
        <w:rPr>
          <w:sz w:val="24"/>
          <w:szCs w:val="24"/>
        </w:rPr>
        <w:t xml:space="preserve">, </w:t>
      </w:r>
      <w:r w:rsidR="005E31DE" w:rsidRPr="00E34108">
        <w:rPr>
          <w:sz w:val="24"/>
          <w:szCs w:val="24"/>
          <w:lang w:val="en-US"/>
        </w:rPr>
        <w:t>Power</w:t>
      </w:r>
      <w:r w:rsidR="005E31DE" w:rsidRPr="00E34108">
        <w:rPr>
          <w:sz w:val="24"/>
          <w:szCs w:val="24"/>
        </w:rPr>
        <w:t xml:space="preserve"> </w:t>
      </w:r>
      <w:r w:rsidR="005E31DE" w:rsidRPr="00E34108">
        <w:rPr>
          <w:sz w:val="24"/>
          <w:szCs w:val="24"/>
          <w:lang w:val="en-US"/>
        </w:rPr>
        <w:t>Point</w:t>
      </w:r>
      <w:r w:rsidR="005E31DE" w:rsidRPr="00E34108">
        <w:rPr>
          <w:sz w:val="24"/>
          <w:szCs w:val="24"/>
        </w:rPr>
        <w:t xml:space="preserve">), </w:t>
      </w:r>
      <w:r w:rsidR="005E31DE" w:rsidRPr="00E34108">
        <w:rPr>
          <w:sz w:val="24"/>
          <w:szCs w:val="24"/>
          <w:lang w:val="en-US"/>
        </w:rPr>
        <w:t>Google</w:t>
      </w:r>
      <w:r w:rsidR="005E31DE" w:rsidRPr="00E34108">
        <w:rPr>
          <w:sz w:val="24"/>
          <w:szCs w:val="24"/>
        </w:rPr>
        <w:t>-таблицы</w:t>
      </w:r>
      <w:r w:rsidR="000C6AAE" w:rsidRPr="00E34108">
        <w:rPr>
          <w:sz w:val="24"/>
          <w:szCs w:val="24"/>
        </w:rPr>
        <w:t>;</w:t>
      </w:r>
    </w:p>
    <w:p w14:paraId="4393DDFB" w14:textId="5BB5E705" w:rsidR="00EF1D7C" w:rsidRPr="00E402C3" w:rsidRDefault="00FF102D" w:rsidP="00211888">
      <w:pPr>
        <w:pStyle w:val="af0"/>
        <w:numPr>
          <w:ilvl w:val="2"/>
          <w:numId w:val="9"/>
        </w:numPr>
        <w:jc w:val="both"/>
      </w:pPr>
      <w:r w:rsidRPr="005E31DE">
        <w:rPr>
          <w:color w:val="000000"/>
          <w:sz w:val="24"/>
          <w:szCs w:val="24"/>
        </w:rPr>
        <w:t>использование на лекционных занятиях видеоматериалов и наглядных пособий</w:t>
      </w:r>
      <w:r w:rsidR="001338ED" w:rsidRPr="005E31DE">
        <w:rPr>
          <w:sz w:val="24"/>
          <w:szCs w:val="24"/>
        </w:rPr>
        <w:t>;</w:t>
      </w:r>
    </w:p>
    <w:p w14:paraId="75FC04B3" w14:textId="77777777" w:rsidR="005E31DE" w:rsidRPr="005E31DE" w:rsidRDefault="005E31DE" w:rsidP="00211888">
      <w:pPr>
        <w:pStyle w:val="af0"/>
        <w:numPr>
          <w:ilvl w:val="3"/>
          <w:numId w:val="9"/>
        </w:numPr>
        <w:jc w:val="both"/>
        <w:rPr>
          <w:i/>
        </w:rPr>
      </w:pPr>
    </w:p>
    <w:p w14:paraId="06A9F463" w14:textId="4C6C0DD2" w:rsidR="006E200E" w:rsidRPr="00E035C2" w:rsidRDefault="006252E4" w:rsidP="00B3400A">
      <w:pPr>
        <w:pStyle w:val="1"/>
        <w:rPr>
          <w:i/>
        </w:rPr>
      </w:pPr>
      <w:r w:rsidRPr="00DE72E7">
        <w:t>ПРАКТИЧЕСКАЯ ПОДГОТОВКА</w:t>
      </w:r>
    </w:p>
    <w:p w14:paraId="5E430387" w14:textId="73DD8991" w:rsidR="000D592B" w:rsidRPr="00B83A54" w:rsidRDefault="000D592B" w:rsidP="00211888">
      <w:pPr>
        <w:pStyle w:val="af0"/>
        <w:numPr>
          <w:ilvl w:val="3"/>
          <w:numId w:val="9"/>
        </w:numPr>
        <w:spacing w:before="120" w:after="120"/>
        <w:jc w:val="both"/>
        <w:rPr>
          <w:sz w:val="24"/>
          <w:szCs w:val="24"/>
        </w:rPr>
      </w:pPr>
      <w:r w:rsidRPr="00B83A54">
        <w:rPr>
          <w:sz w:val="24"/>
          <w:szCs w:val="24"/>
        </w:rPr>
        <w:t>Практическая подготовка в рамках учебной дисциплины не реализуется.</w:t>
      </w:r>
    </w:p>
    <w:p w14:paraId="67D18B6F" w14:textId="631BA5DA" w:rsidR="00006674" w:rsidRDefault="00006674" w:rsidP="00B3400A">
      <w:pPr>
        <w:pStyle w:val="1"/>
      </w:pPr>
      <w:r w:rsidRPr="00006674">
        <w:lastRenderedPageBreak/>
        <w:t>О</w:t>
      </w:r>
      <w:r w:rsidR="00081DDC">
        <w:t>РГАНИЗАЦИЯ</w:t>
      </w:r>
      <w:r w:rsidRPr="00006674">
        <w:t xml:space="preserve"> ОБРАЗОВАТЕЛЬНОГО ПРОЦЕССА ДЛЯ ЛИЦ С ОГРАНИЧЕННЫМИ ВОЗМОЖНОСТЯМИ ЗДОРОВЬЯ</w:t>
      </w:r>
    </w:p>
    <w:p w14:paraId="5ABC2A00" w14:textId="6393CDCC" w:rsidR="00C713DB" w:rsidRPr="00513BCC" w:rsidRDefault="00C713DB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и обучении лиц с ограниченными возможностями здоровья и инвалидов</w:t>
      </w:r>
      <w:r w:rsidRPr="00513BCC">
        <w:rPr>
          <w:i/>
          <w:sz w:val="24"/>
          <w:szCs w:val="24"/>
        </w:rPr>
        <w:t xml:space="preserve"> </w:t>
      </w:r>
      <w:r w:rsidRPr="00513BCC">
        <w:rPr>
          <w:sz w:val="24"/>
          <w:szCs w:val="24"/>
        </w:rPr>
        <w:t xml:space="preserve">используются подходы, способствующие созданию безбарьерной образовательной среды: технологии дифференциации и индивидуального обучения, применение соответствующих методик по работе с инвалидами, использование средств дистанционного общения, проведение дополнительных индивидуальных консультаций по изучаемым теоретическим вопросам и практическим занятиям, оказание помощи при подготовке к промежуточной </w:t>
      </w:r>
      <w:r w:rsidR="00AF515F" w:rsidRPr="00513BCC">
        <w:rPr>
          <w:sz w:val="24"/>
          <w:szCs w:val="24"/>
        </w:rPr>
        <w:t>аттестации.</w:t>
      </w:r>
    </w:p>
    <w:p w14:paraId="384AFB5A" w14:textId="2F998948" w:rsidR="00AF515F" w:rsidRPr="00513BCC" w:rsidRDefault="00AF515F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и необходимости рабочая программа дисциплины может быть адаптирована для обеспечения образовательного процесса лицам с ограниченными возможностями здоровья, в том числе для дистанционного обучения.</w:t>
      </w:r>
    </w:p>
    <w:p w14:paraId="55437528" w14:textId="53A6E091" w:rsidR="003C6CFC" w:rsidRPr="00513BCC" w:rsidRDefault="00C23B07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>
        <w:rPr>
          <w:sz w:val="24"/>
          <w:szCs w:val="24"/>
        </w:rPr>
        <w:t>У</w:t>
      </w:r>
      <w:r w:rsidR="00C713DB" w:rsidRPr="00513BCC">
        <w:rPr>
          <w:sz w:val="24"/>
          <w:szCs w:val="24"/>
        </w:rPr>
        <w:t>чебны</w:t>
      </w:r>
      <w:r w:rsidR="00AA78AC" w:rsidRPr="00513BCC">
        <w:rPr>
          <w:sz w:val="24"/>
          <w:szCs w:val="24"/>
        </w:rPr>
        <w:t>е</w:t>
      </w:r>
      <w:r w:rsidR="00513BCC">
        <w:rPr>
          <w:sz w:val="24"/>
          <w:szCs w:val="24"/>
        </w:rPr>
        <w:t xml:space="preserve"> и контрольно-</w:t>
      </w:r>
      <w:r w:rsidR="00C713DB" w:rsidRPr="00513BCC">
        <w:rPr>
          <w:sz w:val="24"/>
          <w:szCs w:val="24"/>
        </w:rPr>
        <w:t>измерительны</w:t>
      </w:r>
      <w:r w:rsidR="00AA78AC" w:rsidRPr="00513BCC">
        <w:rPr>
          <w:sz w:val="24"/>
          <w:szCs w:val="24"/>
        </w:rPr>
        <w:t>е</w:t>
      </w:r>
      <w:r w:rsidR="00C713DB" w:rsidRPr="00513BCC">
        <w:rPr>
          <w:sz w:val="24"/>
          <w:szCs w:val="24"/>
        </w:rPr>
        <w:t xml:space="preserve"> материал</w:t>
      </w:r>
      <w:r w:rsidR="00AA78AC" w:rsidRPr="00513BCC">
        <w:rPr>
          <w:sz w:val="24"/>
          <w:szCs w:val="24"/>
        </w:rPr>
        <w:t>ы</w:t>
      </w:r>
      <w:r w:rsidR="00C713DB" w:rsidRPr="00513BCC">
        <w:rPr>
          <w:sz w:val="24"/>
          <w:szCs w:val="24"/>
        </w:rPr>
        <w:t xml:space="preserve"> </w:t>
      </w:r>
      <w:r w:rsidR="00AA78AC" w:rsidRPr="00513BCC">
        <w:rPr>
          <w:sz w:val="24"/>
          <w:szCs w:val="24"/>
        </w:rPr>
        <w:t xml:space="preserve">представляются </w:t>
      </w:r>
      <w:r w:rsidR="00C713DB" w:rsidRPr="00513BCC">
        <w:rPr>
          <w:sz w:val="24"/>
          <w:szCs w:val="24"/>
        </w:rPr>
        <w:t>в формах, доступных для изучения студентами с особыми образовательными потребностями</w:t>
      </w:r>
      <w:r>
        <w:rPr>
          <w:sz w:val="24"/>
          <w:szCs w:val="24"/>
        </w:rPr>
        <w:t xml:space="preserve"> с учетом нозологических групп инвалидов</w:t>
      </w:r>
      <w:r w:rsidR="00970085" w:rsidRPr="00513BCC">
        <w:rPr>
          <w:sz w:val="24"/>
          <w:szCs w:val="24"/>
        </w:rPr>
        <w:t>:</w:t>
      </w:r>
    </w:p>
    <w:p w14:paraId="0620C7E0" w14:textId="5D7ABF29" w:rsidR="00C713DB" w:rsidRPr="00513BCC" w:rsidRDefault="00970085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Д</w:t>
      </w:r>
      <w:r w:rsidR="00C713DB" w:rsidRPr="00513BCC">
        <w:rPr>
          <w:sz w:val="24"/>
          <w:szCs w:val="24"/>
        </w:rPr>
        <w:t>ля подготовки к ответу на практическом занятии, студентам с ограниченными возможностями здоровья среднее время увеличивается по сравнению со средним временем подготовки обычного студента.</w:t>
      </w:r>
    </w:p>
    <w:p w14:paraId="765B7AE9" w14:textId="77777777" w:rsidR="00103BEB" w:rsidRPr="00103BEB" w:rsidRDefault="00C713DB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студентов с инвалидностью или с ограниченными возможностями здоровья форма </w:t>
      </w:r>
      <w:r w:rsidR="00D60D34">
        <w:rPr>
          <w:sz w:val="24"/>
          <w:szCs w:val="24"/>
        </w:rPr>
        <w:t xml:space="preserve">проведения текущей и </w:t>
      </w:r>
      <w:r w:rsidRPr="00513BCC">
        <w:rPr>
          <w:sz w:val="24"/>
          <w:szCs w:val="24"/>
        </w:rPr>
        <w:t xml:space="preserve">промежуточной аттестации устанавливается с учетом индивидуальных психофизических особенностей (устно, письменно на бумаге, письменно на компьютере, в форме тестирования и т.п.). </w:t>
      </w:r>
    </w:p>
    <w:p w14:paraId="32A0A103" w14:textId="2E87325C" w:rsidR="00C713DB" w:rsidRPr="00A30D4B" w:rsidRDefault="00C713DB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омежуточная аттестация по дисциплине может проводиться в несколько этапов в форме рубежного контроля по завершению изучения отдельных тем дисциплины.</w:t>
      </w:r>
      <w:r w:rsidR="00A30D4B">
        <w:rPr>
          <w:sz w:val="24"/>
          <w:szCs w:val="24"/>
        </w:rPr>
        <w:t xml:space="preserve"> </w:t>
      </w:r>
      <w:r w:rsidR="00A30D4B" w:rsidRPr="00513BCC">
        <w:rPr>
          <w:sz w:val="24"/>
          <w:szCs w:val="24"/>
        </w:rPr>
        <w:t>При необходимости студенту предоставляется дополнительное время для подготовки ответа на зачете или экзамене.</w:t>
      </w:r>
    </w:p>
    <w:p w14:paraId="617D2702" w14:textId="601D4643" w:rsidR="00513BCC" w:rsidRPr="005D073F" w:rsidRDefault="00006674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осуществления процедур текущего контроля успеваемости и промежуточной аттестации обучающихся </w:t>
      </w:r>
      <w:r w:rsidR="00D60D34">
        <w:rPr>
          <w:sz w:val="24"/>
          <w:szCs w:val="24"/>
        </w:rPr>
        <w:t>создаются</w:t>
      </w:r>
      <w:r w:rsidR="0017354A">
        <w:rPr>
          <w:sz w:val="24"/>
          <w:szCs w:val="24"/>
        </w:rPr>
        <w:t xml:space="preserve">, при необходимости, </w:t>
      </w:r>
      <w:r w:rsidRPr="00513BCC">
        <w:rPr>
          <w:sz w:val="24"/>
          <w:szCs w:val="24"/>
        </w:rPr>
        <w:t>фонды оценочных средств, адаптированные для лиц с ограниченными возможностями здоровья и позволяющие оценить достижение ими запланированных в основной образовательной программе результатов обучения и уровень сформированности всех компетенций, заявленных в образовательной программе.</w:t>
      </w:r>
    </w:p>
    <w:p w14:paraId="0392613B" w14:textId="0FC832A0" w:rsidR="007F3D0E" w:rsidRPr="00AF0CEE" w:rsidRDefault="007F3D0E" w:rsidP="00B3400A">
      <w:pPr>
        <w:pStyle w:val="1"/>
      </w:pPr>
      <w:r w:rsidRPr="00BC2BA8">
        <w:t>МАТЕРИАЛЬНО-ТЕХНИЧЕСКОЕ</w:t>
      </w:r>
      <w:r w:rsidR="00D01F0C">
        <w:t xml:space="preserve"> ОБЕСПЕЧЕНИЕ </w:t>
      </w:r>
      <w:r w:rsidR="00D01F0C" w:rsidRPr="000476DF">
        <w:t xml:space="preserve">ДИСЦИПЛИНЫ </w:t>
      </w:r>
    </w:p>
    <w:p w14:paraId="3E5106C9" w14:textId="74E82BAE" w:rsidR="00566E12" w:rsidRPr="00A06DB2" w:rsidRDefault="007F3D0E" w:rsidP="00211888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  <w:r w:rsidRPr="00A06DB2">
        <w:rPr>
          <w:color w:val="000000"/>
          <w:sz w:val="24"/>
          <w:szCs w:val="24"/>
        </w:rPr>
        <w:t xml:space="preserve">Характеристика материально-технического обеспечения дисциплины составляется в соответствии с </w:t>
      </w:r>
      <w:r w:rsidR="00574A34" w:rsidRPr="00A06DB2">
        <w:rPr>
          <w:color w:val="000000"/>
          <w:sz w:val="24"/>
          <w:szCs w:val="24"/>
        </w:rPr>
        <w:t>требованиями ФГОС ВО.</w:t>
      </w:r>
    </w:p>
    <w:p w14:paraId="5824282B" w14:textId="77777777" w:rsidR="00E7127C" w:rsidRPr="00E7127C" w:rsidRDefault="00E7127C" w:rsidP="00211888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</w:p>
    <w:p w14:paraId="48408678" w14:textId="2F532B83" w:rsidR="00D01F0C" w:rsidRPr="00566E12" w:rsidRDefault="00D01F0C" w:rsidP="00211888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  <w:r>
        <w:rPr>
          <w:iCs/>
          <w:sz w:val="24"/>
          <w:szCs w:val="24"/>
        </w:rPr>
        <w:t>Материально-техничес</w:t>
      </w:r>
      <w:r w:rsidR="00E7127C">
        <w:rPr>
          <w:iCs/>
          <w:sz w:val="24"/>
          <w:szCs w:val="24"/>
        </w:rPr>
        <w:t xml:space="preserve">кое обеспечение </w:t>
      </w:r>
      <w:r w:rsidR="00816AC7" w:rsidRPr="00816AC7">
        <w:rPr>
          <w:iCs/>
          <w:sz w:val="24"/>
          <w:szCs w:val="24"/>
        </w:rPr>
        <w:t>дисциплины</w:t>
      </w:r>
      <w:r w:rsidR="00E7127C" w:rsidRPr="00816AC7">
        <w:rPr>
          <w:iCs/>
          <w:sz w:val="24"/>
          <w:szCs w:val="24"/>
        </w:rPr>
        <w:t xml:space="preserve"> </w:t>
      </w:r>
      <w:r w:rsidR="00E7127C">
        <w:rPr>
          <w:iCs/>
          <w:sz w:val="24"/>
          <w:szCs w:val="24"/>
        </w:rPr>
        <w:t>при обучении с использованием т</w:t>
      </w:r>
      <w:r w:rsidR="00AE49FE">
        <w:rPr>
          <w:iCs/>
          <w:sz w:val="24"/>
          <w:szCs w:val="24"/>
        </w:rPr>
        <w:t>радиционных технологий обучения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76"/>
        <w:gridCol w:w="4952"/>
      </w:tblGrid>
      <w:tr w:rsidR="00566E12" w:rsidRPr="0021251B" w14:paraId="2BA95510" w14:textId="77777777" w:rsidTr="00612596">
        <w:trPr>
          <w:tblHeader/>
        </w:trPr>
        <w:tc>
          <w:tcPr>
            <w:tcW w:w="4676" w:type="dxa"/>
            <w:shd w:val="clear" w:color="auto" w:fill="DBE5F1" w:themeFill="accent1" w:themeFillTint="33"/>
            <w:vAlign w:val="center"/>
          </w:tcPr>
          <w:p w14:paraId="1D61E349" w14:textId="3072D3F5" w:rsidR="00566E12" w:rsidRPr="00497306" w:rsidRDefault="0031558F" w:rsidP="00314897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Н</w:t>
            </w:r>
            <w:r w:rsidR="00566E12" w:rsidRPr="00497306">
              <w:rPr>
                <w:b/>
                <w:sz w:val="20"/>
                <w:szCs w:val="20"/>
              </w:rPr>
              <w:t>аименование учебных аудиторий, лабораторий, мастерских, библиотек, спортзалов, помещений для хранения и профилактического обслуживания учебного оборудования и т.п.</w:t>
            </w:r>
          </w:p>
        </w:tc>
        <w:tc>
          <w:tcPr>
            <w:tcW w:w="4952" w:type="dxa"/>
            <w:shd w:val="clear" w:color="auto" w:fill="DBE5F1" w:themeFill="accent1" w:themeFillTint="33"/>
            <w:vAlign w:val="center"/>
          </w:tcPr>
          <w:p w14:paraId="4F593093" w14:textId="77777777" w:rsidR="00566E12" w:rsidRPr="00497306" w:rsidRDefault="00566E12" w:rsidP="00314897">
            <w:pPr>
              <w:jc w:val="center"/>
              <w:rPr>
                <w:b/>
                <w:sz w:val="20"/>
                <w:szCs w:val="20"/>
              </w:rPr>
            </w:pPr>
            <w:r w:rsidRPr="00497306">
              <w:rPr>
                <w:b/>
                <w:sz w:val="20"/>
                <w:szCs w:val="20"/>
              </w:rPr>
              <w:t>Оснащенность учебных аудиторий, лабораторий, мастерских, библиотек, спортивных залов, помещений для хранения и профилактического обслуживания учебного оборудования и т.п.</w:t>
            </w:r>
          </w:p>
        </w:tc>
      </w:tr>
      <w:tr w:rsidR="00F71998" w:rsidRPr="0021251B" w14:paraId="4E0A7C22" w14:textId="77777777" w:rsidTr="00612596">
        <w:trPr>
          <w:trHeight w:val="340"/>
        </w:trPr>
        <w:tc>
          <w:tcPr>
            <w:tcW w:w="9628" w:type="dxa"/>
            <w:gridSpan w:val="2"/>
            <w:shd w:val="clear" w:color="auto" w:fill="EAF1DD" w:themeFill="accent3" w:themeFillTint="33"/>
            <w:vAlign w:val="center"/>
          </w:tcPr>
          <w:p w14:paraId="7E423C26" w14:textId="4877BF5D" w:rsidR="00F71998" w:rsidRPr="0003559F" w:rsidRDefault="00F71998" w:rsidP="00816AC7">
            <w:pPr>
              <w:rPr>
                <w:i/>
              </w:rPr>
            </w:pPr>
            <w:r w:rsidRPr="0021251B">
              <w:rPr>
                <w:rFonts w:eastAsia="Calibri"/>
                <w:b/>
                <w:i/>
                <w:sz w:val="24"/>
                <w:szCs w:val="24"/>
                <w:lang w:eastAsia="en-US"/>
              </w:rPr>
              <w:t xml:space="preserve">119071, г. Москва, Малый Калужский переулок, дом </w:t>
            </w:r>
            <w:r w:rsidR="00816AC7">
              <w:rPr>
                <w:rFonts w:eastAsia="Calibri"/>
                <w:b/>
                <w:i/>
                <w:sz w:val="24"/>
                <w:szCs w:val="24"/>
                <w:lang w:eastAsia="en-US"/>
              </w:rPr>
              <w:t>1</w:t>
            </w:r>
          </w:p>
        </w:tc>
      </w:tr>
      <w:tr w:rsidR="00574A34" w:rsidRPr="0021251B" w14:paraId="40E1F62C" w14:textId="77777777" w:rsidTr="00612596">
        <w:tc>
          <w:tcPr>
            <w:tcW w:w="4676" w:type="dxa"/>
          </w:tcPr>
          <w:p w14:paraId="1CDA0547" w14:textId="5404DAC3" w:rsidR="00574A34" w:rsidRPr="00816AC7" w:rsidRDefault="00FF2838" w:rsidP="00C509F7">
            <w:r w:rsidRPr="00816AC7">
              <w:t>аудитори</w:t>
            </w:r>
            <w:r w:rsidR="00C509F7" w:rsidRPr="00816AC7">
              <w:t>и</w:t>
            </w:r>
            <w:r w:rsidRPr="00816AC7">
              <w:t xml:space="preserve"> </w:t>
            </w:r>
            <w:r w:rsidR="00574A34" w:rsidRPr="00816AC7">
              <w:t xml:space="preserve">для проведения занятий </w:t>
            </w:r>
            <w:r w:rsidR="00D01F0C" w:rsidRPr="00816AC7">
              <w:t>лекционного типа</w:t>
            </w:r>
          </w:p>
        </w:tc>
        <w:tc>
          <w:tcPr>
            <w:tcW w:w="4952" w:type="dxa"/>
          </w:tcPr>
          <w:p w14:paraId="65CC9921" w14:textId="1A26BDAC" w:rsidR="0067232E" w:rsidRPr="007F1DE0" w:rsidRDefault="0067232E" w:rsidP="0067232E">
            <w:r w:rsidRPr="007F1DE0">
              <w:t>к</w:t>
            </w:r>
            <w:r w:rsidR="00816AC7">
              <w:t>омплект учебной мебели;</w:t>
            </w:r>
          </w:p>
          <w:p w14:paraId="38837DFD" w14:textId="1D516D6B" w:rsidR="0067232E" w:rsidRPr="007F1DE0" w:rsidRDefault="00574A34" w:rsidP="0067232E">
            <w:r w:rsidRPr="007F1DE0">
              <w:t xml:space="preserve">технические средства обучения, служащие для представления учебной информации аудитории: </w:t>
            </w:r>
          </w:p>
          <w:p w14:paraId="7FB277FE" w14:textId="5C65B754" w:rsidR="00574A34" w:rsidRPr="00816AC7" w:rsidRDefault="00FF2838" w:rsidP="00211888">
            <w:pPr>
              <w:pStyle w:val="af0"/>
              <w:numPr>
                <w:ilvl w:val="0"/>
                <w:numId w:val="16"/>
              </w:numPr>
              <w:ind w:left="317" w:hanging="283"/>
            </w:pPr>
            <w:r w:rsidRPr="00816AC7">
              <w:t>ноутбук;</w:t>
            </w:r>
          </w:p>
          <w:p w14:paraId="7309251E" w14:textId="442246F1" w:rsidR="00C509F7" w:rsidRPr="00816AC7" w:rsidRDefault="00FF2838" w:rsidP="00211888">
            <w:pPr>
              <w:pStyle w:val="af0"/>
              <w:numPr>
                <w:ilvl w:val="0"/>
                <w:numId w:val="16"/>
              </w:numPr>
              <w:ind w:left="317" w:hanging="283"/>
              <w:rPr>
                <w:i/>
              </w:rPr>
            </w:pPr>
            <w:r w:rsidRPr="00816AC7">
              <w:t>проектор</w:t>
            </w:r>
          </w:p>
        </w:tc>
      </w:tr>
      <w:tr w:rsidR="00D82E07" w:rsidRPr="0021251B" w14:paraId="1BE11055" w14:textId="77777777" w:rsidTr="00612596">
        <w:tc>
          <w:tcPr>
            <w:tcW w:w="4676" w:type="dxa"/>
          </w:tcPr>
          <w:p w14:paraId="4B521C5E" w14:textId="2175CD42" w:rsidR="00D82E07" w:rsidRPr="00816AC7" w:rsidRDefault="00D82E07" w:rsidP="00816AC7">
            <w:r w:rsidRPr="00816AC7">
              <w:lastRenderedPageBreak/>
              <w:t>аудитори</w:t>
            </w:r>
            <w:r w:rsidR="00C509F7" w:rsidRPr="00816AC7">
              <w:t>и</w:t>
            </w:r>
            <w:r w:rsidRPr="00816AC7">
              <w:t xml:space="preserve"> для проведения </w:t>
            </w:r>
            <w:r w:rsidR="00612596" w:rsidRPr="00612596">
              <w:t>лабораторных занятий</w:t>
            </w:r>
            <w:r w:rsidR="00612596">
              <w:t>,</w:t>
            </w:r>
            <w:r w:rsidR="00612596" w:rsidRPr="00612596">
              <w:t xml:space="preserve"> </w:t>
            </w:r>
            <w:r w:rsidRPr="00816AC7">
              <w:t>групповых и индивидуальных консультаций, текущего контроля и промежуточной аттестации</w:t>
            </w:r>
          </w:p>
        </w:tc>
        <w:tc>
          <w:tcPr>
            <w:tcW w:w="4952" w:type="dxa"/>
          </w:tcPr>
          <w:p w14:paraId="0EFAB637" w14:textId="054BBA77" w:rsidR="00D82E07" w:rsidRPr="007F1DE0" w:rsidRDefault="00D82E07" w:rsidP="008F506D">
            <w:r w:rsidRPr="007F1DE0">
              <w:t>к</w:t>
            </w:r>
            <w:r w:rsidR="00816AC7">
              <w:t>омплект учебной мебели;</w:t>
            </w:r>
            <w:r w:rsidRPr="007F1DE0">
              <w:t xml:space="preserve"> </w:t>
            </w:r>
          </w:p>
          <w:p w14:paraId="19AE67A3" w14:textId="426A6394" w:rsidR="00A82E69" w:rsidRPr="00A82E69" w:rsidRDefault="00A82E69" w:rsidP="00A82E69">
            <w:pPr>
              <w:autoSpaceDE w:val="0"/>
              <w:autoSpaceDN w:val="0"/>
              <w:adjustRightInd w:val="0"/>
              <w:jc w:val="both"/>
              <w:rPr>
                <w:rFonts w:eastAsia="Times New Roman"/>
              </w:rPr>
            </w:pPr>
            <w:r w:rsidRPr="00A82E69">
              <w:rPr>
                <w:rFonts w:eastAsia="Times New Roman"/>
              </w:rPr>
              <w:t>учебный электротехнический комплекс для проведения лабораторных работ по электротехнике и электронике;</w:t>
            </w:r>
          </w:p>
          <w:p w14:paraId="28172B33" w14:textId="5546B234" w:rsidR="00C509F7" w:rsidRPr="00816AC7" w:rsidRDefault="00A82E69" w:rsidP="00A82E69">
            <w:pPr>
              <w:ind w:left="34"/>
              <w:rPr>
                <w:i/>
              </w:rPr>
            </w:pPr>
            <w:r w:rsidRPr="00A82E69">
              <w:rPr>
                <w:rFonts w:eastAsia="Times New Roman"/>
                <w:iCs/>
              </w:rPr>
              <w:t>доска ученическая</w:t>
            </w:r>
            <w:r>
              <w:rPr>
                <w:rFonts w:eastAsia="Times New Roman"/>
                <w:iCs/>
              </w:rPr>
              <w:t>.</w:t>
            </w:r>
          </w:p>
        </w:tc>
      </w:tr>
      <w:tr w:rsidR="0031558F" w:rsidRPr="0021251B" w14:paraId="3B32671C" w14:textId="77777777" w:rsidTr="00612596">
        <w:tc>
          <w:tcPr>
            <w:tcW w:w="4676" w:type="dxa"/>
            <w:shd w:val="clear" w:color="auto" w:fill="DBE5F1" w:themeFill="accent1" w:themeFillTint="33"/>
            <w:vAlign w:val="center"/>
          </w:tcPr>
          <w:p w14:paraId="724E9314" w14:textId="70478A7F" w:rsidR="0031558F" w:rsidRPr="00D75A2A" w:rsidRDefault="006F41A5" w:rsidP="003E4F7E">
            <w:pPr>
              <w:jc w:val="center"/>
              <w:rPr>
                <w:bCs/>
                <w:i/>
                <w:color w:val="000000"/>
              </w:rPr>
            </w:pPr>
            <w:r>
              <w:rPr>
                <w:b/>
                <w:sz w:val="20"/>
                <w:szCs w:val="20"/>
              </w:rPr>
              <w:t>Помещения для самостоятельной работы обучающихся</w:t>
            </w:r>
          </w:p>
        </w:tc>
        <w:tc>
          <w:tcPr>
            <w:tcW w:w="4952" w:type="dxa"/>
            <w:shd w:val="clear" w:color="auto" w:fill="DBE5F1" w:themeFill="accent1" w:themeFillTint="33"/>
            <w:vAlign w:val="center"/>
          </w:tcPr>
          <w:p w14:paraId="4B6D4D11" w14:textId="3DE54F7C" w:rsidR="0031558F" w:rsidRPr="00D75A2A" w:rsidRDefault="0031558F" w:rsidP="003E4F7E">
            <w:pPr>
              <w:jc w:val="center"/>
              <w:rPr>
                <w:bCs/>
                <w:i/>
                <w:color w:val="000000"/>
              </w:rPr>
            </w:pPr>
            <w:r w:rsidRPr="00497306">
              <w:rPr>
                <w:b/>
                <w:sz w:val="20"/>
                <w:szCs w:val="20"/>
              </w:rPr>
              <w:t xml:space="preserve">Оснащенность </w:t>
            </w:r>
            <w:r w:rsidR="006F41A5">
              <w:rPr>
                <w:b/>
                <w:sz w:val="20"/>
                <w:szCs w:val="20"/>
              </w:rPr>
              <w:t>помещений для самостоятельной работы обучающихся</w:t>
            </w:r>
          </w:p>
        </w:tc>
      </w:tr>
      <w:tr w:rsidR="0031558F" w:rsidRPr="0021251B" w14:paraId="44869C4A" w14:textId="77777777" w:rsidTr="00612596">
        <w:tc>
          <w:tcPr>
            <w:tcW w:w="4676" w:type="dxa"/>
          </w:tcPr>
          <w:p w14:paraId="4BBC293A" w14:textId="57FB28E2" w:rsidR="0031558F" w:rsidRPr="00257E75" w:rsidRDefault="006F41A5" w:rsidP="00314897">
            <w:pPr>
              <w:rPr>
                <w:bCs/>
                <w:color w:val="000000"/>
              </w:rPr>
            </w:pPr>
            <w:r w:rsidRPr="00257E75">
              <w:rPr>
                <w:bCs/>
                <w:color w:val="000000"/>
              </w:rPr>
              <w:t>читальный зал библиотеки</w:t>
            </w:r>
            <w:r w:rsidR="00A83B4A" w:rsidRPr="00257E75">
              <w:rPr>
                <w:bCs/>
                <w:color w:val="000000"/>
              </w:rPr>
              <w:t>:</w:t>
            </w:r>
          </w:p>
          <w:p w14:paraId="595C3C7E" w14:textId="4289982C" w:rsidR="00A83B4A" w:rsidRPr="00257E75" w:rsidRDefault="00A83B4A" w:rsidP="00314897">
            <w:pPr>
              <w:rPr>
                <w:bCs/>
                <w:color w:val="000000"/>
              </w:rPr>
            </w:pPr>
          </w:p>
          <w:p w14:paraId="7478D81A" w14:textId="4A39851C" w:rsidR="003E4F7E" w:rsidRPr="00257E75" w:rsidRDefault="003E4F7E" w:rsidP="00314897">
            <w:pPr>
              <w:rPr>
                <w:bCs/>
                <w:color w:val="000000"/>
              </w:rPr>
            </w:pPr>
          </w:p>
        </w:tc>
        <w:tc>
          <w:tcPr>
            <w:tcW w:w="4952" w:type="dxa"/>
          </w:tcPr>
          <w:p w14:paraId="5B075CF9" w14:textId="35B3942F" w:rsidR="0031558F" w:rsidRPr="00A82E69" w:rsidRDefault="00A83B4A" w:rsidP="00AF3D0C">
            <w:pPr>
              <w:pStyle w:val="af0"/>
              <w:tabs>
                <w:tab w:val="left" w:pos="317"/>
              </w:tabs>
              <w:ind w:left="0"/>
              <w:rPr>
                <w:bCs/>
                <w:color w:val="000000"/>
              </w:rPr>
            </w:pPr>
            <w:r w:rsidRPr="00A82E69">
              <w:rPr>
                <w:bCs/>
                <w:color w:val="000000"/>
              </w:rPr>
              <w:t>компьютерная техника;</w:t>
            </w:r>
            <w:r w:rsidR="00AF3D0C" w:rsidRPr="00A82E69">
              <w:rPr>
                <w:bCs/>
                <w:color w:val="000000"/>
              </w:rPr>
              <w:t xml:space="preserve"> </w:t>
            </w:r>
            <w:r w:rsidRPr="00A82E69">
              <w:rPr>
                <w:bCs/>
                <w:color w:val="000000"/>
              </w:rPr>
              <w:t>подключение к сети «Интернет»</w:t>
            </w:r>
          </w:p>
        </w:tc>
      </w:tr>
      <w:tr w:rsidR="00574A34" w:rsidRPr="0021251B" w14:paraId="7E091AAB" w14:textId="77777777" w:rsidTr="00612596">
        <w:tc>
          <w:tcPr>
            <w:tcW w:w="4676" w:type="dxa"/>
          </w:tcPr>
          <w:p w14:paraId="06AAA2E3" w14:textId="4525D68A" w:rsidR="00574A34" w:rsidRPr="00D75A2A" w:rsidRDefault="009B34A0" w:rsidP="00314897">
            <w:pPr>
              <w:spacing w:line="276" w:lineRule="auto"/>
              <w:jc w:val="both"/>
              <w:rPr>
                <w:bCs/>
                <w:i/>
                <w:color w:val="000000"/>
              </w:rPr>
            </w:pPr>
            <w:r w:rsidRPr="00816AC7">
              <w:t xml:space="preserve">аудитории для проведения </w:t>
            </w:r>
            <w:r w:rsidRPr="00612596">
              <w:t>лабораторных занятий</w:t>
            </w:r>
          </w:p>
        </w:tc>
        <w:tc>
          <w:tcPr>
            <w:tcW w:w="4952" w:type="dxa"/>
          </w:tcPr>
          <w:p w14:paraId="21C1B860" w14:textId="77777777" w:rsidR="009B34A0" w:rsidRPr="00A82E69" w:rsidRDefault="009B34A0" w:rsidP="009B34A0">
            <w:r w:rsidRPr="00A82E69">
              <w:t xml:space="preserve">комплект учебной мебели; </w:t>
            </w:r>
          </w:p>
          <w:p w14:paraId="6503D468" w14:textId="2617E0C9" w:rsidR="00A82E69" w:rsidRPr="00A82E69" w:rsidRDefault="00A82E69" w:rsidP="00A82E69">
            <w:pPr>
              <w:autoSpaceDE w:val="0"/>
              <w:autoSpaceDN w:val="0"/>
              <w:adjustRightInd w:val="0"/>
              <w:jc w:val="both"/>
              <w:rPr>
                <w:rFonts w:eastAsia="Times New Roman"/>
              </w:rPr>
            </w:pPr>
            <w:r w:rsidRPr="00A82E69">
              <w:rPr>
                <w:rFonts w:eastAsia="Times New Roman"/>
              </w:rPr>
              <w:t>учебный электротехнический комплекс для проведения лабораторных работ по электротехнике и электронике;</w:t>
            </w:r>
          </w:p>
          <w:p w14:paraId="5B3792D7" w14:textId="13CE9757" w:rsidR="00574A34" w:rsidRPr="00A82E69" w:rsidRDefault="00A82E69" w:rsidP="00A82E69">
            <w:pPr>
              <w:spacing w:line="276" w:lineRule="auto"/>
              <w:jc w:val="both"/>
              <w:rPr>
                <w:bCs/>
                <w:i/>
                <w:color w:val="000000"/>
              </w:rPr>
            </w:pPr>
            <w:r w:rsidRPr="00A82E69">
              <w:rPr>
                <w:rFonts w:eastAsia="Times New Roman"/>
                <w:iCs/>
              </w:rPr>
              <w:t>доска ученическая.</w:t>
            </w:r>
          </w:p>
        </w:tc>
      </w:tr>
    </w:tbl>
    <w:p w14:paraId="7E25E7E9" w14:textId="00B08537" w:rsidR="00E7127C" w:rsidRPr="00E7127C" w:rsidRDefault="00E7127C" w:rsidP="00211888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  <w:r>
        <w:rPr>
          <w:iCs/>
          <w:sz w:val="24"/>
          <w:szCs w:val="24"/>
        </w:rPr>
        <w:t xml:space="preserve">Материально-техническое обеспечение </w:t>
      </w:r>
      <w:r w:rsidR="00895F96" w:rsidRPr="00A91B36">
        <w:rPr>
          <w:iCs/>
          <w:sz w:val="24"/>
          <w:szCs w:val="24"/>
        </w:rPr>
        <w:t xml:space="preserve">учебной </w:t>
      </w:r>
      <w:r w:rsidRPr="00A91B36">
        <w:rPr>
          <w:iCs/>
          <w:sz w:val="24"/>
          <w:szCs w:val="24"/>
        </w:rPr>
        <w:t>дисциплины</w:t>
      </w:r>
      <w:r>
        <w:rPr>
          <w:iCs/>
          <w:sz w:val="24"/>
          <w:szCs w:val="24"/>
        </w:rPr>
        <w:t xml:space="preserve"> при обучении с использованием электронного обучения и дистанционных образовательных технологий</w:t>
      </w:r>
      <w:r w:rsidR="00AE49FE">
        <w:rPr>
          <w:iCs/>
          <w:sz w:val="24"/>
          <w:szCs w:val="24"/>
        </w:rPr>
        <w:t>.</w:t>
      </w:r>
    </w:p>
    <w:p w14:paraId="0ED681D0" w14:textId="77777777" w:rsidR="00E7127C" w:rsidRPr="00566E12" w:rsidRDefault="00E7127C" w:rsidP="00211888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</w:p>
    <w:tbl>
      <w:tblPr>
        <w:tblStyle w:val="a8"/>
        <w:tblW w:w="0" w:type="auto"/>
        <w:tblInd w:w="-34" w:type="dxa"/>
        <w:tblLook w:val="04A0" w:firstRow="1" w:lastRow="0" w:firstColumn="1" w:lastColumn="0" w:noHBand="0" w:noVBand="1"/>
      </w:tblPr>
      <w:tblGrid>
        <w:gridCol w:w="2792"/>
        <w:gridCol w:w="2504"/>
        <w:gridCol w:w="4366"/>
      </w:tblGrid>
      <w:tr w:rsidR="00497306" w14:paraId="791781AA" w14:textId="77777777" w:rsidTr="00323147">
        <w:trPr>
          <w:trHeight w:val="340"/>
        </w:trPr>
        <w:tc>
          <w:tcPr>
            <w:tcW w:w="2836" w:type="dxa"/>
            <w:shd w:val="clear" w:color="auto" w:fill="DBE5F1" w:themeFill="accent1" w:themeFillTint="33"/>
            <w:vAlign w:val="center"/>
          </w:tcPr>
          <w:p w14:paraId="3E218F1E" w14:textId="1E1BDAA3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Необходимое оборудование</w:t>
            </w:r>
          </w:p>
        </w:tc>
        <w:tc>
          <w:tcPr>
            <w:tcW w:w="2551" w:type="dxa"/>
            <w:shd w:val="clear" w:color="auto" w:fill="DBE5F1" w:themeFill="accent1" w:themeFillTint="33"/>
            <w:vAlign w:val="center"/>
          </w:tcPr>
          <w:p w14:paraId="287C4080" w14:textId="4331F908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Параметры</w:t>
            </w:r>
          </w:p>
        </w:tc>
        <w:tc>
          <w:tcPr>
            <w:tcW w:w="4501" w:type="dxa"/>
            <w:shd w:val="clear" w:color="auto" w:fill="DBE5F1" w:themeFill="accent1" w:themeFillTint="33"/>
            <w:vAlign w:val="center"/>
          </w:tcPr>
          <w:p w14:paraId="41C336BB" w14:textId="0EFB7258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Технические требования</w:t>
            </w:r>
          </w:p>
        </w:tc>
      </w:tr>
      <w:tr w:rsidR="00497306" w14:paraId="51153A51" w14:textId="77777777" w:rsidTr="00497306">
        <w:tc>
          <w:tcPr>
            <w:tcW w:w="2836" w:type="dxa"/>
            <w:vMerge w:val="restart"/>
          </w:tcPr>
          <w:p w14:paraId="324EA29E" w14:textId="4B49798C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Персональный</w:t>
            </w:r>
            <w:r w:rsidR="00497306" w:rsidRPr="00497306">
              <w:rPr>
                <w:iCs/>
              </w:rPr>
              <w:t xml:space="preserve"> компьютер/ ноутбук/планшет,</w:t>
            </w:r>
          </w:p>
          <w:p w14:paraId="4781014C" w14:textId="6FB2B9A3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>камера,</w:t>
            </w:r>
          </w:p>
          <w:p w14:paraId="1ECB13FC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 xml:space="preserve">микрофон, </w:t>
            </w:r>
          </w:p>
          <w:p w14:paraId="43B384C3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 xml:space="preserve">динамики, </w:t>
            </w:r>
          </w:p>
          <w:p w14:paraId="15D65FE1" w14:textId="44541C69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>доступ в сеть Интернет</w:t>
            </w:r>
          </w:p>
        </w:tc>
        <w:tc>
          <w:tcPr>
            <w:tcW w:w="2551" w:type="dxa"/>
          </w:tcPr>
          <w:p w14:paraId="5C28FDCC" w14:textId="5DEBD85B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б</w:t>
            </w:r>
            <w:r w:rsidR="00497306" w:rsidRPr="00497306">
              <w:rPr>
                <w:iCs/>
              </w:rPr>
              <w:t>-браузер</w:t>
            </w:r>
          </w:p>
        </w:tc>
        <w:tc>
          <w:tcPr>
            <w:tcW w:w="4501" w:type="dxa"/>
          </w:tcPr>
          <w:p w14:paraId="2B9D6AC1" w14:textId="475C0EFE" w:rsidR="00497306" w:rsidRPr="004C3286" w:rsidRDefault="0049730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 xml:space="preserve">Версия программного обеспечения не ниже: </w:t>
            </w:r>
            <w:r>
              <w:rPr>
                <w:iCs/>
                <w:lang w:val="en-US"/>
              </w:rPr>
              <w:t>Chrome</w:t>
            </w:r>
            <w:r>
              <w:rPr>
                <w:iCs/>
              </w:rPr>
              <w:t xml:space="preserve"> 72, </w:t>
            </w:r>
            <w:r>
              <w:rPr>
                <w:iCs/>
                <w:lang w:val="en-US"/>
              </w:rPr>
              <w:t>Opera</w:t>
            </w:r>
            <w:r w:rsidRPr="00497306">
              <w:rPr>
                <w:iCs/>
              </w:rPr>
              <w:t xml:space="preserve"> 59</w:t>
            </w:r>
            <w:r>
              <w:rPr>
                <w:iCs/>
              </w:rPr>
              <w:t xml:space="preserve">, </w:t>
            </w:r>
            <w:r>
              <w:rPr>
                <w:iCs/>
                <w:lang w:val="en-US"/>
              </w:rPr>
              <w:t>Firefox</w:t>
            </w:r>
            <w:r w:rsidRPr="00497306">
              <w:rPr>
                <w:iCs/>
              </w:rPr>
              <w:t xml:space="preserve"> 66</w:t>
            </w:r>
            <w:r w:rsidR="004C3286">
              <w:rPr>
                <w:iCs/>
              </w:rPr>
              <w:t xml:space="preserve">, </w:t>
            </w:r>
            <w:r w:rsidR="004C3286">
              <w:rPr>
                <w:iCs/>
                <w:lang w:val="en-US"/>
              </w:rPr>
              <w:t>Edge</w:t>
            </w:r>
            <w:r w:rsidR="004C3286" w:rsidRPr="004C3286">
              <w:rPr>
                <w:iCs/>
              </w:rPr>
              <w:t xml:space="preserve"> 79, </w:t>
            </w:r>
            <w:r w:rsidR="004C3286">
              <w:rPr>
                <w:iCs/>
              </w:rPr>
              <w:t>Яндекс.Браузер 19.3</w:t>
            </w:r>
          </w:p>
        </w:tc>
      </w:tr>
      <w:tr w:rsidR="00497306" w14:paraId="0278BF02" w14:textId="77777777" w:rsidTr="00497306">
        <w:tc>
          <w:tcPr>
            <w:tcW w:w="2836" w:type="dxa"/>
            <w:vMerge/>
          </w:tcPr>
          <w:p w14:paraId="66AE0D1A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3E399AAD" w14:textId="66D24D9D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Операционная</w:t>
            </w:r>
            <w:r w:rsidR="00497306" w:rsidRPr="00497306">
              <w:rPr>
                <w:iCs/>
              </w:rPr>
              <w:t xml:space="preserve"> система</w:t>
            </w:r>
          </w:p>
        </w:tc>
        <w:tc>
          <w:tcPr>
            <w:tcW w:w="4501" w:type="dxa"/>
          </w:tcPr>
          <w:p w14:paraId="42EFBED5" w14:textId="0F320F58" w:rsidR="00497306" w:rsidRPr="004C328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рсия программного обеспечения не ниже:</w:t>
            </w:r>
            <w:r w:rsidRPr="004C3286">
              <w:rPr>
                <w:iCs/>
              </w:rPr>
              <w:t xml:space="preserve"> </w:t>
            </w:r>
            <w:r>
              <w:rPr>
                <w:iCs/>
                <w:lang w:val="en-US"/>
              </w:rPr>
              <w:t>Windows</w:t>
            </w:r>
            <w:r w:rsidRPr="004C3286">
              <w:rPr>
                <w:iCs/>
              </w:rPr>
              <w:t xml:space="preserve"> 7, </w:t>
            </w:r>
            <w:r>
              <w:rPr>
                <w:iCs/>
                <w:lang w:val="en-US"/>
              </w:rPr>
              <w:t>macOS</w:t>
            </w:r>
            <w:r>
              <w:rPr>
                <w:iCs/>
              </w:rPr>
              <w:t xml:space="preserve"> 10.</w:t>
            </w:r>
            <w:r w:rsidRPr="004C3286">
              <w:rPr>
                <w:iCs/>
              </w:rPr>
              <w:t xml:space="preserve">12 </w:t>
            </w:r>
            <w:r>
              <w:rPr>
                <w:iCs/>
              </w:rPr>
              <w:t>«</w:t>
            </w:r>
            <w:r>
              <w:rPr>
                <w:iCs/>
                <w:lang w:val="en-US"/>
              </w:rPr>
              <w:t>Sierra</w:t>
            </w:r>
            <w:r>
              <w:rPr>
                <w:iCs/>
              </w:rPr>
              <w:t>»</w:t>
            </w:r>
            <w:r w:rsidRPr="004C3286">
              <w:rPr>
                <w:iCs/>
              </w:rPr>
              <w:t xml:space="preserve">, </w:t>
            </w:r>
            <w:r>
              <w:rPr>
                <w:iCs/>
                <w:lang w:val="en-US"/>
              </w:rPr>
              <w:t>Linux</w:t>
            </w:r>
          </w:p>
        </w:tc>
      </w:tr>
      <w:tr w:rsidR="00497306" w14:paraId="7A436039" w14:textId="77777777" w:rsidTr="00497306">
        <w:tc>
          <w:tcPr>
            <w:tcW w:w="2836" w:type="dxa"/>
            <w:vMerge/>
          </w:tcPr>
          <w:p w14:paraId="1F882471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44EACEF4" w14:textId="5065C37C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б</w:t>
            </w:r>
            <w:r w:rsidR="00497306" w:rsidRPr="00497306">
              <w:rPr>
                <w:iCs/>
              </w:rPr>
              <w:t>-камера</w:t>
            </w:r>
          </w:p>
        </w:tc>
        <w:tc>
          <w:tcPr>
            <w:tcW w:w="4501" w:type="dxa"/>
          </w:tcPr>
          <w:p w14:paraId="7F12408D" w14:textId="3A7EFC74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640х480, 15 кадров/с</w:t>
            </w:r>
          </w:p>
        </w:tc>
      </w:tr>
      <w:tr w:rsidR="00497306" w14:paraId="124685B6" w14:textId="77777777" w:rsidTr="00497306">
        <w:tc>
          <w:tcPr>
            <w:tcW w:w="2836" w:type="dxa"/>
            <w:vMerge/>
          </w:tcPr>
          <w:p w14:paraId="6B8CDEAF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1647C687" w14:textId="5D43CD37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М</w:t>
            </w:r>
            <w:r w:rsidR="00497306" w:rsidRPr="00497306">
              <w:rPr>
                <w:iCs/>
              </w:rPr>
              <w:t>икрофон</w:t>
            </w:r>
          </w:p>
        </w:tc>
        <w:tc>
          <w:tcPr>
            <w:tcW w:w="4501" w:type="dxa"/>
          </w:tcPr>
          <w:p w14:paraId="5A97F2B2" w14:textId="34A7B4B9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любой</w:t>
            </w:r>
          </w:p>
        </w:tc>
      </w:tr>
      <w:tr w:rsidR="00497306" w14:paraId="0C0CA053" w14:textId="77777777" w:rsidTr="00497306">
        <w:tc>
          <w:tcPr>
            <w:tcW w:w="2836" w:type="dxa"/>
            <w:vMerge/>
          </w:tcPr>
          <w:p w14:paraId="5C027A62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661DE747" w14:textId="4F0E1760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Д</w:t>
            </w:r>
            <w:r w:rsidR="00497306" w:rsidRPr="00497306">
              <w:rPr>
                <w:iCs/>
              </w:rPr>
              <w:t>инамики (колонки или наушники)</w:t>
            </w:r>
          </w:p>
        </w:tc>
        <w:tc>
          <w:tcPr>
            <w:tcW w:w="4501" w:type="dxa"/>
          </w:tcPr>
          <w:p w14:paraId="243E7B4B" w14:textId="20CCFB18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любые</w:t>
            </w:r>
          </w:p>
        </w:tc>
      </w:tr>
      <w:tr w:rsidR="00497306" w14:paraId="1A637464" w14:textId="77777777" w:rsidTr="00497306">
        <w:tc>
          <w:tcPr>
            <w:tcW w:w="2836" w:type="dxa"/>
            <w:vMerge/>
          </w:tcPr>
          <w:p w14:paraId="4CC1F683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481AE44B" w14:textId="201463C2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Сеть</w:t>
            </w:r>
            <w:r w:rsidR="00497306">
              <w:rPr>
                <w:iCs/>
              </w:rPr>
              <w:t xml:space="preserve"> (интернет)</w:t>
            </w:r>
          </w:p>
        </w:tc>
        <w:tc>
          <w:tcPr>
            <w:tcW w:w="4501" w:type="dxa"/>
          </w:tcPr>
          <w:p w14:paraId="4AB4EFE1" w14:textId="4B7F80B4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Постоянная скорость не менее 192 кБит/с</w:t>
            </w:r>
          </w:p>
        </w:tc>
      </w:tr>
    </w:tbl>
    <w:p w14:paraId="277DE988" w14:textId="77777777" w:rsidR="00497306" w:rsidRDefault="00497306" w:rsidP="00497306">
      <w:pPr>
        <w:pStyle w:val="af0"/>
        <w:rPr>
          <w:iCs/>
          <w:sz w:val="24"/>
          <w:szCs w:val="24"/>
        </w:rPr>
      </w:pPr>
    </w:p>
    <w:p w14:paraId="75794A63" w14:textId="39842343" w:rsidR="004C3286" w:rsidRPr="00CC455C" w:rsidRDefault="004C3286" w:rsidP="00EC6EFB">
      <w:pPr>
        <w:pStyle w:val="af0"/>
        <w:ind w:left="0" w:firstLine="720"/>
        <w:jc w:val="both"/>
        <w:rPr>
          <w:iCs/>
          <w:sz w:val="24"/>
          <w:szCs w:val="24"/>
        </w:rPr>
      </w:pPr>
      <w:r>
        <w:rPr>
          <w:iCs/>
          <w:sz w:val="24"/>
          <w:szCs w:val="24"/>
        </w:rPr>
        <w:t>Технологическое обеспечение реализации программы осуществляется с использованием элементов электронной информационно-образовательной среды университета</w:t>
      </w:r>
      <w:r w:rsidR="00CC455C">
        <w:rPr>
          <w:iCs/>
          <w:sz w:val="24"/>
          <w:szCs w:val="24"/>
        </w:rPr>
        <w:t xml:space="preserve"> </w:t>
      </w:r>
      <w:r w:rsidR="00CC455C" w:rsidRPr="00E34108">
        <w:rPr>
          <w:iCs/>
          <w:sz w:val="24"/>
          <w:szCs w:val="24"/>
          <w:lang w:val="en-US"/>
        </w:rPr>
        <w:t>Moodle</w:t>
      </w:r>
      <w:r w:rsidR="00CC455C" w:rsidRPr="00E34108">
        <w:rPr>
          <w:iCs/>
          <w:sz w:val="24"/>
          <w:szCs w:val="24"/>
        </w:rPr>
        <w:t>.</w:t>
      </w:r>
    </w:p>
    <w:p w14:paraId="0857588C" w14:textId="77777777" w:rsidR="00497306" w:rsidRPr="00497306" w:rsidRDefault="00497306" w:rsidP="00497306">
      <w:pPr>
        <w:spacing w:before="120" w:after="120"/>
        <w:ind w:left="710"/>
        <w:jc w:val="both"/>
        <w:rPr>
          <w:i/>
          <w:iCs/>
          <w:sz w:val="24"/>
          <w:szCs w:val="24"/>
        </w:rPr>
      </w:pPr>
    </w:p>
    <w:p w14:paraId="41AF9797" w14:textId="77777777" w:rsidR="00497306" w:rsidRDefault="00497306" w:rsidP="00211888">
      <w:pPr>
        <w:pStyle w:val="af0"/>
        <w:numPr>
          <w:ilvl w:val="1"/>
          <w:numId w:val="10"/>
        </w:numPr>
        <w:spacing w:before="120" w:after="120"/>
        <w:jc w:val="both"/>
        <w:rPr>
          <w:i/>
          <w:iCs/>
          <w:sz w:val="24"/>
          <w:szCs w:val="24"/>
        </w:rPr>
        <w:sectPr w:rsidR="00497306" w:rsidSect="007A2F0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097283AB" w14:textId="64AD51CE" w:rsidR="007F3D0E" w:rsidRPr="005B1EAF" w:rsidRDefault="007F3D0E" w:rsidP="00B3400A">
      <w:pPr>
        <w:pStyle w:val="1"/>
      </w:pPr>
      <w:r w:rsidRPr="00566E12">
        <w:lastRenderedPageBreak/>
        <w:t xml:space="preserve">УЧЕБНО-МЕТОДИЧЕСКОЕ И ИНФОРМАЦИОННОЕ ОБЕСПЕЧЕНИЕ </w:t>
      </w:r>
      <w:r w:rsidR="009B4BCD">
        <w:t>УЧЕБНОЙ ДИСЦИПЛИНЫ</w:t>
      </w:r>
    </w:p>
    <w:tbl>
      <w:tblPr>
        <w:tblW w:w="15735" w:type="dxa"/>
        <w:tblInd w:w="-459" w:type="dxa"/>
        <w:tblLayout w:type="fixed"/>
        <w:tblLook w:val="04A0" w:firstRow="1" w:lastRow="0" w:firstColumn="1" w:lastColumn="0" w:noHBand="0" w:noVBand="1"/>
      </w:tblPr>
      <w:tblGrid>
        <w:gridCol w:w="709"/>
        <w:gridCol w:w="1976"/>
        <w:gridCol w:w="2985"/>
        <w:gridCol w:w="1701"/>
        <w:gridCol w:w="2268"/>
        <w:gridCol w:w="1276"/>
        <w:gridCol w:w="3260"/>
        <w:gridCol w:w="1560"/>
      </w:tblGrid>
      <w:tr w:rsidR="00145166" w:rsidRPr="0021251B" w14:paraId="478F5593" w14:textId="77777777" w:rsidTr="00FC667E">
        <w:trPr>
          <w:trHeight w:val="730"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5133839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lang w:eastAsia="ar-SA"/>
              </w:rPr>
              <w:t>№ п/п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4D60A40B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Автор(ы)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F8222D3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Наименование издания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E7EB08D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Вид издания (учебник, УП, МП и др.)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2D47D808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Издательство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38377755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Год</w:t>
            </w:r>
          </w:p>
          <w:p w14:paraId="42E9DC35" w14:textId="340642A3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издания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20B1BF6A" w14:textId="6F37367D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Адрес сайта ЭБС</w:t>
            </w:r>
          </w:p>
          <w:p w14:paraId="5E08F709" w14:textId="62DF8147" w:rsidR="00145166" w:rsidRPr="007D232E" w:rsidRDefault="00145166" w:rsidP="00B323DB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 xml:space="preserve">или электронного ресурса 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  <w:hideMark/>
          </w:tcPr>
          <w:p w14:paraId="18F9F095" w14:textId="343239FE" w:rsidR="00145166" w:rsidRPr="00FC667E" w:rsidRDefault="00145166" w:rsidP="007D232E">
            <w:pPr>
              <w:suppressAutoHyphens/>
              <w:jc w:val="center"/>
              <w:rPr>
                <w:sz w:val="20"/>
                <w:szCs w:val="20"/>
                <w:lang w:eastAsia="ar-SA"/>
              </w:rPr>
            </w:pPr>
            <w:r w:rsidRPr="00FC667E">
              <w:rPr>
                <w:b/>
                <w:bCs/>
                <w:sz w:val="20"/>
                <w:szCs w:val="20"/>
                <w:lang w:eastAsia="ar-SA"/>
              </w:rPr>
              <w:t>Количество экземпляров в библиотеке Университета</w:t>
            </w:r>
          </w:p>
        </w:tc>
      </w:tr>
      <w:tr w:rsidR="00F71998" w:rsidRPr="0021251B" w14:paraId="4CDFE141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6E584F1C" w14:textId="78A3480C" w:rsidR="00F71998" w:rsidRPr="009F4515" w:rsidRDefault="00F71998" w:rsidP="00F71998">
            <w:pPr>
              <w:suppressAutoHyphens/>
              <w:spacing w:line="100" w:lineRule="atLeast"/>
              <w:rPr>
                <w:lang w:eastAsia="ar-SA"/>
              </w:rPr>
            </w:pPr>
            <w:r w:rsidRPr="009F4515">
              <w:rPr>
                <w:lang w:eastAsia="ar-SA"/>
              </w:rPr>
              <w:t>10.1 Основная литература, в том числе электронные издания</w:t>
            </w:r>
          </w:p>
        </w:tc>
      </w:tr>
      <w:tr w:rsidR="00145166" w:rsidRPr="0021251B" w14:paraId="04ACE1C8" w14:textId="77777777" w:rsidTr="00FC667E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3D14CA9" w14:textId="77777777" w:rsidR="00145166" w:rsidRPr="005D249D" w:rsidRDefault="00145166" w:rsidP="00314897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5D249D">
              <w:rPr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F76C543" w14:textId="685EF7C7" w:rsidR="00145166" w:rsidRPr="00F2535D" w:rsidRDefault="00A82E69" w:rsidP="00E16EF7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Немцов М.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1A7A7B53" w14:textId="5A663714" w:rsidR="00145166" w:rsidRPr="00F2535D" w:rsidRDefault="00A82E69" w:rsidP="00B323DB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lang w:eastAsia="ar-SA"/>
              </w:rPr>
              <w:t>Электротехника и электроник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67D9ECC7" w14:textId="5D47C603" w:rsidR="00145166" w:rsidRPr="00F2535D" w:rsidRDefault="00145166" w:rsidP="00A82E69">
            <w:pPr>
              <w:suppressAutoHyphens/>
              <w:spacing w:line="100" w:lineRule="atLeast"/>
              <w:rPr>
                <w:color w:val="000000"/>
                <w:lang w:eastAsia="ar-SA"/>
              </w:rPr>
            </w:pPr>
            <w:r w:rsidRPr="00F2535D">
              <w:rPr>
                <w:lang w:eastAsia="ar-SA"/>
              </w:rPr>
              <w:t>У</w:t>
            </w:r>
            <w:r w:rsidR="00B323DB" w:rsidRPr="00F2535D">
              <w:rPr>
                <w:lang w:eastAsia="ar-SA"/>
              </w:rPr>
              <w:t>чеб</w:t>
            </w:r>
            <w:r w:rsidR="00A82E69" w:rsidRPr="00F2535D">
              <w:rPr>
                <w:lang w:eastAsia="ar-SA"/>
              </w:rPr>
              <w:t>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2E5D6F07" w14:textId="0EF4B4BA" w:rsidR="00145166" w:rsidRPr="00F2535D" w:rsidRDefault="00A82E69" w:rsidP="00314897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lang w:eastAsia="ar-SA"/>
              </w:rPr>
              <w:t>Кнорус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51792620" w14:textId="000614CB" w:rsidR="00145166" w:rsidRPr="00B323DB" w:rsidRDefault="00B323DB" w:rsidP="00B323DB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B323DB">
              <w:rPr>
                <w:lang w:eastAsia="ar-SA"/>
              </w:rPr>
              <w:t>2020</w:t>
            </w:r>
          </w:p>
          <w:p w14:paraId="2FB87783" w14:textId="77777777" w:rsidR="00145166" w:rsidRPr="000C4FC6" w:rsidRDefault="00145166" w:rsidP="00314897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2CDA6EB" w14:textId="1B35C28E" w:rsidR="00145166" w:rsidRPr="00B323DB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02A5FE0" w14:textId="77777777" w:rsidR="00145166" w:rsidRPr="000C4FC6" w:rsidRDefault="00145166" w:rsidP="001834B2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A82E69" w:rsidRPr="0021251B" w14:paraId="557D5CB0" w14:textId="77777777" w:rsidTr="00ED2C3B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775E5B1E" w14:textId="77777777" w:rsidR="00A82E69" w:rsidRPr="005D249D" w:rsidRDefault="00A82E69" w:rsidP="00A82E69">
            <w:pPr>
              <w:suppressAutoHyphens/>
              <w:spacing w:line="100" w:lineRule="atLeast"/>
              <w:jc w:val="both"/>
              <w:rPr>
                <w:color w:val="000000"/>
                <w:sz w:val="24"/>
                <w:szCs w:val="24"/>
                <w:lang w:eastAsia="ar-SA"/>
              </w:rPr>
            </w:pPr>
            <w:r w:rsidRPr="005D249D">
              <w:rPr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B526AFD" w14:textId="53B0941B" w:rsidR="00A82E69" w:rsidRPr="00F2535D" w:rsidRDefault="00A82E69" w:rsidP="00A82E69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Поляков А.Е., Чесноков А.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4F81D917" w14:textId="1A8D5F7A" w:rsidR="00A82E69" w:rsidRPr="00F2535D" w:rsidRDefault="00A82E69" w:rsidP="00A82E69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Электротехника в примерах и задачах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4372234B" w14:textId="289D409A" w:rsidR="00A82E69" w:rsidRPr="00F2535D" w:rsidRDefault="00A82E69" w:rsidP="00A82E69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F2535D">
              <w:rPr>
                <w:rFonts w:eastAsia="Times New Roman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0CC0C938" w14:textId="047153FC" w:rsidR="00A82E69" w:rsidRPr="00F2535D" w:rsidRDefault="00A82E69" w:rsidP="00A82E69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ФОРУМ: ИНФРА-М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4B414DA" w14:textId="0EF7B63A" w:rsidR="00A82E69" w:rsidRPr="001834B2" w:rsidRDefault="00A82E69" w:rsidP="00A82E69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2021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945FA64" w14:textId="78757BBA" w:rsidR="00A82E69" w:rsidRPr="00A23F4C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1819491D" w14:textId="77777777" w:rsidR="00A82E69" w:rsidRPr="000C4FC6" w:rsidRDefault="00A82E69" w:rsidP="00A82E69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  <w:p w14:paraId="07B45B85" w14:textId="77777777" w:rsidR="00A82E69" w:rsidRPr="000C4FC6" w:rsidRDefault="00A82E69" w:rsidP="00A82E69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  <w:p w14:paraId="52099A9D" w14:textId="456F37A8" w:rsidR="00A82E69" w:rsidRPr="000C4FC6" w:rsidRDefault="00A82E69" w:rsidP="00A82E69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A82E69" w:rsidRPr="0021251B" w14:paraId="084B4CEA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690BE489" w14:textId="45274551" w:rsidR="00A82E69" w:rsidRPr="000C4FC6" w:rsidRDefault="00A82E69" w:rsidP="00A82E69">
            <w:pPr>
              <w:suppressAutoHyphens/>
              <w:spacing w:line="100" w:lineRule="atLeast"/>
              <w:rPr>
                <w:b/>
                <w:lang w:eastAsia="ar-SA"/>
              </w:rPr>
            </w:pPr>
            <w:r w:rsidRPr="000C4FC6">
              <w:rPr>
                <w:lang w:eastAsia="ar-SA"/>
              </w:rPr>
              <w:t xml:space="preserve">10.2 Дополнительная литература, в том числе электронные издания </w:t>
            </w:r>
          </w:p>
        </w:tc>
      </w:tr>
      <w:tr w:rsidR="00F2535D" w:rsidRPr="0021251B" w14:paraId="1F607CBC" w14:textId="77777777" w:rsidTr="00F2535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BD26B1F" w14:textId="77777777" w:rsidR="00F2535D" w:rsidRPr="00E34108" w:rsidRDefault="00F2535D" w:rsidP="00F2535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E34108">
              <w:rPr>
                <w:iCs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6264745A" w14:textId="5FF51B59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Поляков А.Е., Чесноков А.В., Филимонова Е.М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42D096B5" w14:textId="59270A69" w:rsidR="00F2535D" w:rsidRPr="00F2535D" w:rsidRDefault="00F2535D" w:rsidP="00F2535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F2535D">
              <w:rPr>
                <w:rFonts w:eastAsia="Times New Roman"/>
              </w:rPr>
              <w:t>Электрические машины, электропривод и системы интеллектуального управления электротехническими комплексам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57327AD0" w14:textId="7AEC6E04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69E6E54" w14:textId="1793871F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ФОРУМ: ИНФРА-М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6FB7484" w14:textId="34722D04" w:rsidR="00F2535D" w:rsidRPr="00E34108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2022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AAA46A9" w14:textId="639D7224" w:rsidR="00F2535D" w:rsidRPr="00F2535D" w:rsidRDefault="008E361D" w:rsidP="00F2535D">
            <w:pPr>
              <w:suppressAutoHyphens/>
              <w:spacing w:line="100" w:lineRule="atLeast"/>
            </w:pPr>
            <w:hyperlink r:id="rId246" w:history="1">
              <w:r w:rsidR="00F2535D" w:rsidRPr="00F2535D">
                <w:rPr>
                  <w:rStyle w:val="af3"/>
                  <w:rFonts w:eastAsia="Times New Roman"/>
                  <w:lang w:eastAsia="ar-SA"/>
                </w:rPr>
                <w:t>http://znanium.com/catalog/product/506589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316589B4" w14:textId="3BADC598" w:rsidR="00F2535D" w:rsidRPr="000C4FC6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</w:p>
        </w:tc>
      </w:tr>
      <w:tr w:rsidR="00F2535D" w:rsidRPr="0021251B" w14:paraId="1ED42195" w14:textId="77777777" w:rsidTr="009F3F84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539DF091" w14:textId="0307F32A" w:rsidR="00F2535D" w:rsidRPr="00E34108" w:rsidRDefault="00F2535D" w:rsidP="00F2535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E34108">
              <w:rPr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D22D452" w14:textId="11B37473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Чесноков А.В., Поляков А.Е., Филимонова Е.М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C385256" w14:textId="56A9A2E3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Теоретические положения и тестирование базовых знаний по электротехнике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7BB9385" w14:textId="1525624A" w:rsidR="00F2535D" w:rsidRPr="00F2535D" w:rsidRDefault="00F2535D" w:rsidP="00F2535D">
            <w:pPr>
              <w:suppressAutoHyphens/>
              <w:spacing w:line="100" w:lineRule="atLeast"/>
              <w:rPr>
                <w:color w:val="000000"/>
                <w:lang w:eastAsia="ar-SA"/>
              </w:rPr>
            </w:pPr>
            <w:r w:rsidRPr="00F2535D">
              <w:rPr>
                <w:rFonts w:eastAsia="Times New Roman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2172CE9" w14:textId="4BA5B825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ФОРУМ: ИНФРА-М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E22A715" w14:textId="4E188CF9" w:rsidR="00F2535D" w:rsidRPr="00E34108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2018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270B291" w14:textId="40011D3F" w:rsidR="00F2535D" w:rsidRPr="00F2535D" w:rsidRDefault="008E361D" w:rsidP="00F2535D">
            <w:pPr>
              <w:suppressAutoHyphens/>
              <w:spacing w:line="100" w:lineRule="atLeast"/>
              <w:rPr>
                <w:lang w:eastAsia="ar-SA"/>
              </w:rPr>
            </w:pPr>
            <w:hyperlink r:id="rId247" w:history="1">
              <w:r w:rsidR="00F2535D" w:rsidRPr="00F2535D">
                <w:rPr>
                  <w:rStyle w:val="af3"/>
                  <w:rFonts w:eastAsia="Times New Roman"/>
                  <w:lang w:eastAsia="ar-SA"/>
                </w:rPr>
                <w:t>http://znanium.com/catalog/product/519269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87F184D" w14:textId="37377613" w:rsidR="00F2535D" w:rsidRPr="000C4FC6" w:rsidRDefault="00F2535D" w:rsidP="00F2535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A82E69" w:rsidRPr="0021251B" w14:paraId="65E92590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57B8C1A1" w14:textId="0606650E" w:rsidR="00A82E69" w:rsidRPr="009F4515" w:rsidRDefault="00A82E69" w:rsidP="00A82E69">
            <w:pPr>
              <w:suppressAutoHyphens/>
              <w:spacing w:line="276" w:lineRule="auto"/>
              <w:rPr>
                <w:lang w:eastAsia="en-US"/>
              </w:rPr>
            </w:pPr>
            <w:r w:rsidRPr="009F4515">
              <w:rPr>
                <w:bCs/>
                <w:lang w:eastAsia="en-US"/>
              </w:rPr>
              <w:t>10.3 Методические материалы</w:t>
            </w:r>
            <w:r w:rsidRPr="009F4515">
              <w:rPr>
                <w:lang w:eastAsia="en-US"/>
              </w:rPr>
              <w:t xml:space="preserve"> (указания, рекомендации по освоению дисциплины (модуля) авторов РГУ им. А. Н. Косыгина)</w:t>
            </w:r>
          </w:p>
        </w:tc>
      </w:tr>
      <w:tr w:rsidR="00F2535D" w:rsidRPr="0021251B" w14:paraId="68618753" w14:textId="77777777" w:rsidTr="00326EB3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3C52EA9E" w14:textId="77777777" w:rsidR="00F2535D" w:rsidRPr="005D249D" w:rsidRDefault="00F2535D" w:rsidP="00F2535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5D249D">
              <w:rPr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3FF790D" w14:textId="0E80CA2E" w:rsidR="00F2535D" w:rsidRPr="00F2535D" w:rsidRDefault="00F2535D" w:rsidP="00F2535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F2535D">
              <w:rPr>
                <w:rFonts w:eastAsia="Times New Roman"/>
              </w:rPr>
              <w:t>Поляков А.Е., Чесноков А.В. и др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AD3D6C5" w14:textId="0318E8AF" w:rsidR="00F2535D" w:rsidRPr="00F2535D" w:rsidRDefault="00F2535D" w:rsidP="00F2535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F2535D">
              <w:rPr>
                <w:rFonts w:eastAsia="Times New Roman"/>
              </w:rPr>
              <w:t>Методические указания к выполнению лабораторных работ по разделам «Цепи постоянного тока» и «Цепи переменного ток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BE2FE62" w14:textId="31247B46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методические указания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4E45E5FE" w14:textId="4BA93859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</w:rPr>
              <w:t>РИО, МГТУ им. А.Н. 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6A952CCB" w14:textId="729E5AF0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</w:rPr>
              <w:t>2010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E77DDD8" w14:textId="059E71C0" w:rsidR="00F2535D" w:rsidRPr="000C4FC6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27865B19" w14:textId="125D1A05" w:rsidR="00F2535D" w:rsidRPr="0088784E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47F91">
              <w:rPr>
                <w:rFonts w:eastAsia="Times New Roman"/>
                <w:sz w:val="20"/>
                <w:szCs w:val="20"/>
                <w:lang w:eastAsia="ar-SA"/>
              </w:rPr>
              <w:t>10</w:t>
            </w:r>
          </w:p>
        </w:tc>
      </w:tr>
      <w:tr w:rsidR="00F2535D" w:rsidRPr="0021251B" w14:paraId="3A5CC898" w14:textId="77777777" w:rsidTr="00326EB3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009172AB" w14:textId="77777777" w:rsidR="00F2535D" w:rsidRPr="005D249D" w:rsidRDefault="00F2535D" w:rsidP="00F2535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5D249D">
              <w:rPr>
                <w:iCs/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6E8B2BB" w14:textId="48949566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Поляков А.Е., Чесноков А.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81D9B03" w14:textId="6DA34648" w:rsidR="00F2535D" w:rsidRPr="00F2535D" w:rsidRDefault="00F2535D" w:rsidP="00F2535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F2535D">
              <w:rPr>
                <w:rFonts w:eastAsia="Times New Roman"/>
                <w:iCs/>
                <w:color w:val="000000"/>
              </w:rPr>
              <w:t xml:space="preserve">Электрические цепи. Часть 1 Учебное пособие к самостоятельной работе студентов по изучению </w:t>
            </w:r>
            <w:r w:rsidRPr="00F2535D">
              <w:rPr>
                <w:rFonts w:eastAsia="Times New Roman"/>
                <w:iCs/>
                <w:color w:val="000000"/>
              </w:rPr>
              <w:lastRenderedPageBreak/>
              <w:t>курса «Электротехника и электроника».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F9A03B8" w14:textId="77777777" w:rsidR="00F2535D" w:rsidRPr="00F2535D" w:rsidRDefault="00F2535D" w:rsidP="00F2535D">
            <w:pPr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lastRenderedPageBreak/>
              <w:t xml:space="preserve">учебное </w:t>
            </w:r>
          </w:p>
          <w:p w14:paraId="72D07051" w14:textId="328D9B23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171D667" w14:textId="7367C31D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i/>
                <w:iCs/>
                <w:lang w:eastAsia="ar-SA"/>
              </w:rPr>
            </w:pPr>
            <w:r w:rsidRPr="00F2535D">
              <w:rPr>
                <w:rFonts w:eastAsia="Times New Roman"/>
              </w:rPr>
              <w:t>РИО, МГТУ им. А.Н. 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73AF460" w14:textId="4A7EF3DE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</w:rPr>
              <w:t>2011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BBDE13D" w14:textId="2A7E8960" w:rsidR="00F2535D" w:rsidRPr="000C4FC6" w:rsidRDefault="00F2535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>
              <w:rPr>
                <w:color w:val="000000"/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2C46FCCB" w14:textId="18BBDE8D" w:rsidR="00F2535D" w:rsidRPr="00836B63" w:rsidRDefault="00F2535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 w:rsidRPr="00F47F91">
              <w:rPr>
                <w:rFonts w:eastAsia="Times New Roman"/>
                <w:color w:val="000000"/>
                <w:sz w:val="20"/>
                <w:szCs w:val="20"/>
                <w:lang w:eastAsia="ar-SA"/>
              </w:rPr>
              <w:t>10</w:t>
            </w:r>
          </w:p>
        </w:tc>
      </w:tr>
      <w:tr w:rsidR="00F2535D" w:rsidRPr="0021251B" w14:paraId="3D0B9C6B" w14:textId="77777777" w:rsidTr="00326EB3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A7DA5B2" w14:textId="017C9409" w:rsidR="00F2535D" w:rsidRPr="005D249D" w:rsidRDefault="00F2535D" w:rsidP="00F2535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rPr>
                <w:iCs/>
                <w:sz w:val="24"/>
                <w:szCs w:val="24"/>
                <w:lang w:eastAsia="ar-SA"/>
              </w:rPr>
              <w:t>3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14A9E63" w14:textId="48F5DB46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Поляков А.Е., Рыжкова Е.А., Иванов М.С., Чесноков А.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6AB3E6A" w14:textId="2BCC27A7" w:rsidR="00F2535D" w:rsidRPr="00F2535D" w:rsidRDefault="00F2535D" w:rsidP="00F2535D">
            <w:pPr>
              <w:suppressAutoHyphens/>
              <w:spacing w:line="100" w:lineRule="atLeast"/>
            </w:pPr>
            <w:r w:rsidRPr="00F2535D">
              <w:rPr>
                <w:rFonts w:eastAsia="Times New Roman"/>
              </w:rPr>
              <w:t>Теоретические положения, оценочные средства и лабораторные работы по курсам электротехнического цикл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2864B7E" w14:textId="7D8559C3" w:rsidR="00F2535D" w:rsidRPr="00F2535D" w:rsidRDefault="00F2535D" w:rsidP="00F2535D">
            <w:pPr>
              <w:suppressAutoHyphens/>
              <w:spacing w:line="100" w:lineRule="atLeast"/>
            </w:pPr>
            <w:r w:rsidRPr="00F2535D">
              <w:rPr>
                <w:rFonts w:eastAsia="Times New Roman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50AD239" w14:textId="6EB51C2E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</w:rPr>
              <w:t>РИО, РГУ имени А.Н. 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B2FD06B" w14:textId="035E79CC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  <w:lang w:eastAsia="ar-SA"/>
              </w:rPr>
              <w:t>2017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45B5F14" w14:textId="5368EB4F" w:rsidR="00F2535D" w:rsidRDefault="00F2535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>
              <w:rPr>
                <w:color w:val="000000"/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305B63AC" w14:textId="7A558B8E" w:rsidR="00F2535D" w:rsidRPr="00836B63" w:rsidRDefault="00F2535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 w:rsidRPr="00F47F91">
              <w:rPr>
                <w:rFonts w:eastAsia="Times New Roman"/>
                <w:sz w:val="20"/>
                <w:szCs w:val="20"/>
                <w:lang w:eastAsia="ar-SA"/>
              </w:rPr>
              <w:t>10</w:t>
            </w:r>
          </w:p>
        </w:tc>
      </w:tr>
      <w:tr w:rsidR="00F2535D" w:rsidRPr="0021251B" w14:paraId="40FC5A1E" w14:textId="77777777" w:rsidTr="00326EB3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0F765AF" w14:textId="2347C49C" w:rsidR="00F2535D" w:rsidRPr="005D249D" w:rsidRDefault="00F2535D" w:rsidP="00F2535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rPr>
                <w:iCs/>
                <w:sz w:val="24"/>
                <w:szCs w:val="24"/>
                <w:lang w:eastAsia="ar-SA"/>
              </w:rPr>
              <w:t>4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E04EB86" w14:textId="13602E10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Поляков А.Е., Рыжкова Е.А., Иванов М.С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DCC64BE" w14:textId="521A0703" w:rsidR="00F2535D" w:rsidRPr="00F2535D" w:rsidRDefault="00F2535D" w:rsidP="00F2535D">
            <w:pPr>
              <w:suppressAutoHyphens/>
              <w:spacing w:line="100" w:lineRule="atLeast"/>
            </w:pPr>
            <w:r w:rsidRPr="00F2535D">
              <w:rPr>
                <w:rFonts w:eastAsia="Times New Roman"/>
              </w:rPr>
              <w:t>Теоретические положения, научно-практические и методические рекомендации к изучению курса «Применение классических и интеллектуальных методов и технологий для исследования сложных управляемых электротехнических комплексов»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2541D0E6" w14:textId="7FD19C0D" w:rsidR="00F2535D" w:rsidRPr="00F2535D" w:rsidRDefault="00F2535D" w:rsidP="00F2535D">
            <w:pPr>
              <w:suppressAutoHyphens/>
              <w:spacing w:line="100" w:lineRule="atLeast"/>
            </w:pPr>
            <w:r w:rsidRPr="00F2535D">
              <w:rPr>
                <w:rFonts w:eastAsia="Times New Roman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8F7D567" w14:textId="3506F93D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</w:rPr>
              <w:t>РИО, РГУ имени А.Н. 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6C2C60F" w14:textId="5A733B09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  <w:lang w:eastAsia="ar-SA"/>
              </w:rPr>
              <w:t>2018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934E7AA" w14:textId="7B1821D1" w:rsidR="00F2535D" w:rsidRDefault="00F2535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>
              <w:rPr>
                <w:color w:val="000000"/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7DA86A20" w14:textId="3ED7B99A" w:rsidR="00F2535D" w:rsidRPr="00836B63" w:rsidRDefault="00F2535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 w:rsidRPr="00F47F91">
              <w:rPr>
                <w:rFonts w:eastAsia="Times New Roman"/>
                <w:sz w:val="20"/>
                <w:szCs w:val="20"/>
                <w:lang w:eastAsia="ar-SA"/>
              </w:rPr>
              <w:t>10</w:t>
            </w:r>
          </w:p>
        </w:tc>
      </w:tr>
      <w:tr w:rsidR="0017006D" w:rsidRPr="0021251B" w14:paraId="06FDF618" w14:textId="77777777" w:rsidTr="00326EB3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C43301C" w14:textId="57D6B8F4" w:rsidR="0017006D" w:rsidRDefault="0017006D" w:rsidP="00F2535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rPr>
                <w:iCs/>
                <w:sz w:val="24"/>
                <w:szCs w:val="24"/>
                <w:lang w:eastAsia="ar-SA"/>
              </w:rPr>
              <w:t>5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484D40B" w14:textId="77777777" w:rsidR="0017006D" w:rsidRDefault="0017006D" w:rsidP="0017006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 xml:space="preserve">Поляков А.Е., </w:t>
            </w:r>
          </w:p>
          <w:p w14:paraId="36C778BF" w14:textId="77777777" w:rsidR="0017006D" w:rsidRDefault="0017006D" w:rsidP="0017006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>Иванов М.С.</w:t>
            </w:r>
            <w:r>
              <w:rPr>
                <w:rFonts w:eastAsia="Times New Roman"/>
              </w:rPr>
              <w:t>,</w:t>
            </w:r>
          </w:p>
          <w:p w14:paraId="1D700D8F" w14:textId="77777777" w:rsidR="0017006D" w:rsidRDefault="0017006D" w:rsidP="0017006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 xml:space="preserve">Рыжкова Е.А., </w:t>
            </w:r>
          </w:p>
          <w:p w14:paraId="1899877B" w14:textId="6EC4D614" w:rsidR="0017006D" w:rsidRPr="00F2535D" w:rsidRDefault="0017006D" w:rsidP="0017006D">
            <w:pPr>
              <w:suppressAutoHyphens/>
              <w:spacing w:line="100" w:lineRule="atLeast"/>
              <w:rPr>
                <w:rFonts w:eastAsia="Times New Roman"/>
              </w:rPr>
            </w:pPr>
            <w:r>
              <w:rPr>
                <w:rFonts w:eastAsia="Times New Roman"/>
              </w:rPr>
              <w:t>Филимонова Е.М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4EF2A9C" w14:textId="60CC2E30" w:rsidR="0017006D" w:rsidRPr="00F2535D" w:rsidRDefault="0017006D" w:rsidP="00F2535D">
            <w:pPr>
              <w:suppressAutoHyphens/>
              <w:spacing w:line="100" w:lineRule="atLeast"/>
              <w:rPr>
                <w:rFonts w:eastAsia="Times New Roman"/>
              </w:rPr>
            </w:pPr>
            <w:r>
              <w:rPr>
                <w:rFonts w:eastAsia="Times New Roman"/>
              </w:rPr>
              <w:t>Теоретические и практическое основы изучения курса «Электротехника и электроника»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64293F6" w14:textId="664A72CE" w:rsidR="0017006D" w:rsidRPr="00F2535D" w:rsidRDefault="0017006D" w:rsidP="00F2535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33336C8" w14:textId="5E0E377F" w:rsidR="0017006D" w:rsidRPr="00F2535D" w:rsidRDefault="0017006D" w:rsidP="00F2535D">
            <w:pPr>
              <w:suppressAutoHyphens/>
              <w:spacing w:line="100" w:lineRule="atLeast"/>
              <w:jc w:val="center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>РИО, РГУ имени А.Н. 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EC97E96" w14:textId="6273E54A" w:rsidR="0017006D" w:rsidRPr="00F2535D" w:rsidRDefault="0017006D" w:rsidP="00F2535D">
            <w:pPr>
              <w:suppressAutoHyphens/>
              <w:spacing w:line="100" w:lineRule="atLeast"/>
              <w:jc w:val="center"/>
              <w:rPr>
                <w:rFonts w:eastAsia="Times New Roman"/>
                <w:lang w:eastAsia="ar-SA"/>
              </w:rPr>
            </w:pPr>
            <w:r>
              <w:rPr>
                <w:rFonts w:eastAsia="Times New Roman"/>
                <w:lang w:eastAsia="ar-SA"/>
              </w:rPr>
              <w:t>2020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309F192" w14:textId="77777777" w:rsidR="0017006D" w:rsidRDefault="0017006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0F8546E8" w14:textId="77777777" w:rsidR="0017006D" w:rsidRPr="00F47F91" w:rsidRDefault="0017006D" w:rsidP="00F2535D">
            <w:pPr>
              <w:suppressAutoHyphens/>
              <w:spacing w:line="100" w:lineRule="atLeast"/>
              <w:jc w:val="center"/>
              <w:rPr>
                <w:rFonts w:eastAsia="Times New Roman"/>
                <w:sz w:val="20"/>
                <w:szCs w:val="20"/>
                <w:lang w:eastAsia="ar-SA"/>
              </w:rPr>
            </w:pPr>
          </w:p>
        </w:tc>
      </w:tr>
      <w:tr w:rsidR="00F2535D" w:rsidRPr="0021251B" w14:paraId="65F6D404" w14:textId="77777777" w:rsidTr="00326EB3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BD80DEE" w14:textId="1A849498" w:rsidR="00F2535D" w:rsidRDefault="0017006D" w:rsidP="00F2535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rPr>
                <w:iCs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02DAA6A" w14:textId="77777777" w:rsidR="0017006D" w:rsidRDefault="00F2535D" w:rsidP="00F2535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 xml:space="preserve">Поляков А.Е., </w:t>
            </w:r>
          </w:p>
          <w:p w14:paraId="648D8A84" w14:textId="040926C2" w:rsidR="0017006D" w:rsidRDefault="0017006D" w:rsidP="00F2535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>Иванов М.С.</w:t>
            </w:r>
            <w:r>
              <w:rPr>
                <w:rFonts w:eastAsia="Times New Roman"/>
              </w:rPr>
              <w:t>,</w:t>
            </w:r>
          </w:p>
          <w:p w14:paraId="6E209320" w14:textId="77777777" w:rsidR="00F2535D" w:rsidRDefault="00F2535D" w:rsidP="0017006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 xml:space="preserve">Рыжкова Е.А., </w:t>
            </w:r>
          </w:p>
          <w:p w14:paraId="1A9B1FC8" w14:textId="7304A0F2" w:rsidR="0017006D" w:rsidRPr="00F2535D" w:rsidRDefault="0017006D" w:rsidP="0017006D">
            <w:pPr>
              <w:suppressAutoHyphens/>
              <w:spacing w:line="100" w:lineRule="atLeast"/>
              <w:rPr>
                <w:rFonts w:eastAsia="Times New Roman"/>
              </w:rPr>
            </w:pPr>
            <w:r>
              <w:rPr>
                <w:rFonts w:eastAsia="Times New Roman"/>
              </w:rPr>
              <w:t>Филимонова Е.М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C1EF799" w14:textId="5BCEBF75" w:rsidR="00F2535D" w:rsidRPr="00F2535D" w:rsidRDefault="0017006D" w:rsidP="00F2535D">
            <w:pPr>
              <w:suppressAutoHyphens/>
              <w:spacing w:line="100" w:lineRule="atLeast"/>
              <w:rPr>
                <w:rFonts w:eastAsia="Times New Roman"/>
              </w:rPr>
            </w:pPr>
            <w:r>
              <w:rPr>
                <w:rFonts w:eastAsia="Times New Roman"/>
              </w:rPr>
              <w:t>Электротехника и электроника: лабораторный практикум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B0D8E69" w14:textId="1774D252" w:rsidR="00F2535D" w:rsidRPr="00F2535D" w:rsidRDefault="0017006D" w:rsidP="00F2535D">
            <w:pPr>
              <w:suppressAutoHyphens/>
              <w:spacing w:line="100" w:lineRule="atLeast"/>
              <w:rPr>
                <w:rFonts w:eastAsia="Times New Roman"/>
              </w:rPr>
            </w:pPr>
            <w:r>
              <w:rPr>
                <w:rFonts w:eastAsia="Times New Roman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21D2637" w14:textId="62E7AF6E" w:rsidR="00F2535D" w:rsidRPr="00F2535D" w:rsidRDefault="0017006D" w:rsidP="00F2535D">
            <w:pPr>
              <w:suppressAutoHyphens/>
              <w:spacing w:line="100" w:lineRule="atLeast"/>
              <w:jc w:val="center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>ФОРУМ: ИНФРА-М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234FDE2E" w14:textId="6D41F9CE" w:rsidR="00F2535D" w:rsidRPr="00F2535D" w:rsidRDefault="0017006D" w:rsidP="00F2535D">
            <w:pPr>
              <w:suppressAutoHyphens/>
              <w:spacing w:line="100" w:lineRule="atLeast"/>
              <w:jc w:val="center"/>
              <w:rPr>
                <w:rFonts w:eastAsia="Times New Roman"/>
                <w:lang w:eastAsia="ar-SA"/>
              </w:rPr>
            </w:pPr>
            <w:r>
              <w:rPr>
                <w:rFonts w:eastAsia="Times New Roman"/>
                <w:lang w:eastAsia="ar-SA"/>
              </w:rPr>
              <w:t>2022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A0B4827" w14:textId="171954CA" w:rsidR="00F2535D" w:rsidRDefault="0017006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>
              <w:rPr>
                <w:color w:val="000000"/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2DDBD7E9" w14:textId="77777777" w:rsidR="00F2535D" w:rsidRPr="00F47F91" w:rsidRDefault="00F2535D" w:rsidP="00F2535D">
            <w:pPr>
              <w:suppressAutoHyphens/>
              <w:spacing w:line="100" w:lineRule="atLeast"/>
              <w:jc w:val="center"/>
              <w:rPr>
                <w:rFonts w:eastAsia="Times New Roman"/>
                <w:sz w:val="20"/>
                <w:szCs w:val="20"/>
                <w:lang w:eastAsia="ar-SA"/>
              </w:rPr>
            </w:pPr>
          </w:p>
        </w:tc>
      </w:tr>
    </w:tbl>
    <w:p w14:paraId="6D277DE5" w14:textId="4DBBFDA0" w:rsidR="005B1EAF" w:rsidRPr="00145166" w:rsidRDefault="005B1EAF" w:rsidP="00211888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</w:p>
    <w:p w14:paraId="77B70E30" w14:textId="75864A79" w:rsidR="00145166" w:rsidRDefault="00145166" w:rsidP="00211888">
      <w:pPr>
        <w:pStyle w:val="af0"/>
        <w:numPr>
          <w:ilvl w:val="3"/>
          <w:numId w:val="10"/>
        </w:numPr>
        <w:spacing w:before="120" w:after="120"/>
        <w:jc w:val="both"/>
        <w:rPr>
          <w:i/>
          <w:sz w:val="24"/>
          <w:szCs w:val="24"/>
          <w:lang w:eastAsia="ar-SA"/>
        </w:rPr>
        <w:sectPr w:rsidR="00145166" w:rsidSect="00BF492E">
          <w:pgSz w:w="16838" w:h="11906" w:orient="landscape"/>
          <w:pgMar w:top="1701" w:right="1134" w:bottom="567" w:left="1134" w:header="709" w:footer="709" w:gutter="0"/>
          <w:cols w:space="708"/>
          <w:docGrid w:linePitch="360"/>
        </w:sectPr>
      </w:pPr>
    </w:p>
    <w:p w14:paraId="25AB3371" w14:textId="50371BA8" w:rsidR="007F3D0E" w:rsidRPr="00145166" w:rsidRDefault="00145166" w:rsidP="002C070F">
      <w:pPr>
        <w:pStyle w:val="1"/>
        <w:rPr>
          <w:rFonts w:eastAsiaTheme="minorEastAsia"/>
        </w:rPr>
      </w:pPr>
      <w:r w:rsidRPr="00145166">
        <w:rPr>
          <w:rFonts w:eastAsia="Arial Unicode MS"/>
        </w:rPr>
        <w:lastRenderedPageBreak/>
        <w:t>ИНФОРМАЦИОННОЕ ОБЕСПЕЧЕНИЕ УЧЕБНОГО ПРОЦЕССА</w:t>
      </w:r>
    </w:p>
    <w:p w14:paraId="33E133A5" w14:textId="77777777" w:rsidR="007F3D0E" w:rsidRPr="00145166" w:rsidRDefault="007F3D0E" w:rsidP="002C070F">
      <w:pPr>
        <w:pStyle w:val="2"/>
        <w:rPr>
          <w:rFonts w:eastAsiaTheme="minorEastAsia"/>
        </w:rPr>
      </w:pPr>
      <w:r w:rsidRPr="00145166">
        <w:rPr>
          <w:rFonts w:eastAsia="Arial Unicode MS"/>
        </w:rPr>
        <w:t>Ресурсы электронной библиотеки,</w:t>
      </w:r>
      <w:r w:rsidR="004927C8" w:rsidRPr="00145166">
        <w:rPr>
          <w:rFonts w:eastAsia="Arial Unicode MS"/>
        </w:rPr>
        <w:t xml:space="preserve"> </w:t>
      </w:r>
      <w:r w:rsidRPr="00145166">
        <w:rPr>
          <w:rFonts w:eastAsia="Arial Unicode MS"/>
          <w:lang w:eastAsia="ar-SA"/>
        </w:rPr>
        <w:t>информационно-справочные системы и</w:t>
      </w:r>
      <w:r w:rsidR="004927C8" w:rsidRPr="00145166">
        <w:rPr>
          <w:rFonts w:eastAsia="Arial Unicode MS"/>
          <w:lang w:eastAsia="ar-SA"/>
        </w:rPr>
        <w:t xml:space="preserve"> </w:t>
      </w:r>
      <w:r w:rsidR="006E3624" w:rsidRPr="00145166">
        <w:rPr>
          <w:rFonts w:eastAsia="Arial Unicode MS"/>
          <w:lang w:eastAsia="ar-SA"/>
        </w:rPr>
        <w:t>профессиональные базы данных</w:t>
      </w:r>
      <w:r w:rsidRPr="00145166">
        <w:rPr>
          <w:rFonts w:eastAsia="Arial Unicode MS"/>
          <w:lang w:eastAsia="ar-SA"/>
        </w:rPr>
        <w:t>:</w:t>
      </w:r>
    </w:p>
    <w:tbl>
      <w:tblPr>
        <w:tblW w:w="9781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1"/>
        <w:gridCol w:w="8930"/>
      </w:tblGrid>
      <w:tr w:rsidR="00610F94" w:rsidRPr="00F26710" w14:paraId="7935F3E0" w14:textId="77777777" w:rsidTr="0006705B">
        <w:trPr>
          <w:trHeight w:val="356"/>
        </w:trPr>
        <w:tc>
          <w:tcPr>
            <w:tcW w:w="851" w:type="dxa"/>
            <w:shd w:val="clear" w:color="auto" w:fill="DBE5F1" w:themeFill="accent1" w:themeFillTint="33"/>
            <w:vAlign w:val="center"/>
          </w:tcPr>
          <w:p w14:paraId="4E5F4FBF" w14:textId="77777777" w:rsidR="00610F94" w:rsidRPr="00FD7386" w:rsidRDefault="00610F94" w:rsidP="0006705B">
            <w:pPr>
              <w:rPr>
                <w:b/>
              </w:rPr>
            </w:pPr>
            <w:r w:rsidRPr="00FD7386">
              <w:rPr>
                <w:b/>
              </w:rPr>
              <w:t>№ пп</w:t>
            </w:r>
          </w:p>
        </w:tc>
        <w:tc>
          <w:tcPr>
            <w:tcW w:w="8930" w:type="dxa"/>
            <w:shd w:val="clear" w:color="auto" w:fill="DBE5F1" w:themeFill="accent1" w:themeFillTint="33"/>
            <w:vAlign w:val="center"/>
          </w:tcPr>
          <w:p w14:paraId="39833285" w14:textId="77777777" w:rsidR="00610F94" w:rsidRPr="00FD7386" w:rsidRDefault="00610F94" w:rsidP="0006705B">
            <w:pPr>
              <w:rPr>
                <w:b/>
              </w:rPr>
            </w:pPr>
            <w:r>
              <w:rPr>
                <w:b/>
              </w:rPr>
              <w:t>Электронные учебные издания, электронные образовательные ресурсы</w:t>
            </w:r>
          </w:p>
        </w:tc>
      </w:tr>
      <w:tr w:rsidR="00610F94" w:rsidRPr="00F26710" w14:paraId="1C404AEB" w14:textId="77777777" w:rsidTr="0017006D">
        <w:trPr>
          <w:trHeight w:val="893"/>
        </w:trPr>
        <w:tc>
          <w:tcPr>
            <w:tcW w:w="851" w:type="dxa"/>
          </w:tcPr>
          <w:p w14:paraId="25D9D73B" w14:textId="77777777" w:rsidR="00610F94" w:rsidRPr="00F26710" w:rsidRDefault="00610F94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3122B9D7" w14:textId="2997F0B5" w:rsidR="00610F94" w:rsidRPr="0017006D" w:rsidRDefault="0017006D" w:rsidP="0017006D">
            <w:pPr>
              <w:suppressAutoHyphens/>
              <w:spacing w:line="100" w:lineRule="atLeast"/>
              <w:jc w:val="both"/>
              <w:rPr>
                <w:rFonts w:eastAsia="Arial Unicode MS"/>
                <w:b/>
                <w:sz w:val="24"/>
                <w:szCs w:val="24"/>
                <w:lang w:eastAsia="ar-SA"/>
              </w:rPr>
            </w:pP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ЭБС </w:t>
            </w:r>
            <w:r>
              <w:rPr>
                <w:rFonts w:eastAsia="Arial Unicode MS"/>
                <w:b/>
                <w:sz w:val="24"/>
                <w:szCs w:val="24"/>
                <w:lang w:eastAsia="ar-SA"/>
              </w:rPr>
              <w:t>«</w:t>
            </w:r>
            <w:r w:rsidRPr="00CF2A5E">
              <w:rPr>
                <w:rFonts w:eastAsia="Arial Unicode MS"/>
                <w:b/>
                <w:sz w:val="24"/>
                <w:szCs w:val="24"/>
                <w:lang w:val="en-US" w:eastAsia="ar-SA"/>
              </w:rPr>
              <w:t>Znanium</w:t>
            </w: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>.</w:t>
            </w:r>
            <w:r w:rsidRPr="00CF2A5E">
              <w:rPr>
                <w:rFonts w:eastAsia="Arial Unicode MS"/>
                <w:b/>
                <w:sz w:val="24"/>
                <w:szCs w:val="24"/>
                <w:lang w:val="en-US" w:eastAsia="ar-SA"/>
              </w:rPr>
              <w:t>com</w:t>
            </w: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» научно-издательского центра «Инфра-М» </w:t>
            </w:r>
            <w:hyperlink r:id="rId248" w:history="1"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http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://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znanium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.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com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/</w:t>
              </w:r>
            </w:hyperlink>
            <w:r w:rsidRPr="00CF2A5E">
              <w:rPr>
                <w:rFonts w:eastAsia="Arial Unicode MS"/>
                <w:sz w:val="24"/>
                <w:szCs w:val="24"/>
                <w:lang w:eastAsia="ar-SA"/>
              </w:rPr>
              <w:t xml:space="preserve">(учебники и учебные пособия, монографии, сборники научных трудов, научная периодика, профильные журналы, справочники, энциклопедии); </w:t>
            </w:r>
          </w:p>
        </w:tc>
      </w:tr>
      <w:tr w:rsidR="00610F94" w:rsidRPr="00F26710" w14:paraId="73E62EE6" w14:textId="77777777" w:rsidTr="0006705B">
        <w:trPr>
          <w:trHeight w:val="283"/>
        </w:trPr>
        <w:tc>
          <w:tcPr>
            <w:tcW w:w="851" w:type="dxa"/>
          </w:tcPr>
          <w:p w14:paraId="6986DCBB" w14:textId="77777777" w:rsidR="00610F94" w:rsidRPr="00F26710" w:rsidRDefault="00610F94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1B1E4913" w14:textId="4F19F279" w:rsidR="00610F94" w:rsidRPr="003A6121" w:rsidRDefault="0017006D" w:rsidP="0006705B">
            <w:pPr>
              <w:pStyle w:val="af4"/>
              <w:ind w:left="34"/>
              <w:jc w:val="left"/>
              <w:rPr>
                <w:rFonts w:cs="Times New Roman"/>
                <w:b w:val="0"/>
              </w:rPr>
            </w:pPr>
            <w:r w:rsidRPr="00CF2A5E">
              <w:rPr>
                <w:rFonts w:eastAsia="Times New Roman" w:cs="Times New Roman"/>
                <w:lang w:eastAsia="ar-SA"/>
              </w:rPr>
              <w:t>Электронные издания «РГУ им. А.Н. Косыгина» на платформе ЭБС «</w:t>
            </w:r>
            <w:r w:rsidRPr="00CF2A5E">
              <w:rPr>
                <w:rFonts w:eastAsia="Times New Roman" w:cs="Times New Roman"/>
                <w:lang w:val="en-US" w:eastAsia="ar-SA"/>
              </w:rPr>
              <w:t>Znanium</w:t>
            </w:r>
            <w:r w:rsidRPr="00CF2A5E">
              <w:rPr>
                <w:rFonts w:eastAsia="Times New Roman" w:cs="Times New Roman"/>
                <w:lang w:eastAsia="ar-SA"/>
              </w:rPr>
              <w:t>.</w:t>
            </w:r>
            <w:r w:rsidRPr="00CF2A5E">
              <w:rPr>
                <w:rFonts w:eastAsia="Times New Roman" w:cs="Times New Roman"/>
                <w:lang w:val="en-US" w:eastAsia="ar-SA"/>
              </w:rPr>
              <w:t>com</w:t>
            </w:r>
            <w:r w:rsidRPr="00CF2A5E">
              <w:rPr>
                <w:rFonts w:eastAsia="Times New Roman" w:cs="Times New Roman"/>
                <w:lang w:eastAsia="ar-SA"/>
              </w:rPr>
              <w:t xml:space="preserve">» </w:t>
            </w:r>
            <w:hyperlink r:id="rId249" w:history="1">
              <w:r w:rsidRPr="00CF2A5E">
                <w:rPr>
                  <w:rFonts w:eastAsia="Times New Roman" w:cs="Times New Roman"/>
                  <w:lang w:val="en-US" w:eastAsia="ar-SA"/>
                </w:rPr>
                <w:t>http</w:t>
              </w:r>
              <w:r w:rsidRPr="00CF2A5E">
                <w:rPr>
                  <w:rFonts w:eastAsia="Times New Roman" w:cs="Times New Roman"/>
                  <w:lang w:eastAsia="ar-SA"/>
                </w:rPr>
                <w:t>://</w:t>
              </w:r>
              <w:r w:rsidRPr="00CF2A5E">
                <w:rPr>
                  <w:rFonts w:eastAsia="Times New Roman" w:cs="Times New Roman"/>
                  <w:lang w:val="en-US" w:eastAsia="ar-SA"/>
                </w:rPr>
                <w:t>znanium</w:t>
              </w:r>
              <w:r w:rsidRPr="00CF2A5E">
                <w:rPr>
                  <w:rFonts w:eastAsia="Times New Roman" w:cs="Times New Roman"/>
                  <w:lang w:eastAsia="ar-SA"/>
                </w:rPr>
                <w:t>.</w:t>
              </w:r>
              <w:r w:rsidRPr="00CF2A5E">
                <w:rPr>
                  <w:rFonts w:eastAsia="Times New Roman" w:cs="Times New Roman"/>
                  <w:lang w:val="en-US" w:eastAsia="ar-SA"/>
                </w:rPr>
                <w:t>com</w:t>
              </w:r>
              <w:r w:rsidRPr="00CF2A5E">
                <w:rPr>
                  <w:rFonts w:eastAsia="Times New Roman" w:cs="Times New Roman"/>
                  <w:lang w:eastAsia="ar-SA"/>
                </w:rPr>
                <w:t>/</w:t>
              </w:r>
            </w:hyperlink>
            <w:r w:rsidRPr="00CF2A5E">
              <w:rPr>
                <w:rFonts w:eastAsia="Times New Roman" w:cs="Times New Roman"/>
                <w:lang w:eastAsia="ar-SA"/>
              </w:rPr>
              <w:t xml:space="preserve">  (электронные ресурсы: монографии, учебные пособия, учебно-методическими материалы, выпущенными в Университете за последние 10 лет)</w:t>
            </w:r>
            <w:r w:rsidR="00D739DD">
              <w:rPr>
                <w:rFonts w:eastAsia="Times New Roman" w:cs="Times New Roman"/>
                <w:lang w:eastAsia="ar-SA"/>
              </w:rPr>
              <w:t>;</w:t>
            </w:r>
          </w:p>
        </w:tc>
      </w:tr>
      <w:tr w:rsidR="00610F94" w:rsidRPr="00F26710" w14:paraId="49A5CA62" w14:textId="77777777" w:rsidTr="0006705B">
        <w:trPr>
          <w:trHeight w:val="283"/>
        </w:trPr>
        <w:tc>
          <w:tcPr>
            <w:tcW w:w="851" w:type="dxa"/>
          </w:tcPr>
          <w:p w14:paraId="60A214F4" w14:textId="77777777" w:rsidR="00610F94" w:rsidRPr="00F26710" w:rsidRDefault="00610F94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450AC7F5" w14:textId="3177FCE0" w:rsidR="00610F94" w:rsidRPr="003A6121" w:rsidRDefault="0017006D" w:rsidP="0006705B">
            <w:pPr>
              <w:ind w:left="34"/>
              <w:rPr>
                <w:sz w:val="24"/>
                <w:szCs w:val="24"/>
              </w:rPr>
            </w:pP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ООО «ИВИС» </w:t>
            </w:r>
            <w:hyperlink r:id="rId250" w:history="1"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https://dlib.eastview.com</w:t>
              </w:r>
            </w:hyperlink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 (</w:t>
            </w:r>
            <w:r w:rsidRPr="00CF2A5E">
              <w:rPr>
                <w:rFonts w:eastAsia="Arial Unicode MS"/>
                <w:sz w:val="24"/>
                <w:szCs w:val="24"/>
                <w:lang w:eastAsia="ar-SA"/>
              </w:rPr>
              <w:t>электронные версии периодических изданий ООО «ИВИС»)</w:t>
            </w:r>
            <w:r w:rsidR="00D739DD">
              <w:rPr>
                <w:rFonts w:eastAsia="Arial Unicode MS"/>
                <w:sz w:val="24"/>
                <w:szCs w:val="24"/>
                <w:lang w:eastAsia="ar-SA"/>
              </w:rPr>
              <w:t>;</w:t>
            </w:r>
          </w:p>
        </w:tc>
      </w:tr>
      <w:tr w:rsidR="00610F94" w:rsidRPr="00F26710" w14:paraId="2CBE4793" w14:textId="77777777" w:rsidTr="0006705B">
        <w:trPr>
          <w:trHeight w:val="283"/>
        </w:trPr>
        <w:tc>
          <w:tcPr>
            <w:tcW w:w="851" w:type="dxa"/>
          </w:tcPr>
          <w:p w14:paraId="7851FD45" w14:textId="77777777" w:rsidR="00610F94" w:rsidRPr="00F26710" w:rsidRDefault="00610F94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7C6E40F1" w14:textId="6F562983" w:rsidR="00610F94" w:rsidRPr="00E34108" w:rsidRDefault="00D739DD" w:rsidP="00EE3083">
            <w:pPr>
              <w:ind w:left="34"/>
              <w:jc w:val="both"/>
              <w:rPr>
                <w:sz w:val="24"/>
                <w:szCs w:val="24"/>
              </w:rPr>
            </w:pPr>
            <w:r w:rsidRPr="00CF2A5E">
              <w:rPr>
                <w:rFonts w:eastAsia="Arial Unicode MS"/>
                <w:b/>
                <w:sz w:val="24"/>
                <w:szCs w:val="24"/>
                <w:lang w:val="en-US" w:eastAsia="ar-SA"/>
              </w:rPr>
              <w:t>WebofScience</w:t>
            </w:r>
            <w:hyperlink r:id="rId251" w:history="1"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val="en-US" w:eastAsia="ar-SA"/>
                </w:rPr>
                <w:t>http</w:t>
              </w:r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eastAsia="ar-SA"/>
                </w:rPr>
                <w:t>://</w:t>
              </w:r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val="en-US" w:eastAsia="ar-SA"/>
                </w:rPr>
                <w:t>webofknowledge</w:t>
              </w:r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eastAsia="ar-SA"/>
                </w:rPr>
                <w:t>.</w:t>
              </w:r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val="en-US" w:eastAsia="ar-SA"/>
                </w:rPr>
                <w:t>com</w:t>
              </w:r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eastAsia="ar-SA"/>
                </w:rPr>
                <w:t>/</w:t>
              </w:r>
            </w:hyperlink>
            <w:r w:rsidRPr="00CF2A5E">
              <w:rPr>
                <w:rFonts w:eastAsia="Arial Unicode MS"/>
                <w:bCs/>
                <w:sz w:val="24"/>
                <w:szCs w:val="24"/>
                <w:lang w:eastAsia="ar-SA"/>
              </w:rPr>
              <w:t>(</w:t>
            </w:r>
            <w:r w:rsidRPr="00CF2A5E">
              <w:rPr>
                <w:rFonts w:eastAsia="Arial Unicode MS"/>
                <w:sz w:val="24"/>
                <w:szCs w:val="24"/>
                <w:lang w:eastAsia="ar-SA"/>
              </w:rPr>
              <w:t>обширная международная универсальная реферативная база данных)</w:t>
            </w:r>
            <w:r>
              <w:rPr>
                <w:rFonts w:eastAsia="Arial Unicode MS"/>
                <w:sz w:val="24"/>
                <w:szCs w:val="24"/>
                <w:lang w:eastAsia="ar-SA"/>
              </w:rPr>
              <w:t>;</w:t>
            </w:r>
          </w:p>
        </w:tc>
      </w:tr>
      <w:tr w:rsidR="0017006D" w:rsidRPr="00F26710" w14:paraId="292A2311" w14:textId="77777777" w:rsidTr="0006705B">
        <w:trPr>
          <w:trHeight w:val="283"/>
        </w:trPr>
        <w:tc>
          <w:tcPr>
            <w:tcW w:w="851" w:type="dxa"/>
          </w:tcPr>
          <w:p w14:paraId="0F38A2FE" w14:textId="77777777" w:rsidR="0017006D" w:rsidRPr="00F26710" w:rsidRDefault="0017006D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0AD1AEC3" w14:textId="4D8AFC5F" w:rsidR="0017006D" w:rsidRPr="00E34108" w:rsidRDefault="00D739DD" w:rsidP="00EE3083">
            <w:pPr>
              <w:ind w:left="34"/>
              <w:jc w:val="both"/>
              <w:rPr>
                <w:sz w:val="24"/>
                <w:szCs w:val="24"/>
              </w:rPr>
            </w:pPr>
            <w:r w:rsidRPr="00CF2A5E">
              <w:rPr>
                <w:rFonts w:eastAsia="Arial Unicode MS"/>
                <w:b/>
                <w:sz w:val="24"/>
                <w:szCs w:val="24"/>
                <w:lang w:val="en-US" w:eastAsia="ar-SA"/>
              </w:rPr>
              <w:t>Scopus</w:t>
            </w:r>
            <w:hyperlink r:id="rId252" w:history="1"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https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://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www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.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scopus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.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com</w:t>
              </w:r>
            </w:hyperlink>
            <w:r w:rsidRPr="00CF2A5E">
              <w:rPr>
                <w:rFonts w:eastAsia="Arial Unicode MS"/>
                <w:sz w:val="24"/>
                <w:szCs w:val="24"/>
                <w:lang w:eastAsia="ar-SA"/>
              </w:rPr>
              <w:t xml:space="preserve">(международная универсальная реферативная база данных, </w:t>
            </w:r>
            <w:r w:rsidRPr="00CF2A5E">
              <w:rPr>
                <w:rFonts w:eastAsia="Arial Unicode MS"/>
                <w:iCs/>
                <w:sz w:val="24"/>
                <w:szCs w:val="24"/>
                <w:lang w:eastAsia="ar-SA"/>
              </w:rPr>
              <w:t>индексирующая более 21 тыс. наименований научно-технических, гуманитарных и медицинских журналов, материалов конференций примерно 5000 международных издательств)</w:t>
            </w:r>
            <w:r>
              <w:rPr>
                <w:rFonts w:eastAsia="Arial Unicode MS"/>
                <w:iCs/>
                <w:sz w:val="24"/>
                <w:szCs w:val="24"/>
                <w:lang w:eastAsia="ar-SA"/>
              </w:rPr>
              <w:t>;</w:t>
            </w:r>
          </w:p>
        </w:tc>
      </w:tr>
      <w:tr w:rsidR="0017006D" w:rsidRPr="00F26710" w14:paraId="229DD30F" w14:textId="77777777" w:rsidTr="0006705B">
        <w:trPr>
          <w:trHeight w:val="283"/>
        </w:trPr>
        <w:tc>
          <w:tcPr>
            <w:tcW w:w="851" w:type="dxa"/>
          </w:tcPr>
          <w:p w14:paraId="448D5136" w14:textId="77777777" w:rsidR="0017006D" w:rsidRPr="00F26710" w:rsidRDefault="0017006D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7C715383" w14:textId="2DD868A8" w:rsidR="0017006D" w:rsidRPr="00E34108" w:rsidRDefault="00D739DD" w:rsidP="00EE3083">
            <w:pPr>
              <w:ind w:left="34"/>
              <w:jc w:val="both"/>
              <w:rPr>
                <w:sz w:val="24"/>
                <w:szCs w:val="24"/>
              </w:rPr>
            </w:pP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>Научная электронная библиотека е</w:t>
            </w:r>
            <w:r w:rsidRPr="00CF2A5E">
              <w:rPr>
                <w:rFonts w:eastAsia="Arial Unicode MS"/>
                <w:b/>
                <w:sz w:val="24"/>
                <w:szCs w:val="24"/>
                <w:lang w:val="en-US" w:eastAsia="ar-SA"/>
              </w:rPr>
              <w:t>LIBRARY</w:t>
            </w: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>.</w:t>
            </w:r>
            <w:r w:rsidRPr="00CF2A5E">
              <w:rPr>
                <w:rFonts w:eastAsia="Arial Unicode MS"/>
                <w:b/>
                <w:sz w:val="24"/>
                <w:szCs w:val="24"/>
                <w:lang w:val="en-US" w:eastAsia="ar-SA"/>
              </w:rPr>
              <w:t>RU</w:t>
            </w:r>
            <w:hyperlink r:id="rId253" w:history="1"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https://elibrary.ru</w:t>
              </w:r>
            </w:hyperlink>
            <w:r w:rsidRPr="00CF2A5E">
              <w:rPr>
                <w:rFonts w:eastAsia="Arial Unicode MS"/>
                <w:sz w:val="24"/>
                <w:szCs w:val="24"/>
                <w:lang w:eastAsia="ar-SA"/>
              </w:rPr>
              <w:t>(крупнейший российский информационный портал в области науки, технологии, медицины и образования)</w:t>
            </w:r>
          </w:p>
        </w:tc>
      </w:tr>
      <w:tr w:rsidR="00D739DD" w:rsidRPr="00F26710" w14:paraId="5C3DBE74" w14:textId="77777777" w:rsidTr="0006705B">
        <w:trPr>
          <w:trHeight w:val="283"/>
        </w:trPr>
        <w:tc>
          <w:tcPr>
            <w:tcW w:w="851" w:type="dxa"/>
          </w:tcPr>
          <w:p w14:paraId="6A2C14E7" w14:textId="77777777" w:rsidR="00D739DD" w:rsidRPr="00F26710" w:rsidRDefault="00D739DD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382AC7BF" w14:textId="578371A9" w:rsidR="00D739DD" w:rsidRPr="00CF2A5E" w:rsidRDefault="00D739DD" w:rsidP="00EE3083">
            <w:pPr>
              <w:ind w:left="34"/>
              <w:jc w:val="both"/>
              <w:rPr>
                <w:rFonts w:eastAsia="Arial Unicode MS"/>
                <w:b/>
                <w:sz w:val="24"/>
                <w:szCs w:val="24"/>
                <w:lang w:eastAsia="ar-SA"/>
              </w:rPr>
            </w:pPr>
            <w:r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ООО </w:t>
            </w: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>«Нацио</w:t>
            </w:r>
            <w:r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нальная электронная библиотека» </w:t>
            </w: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(НЭБ) </w:t>
            </w:r>
            <w:hyperlink r:id="rId254" w:history="1"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eastAsia="ar-SA"/>
                </w:rPr>
                <w:t>http://нэб.рф/</w:t>
              </w:r>
            </w:hyperlink>
            <w:r>
              <w:rPr>
                <w:rFonts w:eastAsia="Arial Unicode MS"/>
                <w:b/>
                <w:bCs/>
                <w:sz w:val="24"/>
                <w:szCs w:val="24"/>
                <w:lang w:eastAsia="ar-SA"/>
              </w:rPr>
              <w:t xml:space="preserve"> </w:t>
            </w:r>
            <w:r w:rsidRPr="00CF2A5E">
              <w:rPr>
                <w:rFonts w:eastAsia="Arial Unicode MS"/>
                <w:sz w:val="24"/>
                <w:szCs w:val="24"/>
                <w:lang w:eastAsia="ar-SA"/>
              </w:rPr>
              <w:t>(объединенные фонды публичных библиотек России федерального, регионального, муниципального уровня, библиотек научных и образовательных учреждений</w:t>
            </w:r>
            <w:r>
              <w:rPr>
                <w:rFonts w:eastAsia="Arial Unicode MS"/>
                <w:sz w:val="24"/>
                <w:szCs w:val="24"/>
                <w:lang w:eastAsia="ar-SA"/>
              </w:rPr>
              <w:t>;</w:t>
            </w:r>
          </w:p>
        </w:tc>
      </w:tr>
      <w:tr w:rsidR="00D739DD" w:rsidRPr="00F26710" w14:paraId="04AC8774" w14:textId="77777777" w:rsidTr="0006705B">
        <w:trPr>
          <w:trHeight w:val="283"/>
        </w:trPr>
        <w:tc>
          <w:tcPr>
            <w:tcW w:w="851" w:type="dxa"/>
          </w:tcPr>
          <w:p w14:paraId="78ACFE78" w14:textId="77777777" w:rsidR="00D739DD" w:rsidRPr="00F26710" w:rsidRDefault="00D739DD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1FAB2B65" w14:textId="55EF0BDC" w:rsidR="00D739DD" w:rsidRPr="00CF2A5E" w:rsidRDefault="00D739DD" w:rsidP="00EE3083">
            <w:pPr>
              <w:ind w:left="34"/>
              <w:jc w:val="both"/>
              <w:rPr>
                <w:rFonts w:eastAsia="Arial Unicode MS"/>
                <w:b/>
                <w:sz w:val="24"/>
                <w:szCs w:val="24"/>
                <w:lang w:eastAsia="ar-SA"/>
              </w:rPr>
            </w:pPr>
            <w:r w:rsidRPr="00CF2A5E">
              <w:rPr>
                <w:rFonts w:eastAsia="Times New Roman"/>
                <w:b/>
                <w:bCs/>
                <w:sz w:val="24"/>
                <w:szCs w:val="24"/>
                <w:lang w:eastAsia="ar-SA"/>
              </w:rPr>
              <w:t>«НЭИКОН»</w:t>
            </w:r>
            <w:r w:rsidRPr="00CF2A5E">
              <w:rPr>
                <w:rFonts w:eastAsia="Times New Roman"/>
                <w:sz w:val="24"/>
                <w:szCs w:val="24"/>
                <w:lang w:val="en-US" w:eastAsia="ar-SA"/>
              </w:rPr>
              <w:t> </w:t>
            </w:r>
            <w:hyperlink r:id="rId255" w:history="1"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http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://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www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.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neicon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.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ru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/</w:t>
              </w:r>
            </w:hyperlink>
            <w:r w:rsidRPr="00CF2A5E">
              <w:rPr>
                <w:rFonts w:eastAsia="Times New Roman"/>
                <w:sz w:val="24"/>
                <w:szCs w:val="24"/>
                <w:lang w:eastAsia="ar-SA"/>
              </w:rPr>
              <w:t xml:space="preserve"> (доступ к современной зарубежной и отечественной научной периодической информации по гуманитарным и естественным наукам в электронной форме)</w:t>
            </w:r>
            <w:r>
              <w:rPr>
                <w:rFonts w:eastAsia="Times New Roman"/>
                <w:sz w:val="24"/>
                <w:szCs w:val="24"/>
                <w:lang w:eastAsia="ar-SA"/>
              </w:rPr>
              <w:t>;</w:t>
            </w:r>
          </w:p>
        </w:tc>
      </w:tr>
      <w:tr w:rsidR="00D739DD" w:rsidRPr="00F26710" w14:paraId="714F16E7" w14:textId="77777777" w:rsidTr="0006705B">
        <w:trPr>
          <w:trHeight w:val="283"/>
        </w:trPr>
        <w:tc>
          <w:tcPr>
            <w:tcW w:w="851" w:type="dxa"/>
          </w:tcPr>
          <w:p w14:paraId="5A89411E" w14:textId="77777777" w:rsidR="00D739DD" w:rsidRPr="00F26710" w:rsidRDefault="00D739DD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5E9410A3" w14:textId="4EA6C812" w:rsidR="00D739DD" w:rsidRPr="00CF2A5E" w:rsidRDefault="00D739DD" w:rsidP="00EE3083">
            <w:pPr>
              <w:ind w:left="34"/>
              <w:jc w:val="both"/>
              <w:rPr>
                <w:rFonts w:eastAsia="Arial Unicode MS"/>
                <w:b/>
                <w:sz w:val="24"/>
                <w:szCs w:val="24"/>
                <w:lang w:eastAsia="ar-SA"/>
              </w:rPr>
            </w:pPr>
            <w:r w:rsidRPr="00CF2A5E">
              <w:rPr>
                <w:rFonts w:eastAsia="Times New Roman"/>
                <w:b/>
                <w:bCs/>
                <w:sz w:val="24"/>
                <w:szCs w:val="24"/>
                <w:lang w:eastAsia="ar-SA"/>
              </w:rPr>
              <w:t>«</w:t>
            </w:r>
            <w:r w:rsidRPr="00CF2A5E">
              <w:rPr>
                <w:rFonts w:eastAsia="Times New Roman"/>
                <w:b/>
                <w:bCs/>
                <w:sz w:val="24"/>
                <w:szCs w:val="24"/>
                <w:lang w:val="en-US" w:eastAsia="ar-SA"/>
              </w:rPr>
              <w:t>Polpred</w:t>
            </w:r>
            <w:r w:rsidRPr="00CF2A5E">
              <w:rPr>
                <w:rFonts w:eastAsia="Times New Roman"/>
                <w:b/>
                <w:bCs/>
                <w:sz w:val="24"/>
                <w:szCs w:val="24"/>
                <w:lang w:eastAsia="ar-SA"/>
              </w:rPr>
              <w:t>.</w:t>
            </w:r>
            <w:r w:rsidRPr="00CF2A5E">
              <w:rPr>
                <w:rFonts w:eastAsia="Times New Roman"/>
                <w:b/>
                <w:bCs/>
                <w:sz w:val="24"/>
                <w:szCs w:val="24"/>
                <w:lang w:val="en-US" w:eastAsia="ar-SA"/>
              </w:rPr>
              <w:t>com</w:t>
            </w:r>
            <w:r w:rsidRPr="00CF2A5E">
              <w:rPr>
                <w:rFonts w:eastAsia="Times New Roman"/>
                <w:b/>
                <w:bCs/>
                <w:sz w:val="24"/>
                <w:szCs w:val="24"/>
                <w:lang w:eastAsia="ar-SA"/>
              </w:rPr>
              <w:t xml:space="preserve"> Обзор СМИ» </w:t>
            </w:r>
            <w:hyperlink r:id="rId256" w:history="1"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http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://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www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.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polpred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.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com</w:t>
              </w:r>
            </w:hyperlink>
            <w:r w:rsidRPr="00CF2A5E">
              <w:rPr>
                <w:rFonts w:eastAsia="Times New Roman"/>
                <w:b/>
                <w:bCs/>
                <w:sz w:val="24"/>
                <w:szCs w:val="24"/>
                <w:lang w:eastAsia="ar-SA"/>
              </w:rPr>
              <w:t xml:space="preserve"> (</w:t>
            </w:r>
            <w:r w:rsidRPr="00CF2A5E">
              <w:rPr>
                <w:rFonts w:eastAsia="Times New Roman"/>
                <w:sz w:val="24"/>
                <w:szCs w:val="24"/>
                <w:lang w:eastAsia="ar-SA"/>
              </w:rPr>
              <w:t xml:space="preserve">статьи, интервью и др. </w:t>
            </w:r>
            <w:r w:rsidRPr="00CF2A5E">
              <w:rPr>
                <w:rFonts w:eastAsia="Times New Roman"/>
                <w:bCs/>
                <w:iCs/>
                <w:sz w:val="24"/>
                <w:szCs w:val="24"/>
                <w:lang w:eastAsia="ar-SA"/>
              </w:rPr>
              <w:t>информагентств и деловой прессы за 15 лет</w:t>
            </w:r>
            <w:r>
              <w:rPr>
                <w:rFonts w:eastAsia="Times New Roman"/>
                <w:bCs/>
                <w:iCs/>
                <w:sz w:val="24"/>
                <w:szCs w:val="24"/>
                <w:lang w:eastAsia="ar-SA"/>
              </w:rPr>
              <w:t>.</w:t>
            </w:r>
          </w:p>
        </w:tc>
      </w:tr>
      <w:tr w:rsidR="00610F94" w:rsidRPr="00F26710" w14:paraId="5F40863D" w14:textId="77777777" w:rsidTr="0006705B">
        <w:trPr>
          <w:trHeight w:val="283"/>
        </w:trPr>
        <w:tc>
          <w:tcPr>
            <w:tcW w:w="851" w:type="dxa"/>
            <w:shd w:val="clear" w:color="auto" w:fill="DBE5F1" w:themeFill="accent1" w:themeFillTint="33"/>
          </w:tcPr>
          <w:p w14:paraId="1ACCAD25" w14:textId="77777777" w:rsidR="00610F94" w:rsidRPr="00C244D8" w:rsidRDefault="00610F94" w:rsidP="0006705B">
            <w:pPr>
              <w:ind w:left="36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930" w:type="dxa"/>
            <w:shd w:val="clear" w:color="auto" w:fill="DBE5F1" w:themeFill="accent1" w:themeFillTint="33"/>
          </w:tcPr>
          <w:p w14:paraId="391B16A5" w14:textId="77777777" w:rsidR="00610F94" w:rsidRPr="00C244D8" w:rsidRDefault="00610F94" w:rsidP="0006705B">
            <w:pPr>
              <w:ind w:left="34"/>
              <w:jc w:val="both"/>
              <w:rPr>
                <w:b/>
              </w:rPr>
            </w:pPr>
            <w:r w:rsidRPr="00C244D8">
              <w:rPr>
                <w:b/>
              </w:rPr>
              <w:t>Профессиональные базы данных, информационные справочные системы</w:t>
            </w:r>
          </w:p>
        </w:tc>
      </w:tr>
      <w:tr w:rsidR="003A6121" w:rsidRPr="00F26710" w14:paraId="30441548" w14:textId="77777777" w:rsidTr="0006705B">
        <w:trPr>
          <w:trHeight w:val="283"/>
        </w:trPr>
        <w:tc>
          <w:tcPr>
            <w:tcW w:w="851" w:type="dxa"/>
          </w:tcPr>
          <w:p w14:paraId="496ACB3E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2103F7BF" w14:textId="25D6B6AC" w:rsidR="003A6121" w:rsidRPr="00D739DD" w:rsidRDefault="008E361D" w:rsidP="00D739DD">
            <w:pPr>
              <w:shd w:val="clear" w:color="auto" w:fill="FFFFFF"/>
              <w:suppressAutoHyphens/>
              <w:spacing w:line="100" w:lineRule="atLeast"/>
              <w:rPr>
                <w:rFonts w:eastAsia="Times New Roman"/>
                <w:sz w:val="24"/>
                <w:szCs w:val="24"/>
                <w:lang w:eastAsia="ar-SA"/>
              </w:rPr>
            </w:pPr>
            <w:hyperlink r:id="rId257" w:history="1"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http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:/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www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gks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ru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wps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wcm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connect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rosstat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_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main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rosstat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ru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statistics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databases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</w:hyperlink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 xml:space="preserve">- 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 xml:space="preserve"> базы данных на Едином Интернет-портале Росстата;</w:t>
            </w:r>
          </w:p>
        </w:tc>
      </w:tr>
      <w:tr w:rsidR="003A6121" w:rsidRPr="00F26710" w14:paraId="02002CFF" w14:textId="77777777" w:rsidTr="0006705B">
        <w:trPr>
          <w:trHeight w:val="283"/>
        </w:trPr>
        <w:tc>
          <w:tcPr>
            <w:tcW w:w="851" w:type="dxa"/>
          </w:tcPr>
          <w:p w14:paraId="3EF13C27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479D8B92" w14:textId="3B61181A" w:rsidR="003A6121" w:rsidRPr="00D739DD" w:rsidRDefault="008E361D" w:rsidP="00D739DD">
            <w:pPr>
              <w:shd w:val="clear" w:color="auto" w:fill="FFFFFF"/>
              <w:suppressAutoHyphens/>
              <w:spacing w:line="100" w:lineRule="atLeast"/>
              <w:rPr>
                <w:rFonts w:eastAsia="Times New Roman"/>
                <w:sz w:val="24"/>
                <w:szCs w:val="24"/>
                <w:lang w:eastAsia="ar-SA"/>
              </w:rPr>
            </w:pPr>
            <w:hyperlink r:id="rId258" w:history="1"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http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:/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www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scopus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com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</w:hyperlink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 xml:space="preserve">- реферативная база данных 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Scopus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 xml:space="preserve"> – международная универсальная реферативная база данных;</w:t>
            </w:r>
          </w:p>
        </w:tc>
      </w:tr>
      <w:tr w:rsidR="003A6121" w:rsidRPr="00F26710" w14:paraId="16935920" w14:textId="77777777" w:rsidTr="0006705B">
        <w:trPr>
          <w:trHeight w:val="283"/>
        </w:trPr>
        <w:tc>
          <w:tcPr>
            <w:tcW w:w="851" w:type="dxa"/>
          </w:tcPr>
          <w:p w14:paraId="5BCAD4A7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0F4CF658" w14:textId="0A910E8A" w:rsidR="003A6121" w:rsidRPr="00D739DD" w:rsidRDefault="008E361D" w:rsidP="00D739DD">
            <w:pPr>
              <w:shd w:val="clear" w:color="auto" w:fill="FFFFFF"/>
              <w:suppressAutoHyphens/>
              <w:spacing w:line="100" w:lineRule="atLeast"/>
              <w:rPr>
                <w:rFonts w:eastAsia="Times New Roman"/>
                <w:sz w:val="24"/>
                <w:szCs w:val="24"/>
                <w:lang w:eastAsia="ar-SA"/>
              </w:rPr>
            </w:pPr>
            <w:hyperlink r:id="rId259" w:history="1"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http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:/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elibrary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ru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defaultx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asp</w:t>
              </w:r>
            </w:hyperlink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 xml:space="preserve">- 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>крупнейший российский информационный портал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>электронных журналов и баз данных по всем отраслям наук;</w:t>
            </w:r>
          </w:p>
        </w:tc>
      </w:tr>
      <w:tr w:rsidR="003A6121" w:rsidRPr="00F26710" w14:paraId="28BFA913" w14:textId="77777777" w:rsidTr="0006705B">
        <w:trPr>
          <w:trHeight w:val="283"/>
        </w:trPr>
        <w:tc>
          <w:tcPr>
            <w:tcW w:w="851" w:type="dxa"/>
          </w:tcPr>
          <w:p w14:paraId="7ADCC61B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02A90208" w14:textId="38E64B1D" w:rsidR="003A6121" w:rsidRPr="00D739DD" w:rsidRDefault="008E361D" w:rsidP="00D739DD">
            <w:pPr>
              <w:shd w:val="clear" w:color="auto" w:fill="FFFFFF"/>
              <w:suppressAutoHyphens/>
              <w:spacing w:line="100" w:lineRule="atLeast"/>
              <w:rPr>
                <w:rFonts w:eastAsia="Times New Roman"/>
                <w:sz w:val="24"/>
                <w:szCs w:val="24"/>
                <w:lang w:eastAsia="ar-SA"/>
              </w:rPr>
            </w:pPr>
            <w:hyperlink r:id="rId260" w:history="1"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http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:/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arxiv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org</w:t>
              </w:r>
            </w:hyperlink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>— база данных полнотекстовых электронных публикаций научных статей по физике, математике, информатике;</w:t>
            </w:r>
          </w:p>
        </w:tc>
      </w:tr>
      <w:tr w:rsidR="003A6121" w:rsidRPr="00F26710" w14:paraId="2204BD56" w14:textId="77777777" w:rsidTr="0006705B">
        <w:trPr>
          <w:trHeight w:val="283"/>
        </w:trPr>
        <w:tc>
          <w:tcPr>
            <w:tcW w:w="851" w:type="dxa"/>
          </w:tcPr>
          <w:p w14:paraId="5BC61246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58B7E623" w14:textId="23B72FE7" w:rsidR="003A6121" w:rsidRDefault="00D739DD" w:rsidP="003A6121">
            <w:pPr>
              <w:ind w:left="34"/>
              <w:jc w:val="both"/>
              <w:rPr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  <w:lang w:eastAsia="ar-SA"/>
              </w:rPr>
              <w:t>http://www.garant.ru/ - Справочно-правовая система (СПС)  «Гарант», комплексная правовая поддержка пользователей по законодательству Российской Федерации</w:t>
            </w:r>
          </w:p>
        </w:tc>
      </w:tr>
      <w:tr w:rsidR="003A6121" w:rsidRPr="00F26710" w14:paraId="3E46A00B" w14:textId="77777777" w:rsidTr="0006705B">
        <w:trPr>
          <w:trHeight w:val="283"/>
        </w:trPr>
        <w:tc>
          <w:tcPr>
            <w:tcW w:w="851" w:type="dxa"/>
          </w:tcPr>
          <w:p w14:paraId="2AE62484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5A13A24F" w14:textId="6BE8B877" w:rsidR="003A6121" w:rsidRPr="00D739DD" w:rsidRDefault="00D739DD" w:rsidP="00D739DD">
            <w:pPr>
              <w:rPr>
                <w:rFonts w:eastAsia="Times New Roman"/>
                <w:sz w:val="24"/>
                <w:szCs w:val="24"/>
                <w:lang w:eastAsia="ar-SA"/>
              </w:rPr>
            </w:pPr>
            <w:r w:rsidRPr="00CF2A5E">
              <w:rPr>
                <w:rFonts w:eastAsia="Times New Roman"/>
                <w:sz w:val="24"/>
                <w:szCs w:val="24"/>
                <w:u w:val="single"/>
              </w:rPr>
              <w:t>База данных издательства </w:t>
            </w:r>
            <w:r w:rsidRPr="00CF2A5E">
              <w:rPr>
                <w:rFonts w:eastAsia="Times New Roman"/>
                <w:b/>
                <w:bCs/>
                <w:sz w:val="24"/>
                <w:szCs w:val="24"/>
                <w:u w:val="single"/>
              </w:rPr>
              <w:t>«Wiley»</w:t>
            </w:r>
            <w:r w:rsidRPr="00CF2A5E">
              <w:rPr>
                <w:rFonts w:eastAsia="Times New Roman"/>
                <w:sz w:val="24"/>
                <w:szCs w:val="24"/>
                <w:u w:val="single"/>
              </w:rPr>
              <w:t>http://onlinelibrary.wiley.com/</w:t>
            </w:r>
          </w:p>
        </w:tc>
      </w:tr>
      <w:tr w:rsidR="003A6121" w:rsidRPr="00F26710" w14:paraId="30DB70C8" w14:textId="77777777" w:rsidTr="0006705B">
        <w:trPr>
          <w:trHeight w:val="283"/>
        </w:trPr>
        <w:tc>
          <w:tcPr>
            <w:tcW w:w="851" w:type="dxa"/>
          </w:tcPr>
          <w:p w14:paraId="0415AA7E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4E3A6257" w14:textId="61466641" w:rsidR="003A6121" w:rsidRPr="00E34108" w:rsidRDefault="008E361D" w:rsidP="003A6121">
            <w:pPr>
              <w:ind w:left="34"/>
              <w:jc w:val="both"/>
            </w:pPr>
            <w:hyperlink r:id="rId261" w:anchor="NEB" w:history="1">
              <w:r w:rsidR="00EE3083" w:rsidRPr="00E34108">
                <w:rPr>
                  <w:rStyle w:val="af3"/>
                </w:rPr>
                <w:t>Национальная электронная библиотека (НЭБ)</w:t>
              </w:r>
            </w:hyperlink>
          </w:p>
        </w:tc>
      </w:tr>
    </w:tbl>
    <w:p w14:paraId="30750BBF" w14:textId="693938AF" w:rsidR="007F3D0E" w:rsidRPr="002243A9" w:rsidRDefault="007F3D0E" w:rsidP="002C070F">
      <w:pPr>
        <w:pStyle w:val="2"/>
      </w:pPr>
      <w:r w:rsidRPr="002243A9">
        <w:t>Перечень программного обеспечения</w:t>
      </w:r>
      <w:r w:rsidR="004927C8" w:rsidRPr="002243A9">
        <w:t xml:space="preserve"> </w:t>
      </w:r>
    </w:p>
    <w:tbl>
      <w:tblPr>
        <w:tblW w:w="97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4694"/>
        <w:gridCol w:w="4252"/>
      </w:tblGrid>
      <w:tr w:rsidR="00426E04" w:rsidRPr="00F26710" w14:paraId="2066C8F6" w14:textId="77777777" w:rsidTr="00426E04">
        <w:tc>
          <w:tcPr>
            <w:tcW w:w="817" w:type="dxa"/>
            <w:shd w:val="clear" w:color="auto" w:fill="DBE5F1" w:themeFill="accent1" w:themeFillTint="33"/>
            <w:vAlign w:val="center"/>
          </w:tcPr>
          <w:p w14:paraId="5A185756" w14:textId="77777777" w:rsidR="00426E04" w:rsidRPr="005A5536" w:rsidRDefault="00426E04" w:rsidP="0006705B">
            <w:pPr>
              <w:rPr>
                <w:rFonts w:eastAsia="Times New Roman"/>
                <w:b/>
              </w:rPr>
            </w:pPr>
            <w:r w:rsidRPr="005A5536">
              <w:rPr>
                <w:rFonts w:eastAsia="Times New Roman"/>
                <w:b/>
              </w:rPr>
              <w:t>№п/п</w:t>
            </w:r>
          </w:p>
        </w:tc>
        <w:tc>
          <w:tcPr>
            <w:tcW w:w="4694" w:type="dxa"/>
            <w:shd w:val="clear" w:color="auto" w:fill="DBE5F1" w:themeFill="accent1" w:themeFillTint="33"/>
            <w:vAlign w:val="center"/>
          </w:tcPr>
          <w:p w14:paraId="72DB5E86" w14:textId="068F5D7A" w:rsidR="00426E04" w:rsidRPr="005A5536" w:rsidRDefault="005713AB" w:rsidP="0006705B">
            <w:pPr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П</w:t>
            </w:r>
            <w:r w:rsidR="00426E04" w:rsidRPr="005A5536">
              <w:rPr>
                <w:rFonts w:eastAsia="Times New Roman"/>
                <w:b/>
              </w:rPr>
              <w:t>рограммно</w:t>
            </w:r>
            <w:r w:rsidR="00426E04">
              <w:rPr>
                <w:rFonts w:eastAsia="Times New Roman"/>
                <w:b/>
              </w:rPr>
              <w:t>е</w:t>
            </w:r>
            <w:r w:rsidR="00426E04" w:rsidRPr="005A5536">
              <w:rPr>
                <w:rFonts w:eastAsia="Times New Roman"/>
                <w:b/>
              </w:rPr>
              <w:t xml:space="preserve"> обеспечени</w:t>
            </w:r>
            <w:r w:rsidR="00426E04">
              <w:rPr>
                <w:rFonts w:eastAsia="Times New Roman"/>
                <w:b/>
              </w:rPr>
              <w:t>е</w:t>
            </w:r>
          </w:p>
        </w:tc>
        <w:tc>
          <w:tcPr>
            <w:tcW w:w="4252" w:type="dxa"/>
            <w:shd w:val="clear" w:color="auto" w:fill="DBE5F1" w:themeFill="accent1" w:themeFillTint="33"/>
            <w:vAlign w:val="center"/>
          </w:tcPr>
          <w:p w14:paraId="64C6242D" w14:textId="06C48ED0" w:rsidR="00426E04" w:rsidRPr="005713AB" w:rsidRDefault="00426E04" w:rsidP="0006705B">
            <w:pPr>
              <w:rPr>
                <w:rFonts w:eastAsia="Times New Roman"/>
                <w:b/>
              </w:rPr>
            </w:pPr>
            <w:r w:rsidRPr="005A5536">
              <w:rPr>
                <w:rFonts w:eastAsia="Times New Roman"/>
                <w:b/>
              </w:rPr>
              <w:t>Реквизиты подтверждающего документа</w:t>
            </w:r>
            <w:r w:rsidR="005713AB">
              <w:rPr>
                <w:rFonts w:eastAsia="Times New Roman"/>
                <w:b/>
              </w:rPr>
              <w:t>/</w:t>
            </w:r>
            <w:r w:rsidR="005713AB" w:rsidRPr="005A5536">
              <w:rPr>
                <w:rFonts w:eastAsia="Times New Roman"/>
                <w:b/>
              </w:rPr>
              <w:t xml:space="preserve"> Свободно распространяемое</w:t>
            </w:r>
          </w:p>
        </w:tc>
      </w:tr>
      <w:tr w:rsidR="00426E04" w:rsidRPr="00F26710" w14:paraId="72B13F94" w14:textId="77777777" w:rsidTr="00426E04">
        <w:tc>
          <w:tcPr>
            <w:tcW w:w="817" w:type="dxa"/>
            <w:shd w:val="clear" w:color="auto" w:fill="auto"/>
          </w:tcPr>
          <w:p w14:paraId="22384D73" w14:textId="77777777" w:rsidR="00426E04" w:rsidRPr="005713AB" w:rsidRDefault="00426E04" w:rsidP="00211888">
            <w:pPr>
              <w:numPr>
                <w:ilvl w:val="0"/>
                <w:numId w:val="17"/>
              </w:numPr>
              <w:ind w:left="113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4694" w:type="dxa"/>
            <w:shd w:val="clear" w:color="auto" w:fill="auto"/>
          </w:tcPr>
          <w:p w14:paraId="65000493" w14:textId="77777777" w:rsidR="00426E04" w:rsidRPr="0012715A" w:rsidRDefault="00426E04" w:rsidP="0006705B">
            <w:pPr>
              <w:ind w:left="44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12715A">
              <w:rPr>
                <w:rFonts w:eastAsia="Calibri"/>
                <w:color w:val="000000"/>
                <w:sz w:val="24"/>
                <w:szCs w:val="24"/>
                <w:lang w:val="en-US" w:eastAsia="en-US"/>
              </w:rPr>
              <w:t xml:space="preserve">Windows 10 Pro, MS Office 2019 </w:t>
            </w:r>
          </w:p>
        </w:tc>
        <w:tc>
          <w:tcPr>
            <w:tcW w:w="4252" w:type="dxa"/>
            <w:shd w:val="clear" w:color="auto" w:fill="auto"/>
          </w:tcPr>
          <w:p w14:paraId="4CBC6666" w14:textId="77777777" w:rsidR="00426E04" w:rsidRPr="0012715A" w:rsidRDefault="00426E04" w:rsidP="0006705B">
            <w:pPr>
              <w:rPr>
                <w:rFonts w:eastAsia="Times New Roman"/>
                <w:sz w:val="24"/>
                <w:szCs w:val="24"/>
                <w:lang w:val="en-US"/>
              </w:rPr>
            </w:pPr>
            <w:r w:rsidRPr="0012715A">
              <w:rPr>
                <w:rFonts w:eastAsia="Times New Roman"/>
                <w:sz w:val="24"/>
                <w:szCs w:val="24"/>
              </w:rPr>
              <w:t>контракт</w:t>
            </w:r>
            <w:r w:rsidRPr="0012715A">
              <w:rPr>
                <w:rFonts w:eastAsia="Times New Roman"/>
                <w:sz w:val="24"/>
                <w:szCs w:val="24"/>
                <w:lang w:val="en-US"/>
              </w:rPr>
              <w:t xml:space="preserve"> № 18-</w:t>
            </w:r>
            <w:r w:rsidRPr="0012715A">
              <w:rPr>
                <w:rFonts w:eastAsia="Times New Roman"/>
                <w:sz w:val="24"/>
                <w:szCs w:val="24"/>
              </w:rPr>
              <w:t>ЭА</w:t>
            </w:r>
            <w:r w:rsidRPr="0012715A">
              <w:rPr>
                <w:rFonts w:eastAsia="Times New Roman"/>
                <w:sz w:val="24"/>
                <w:szCs w:val="24"/>
                <w:lang w:val="en-US"/>
              </w:rPr>
              <w:t xml:space="preserve">-44-19 </w:t>
            </w:r>
            <w:r w:rsidRPr="0012715A">
              <w:rPr>
                <w:rFonts w:eastAsia="Times New Roman"/>
                <w:sz w:val="24"/>
                <w:szCs w:val="24"/>
              </w:rPr>
              <w:t>от</w:t>
            </w:r>
            <w:r w:rsidRPr="0012715A">
              <w:rPr>
                <w:rFonts w:eastAsia="Times New Roman"/>
                <w:sz w:val="24"/>
                <w:szCs w:val="24"/>
                <w:lang w:val="en-US"/>
              </w:rPr>
              <w:t xml:space="preserve"> 20.05.2019</w:t>
            </w:r>
          </w:p>
        </w:tc>
      </w:tr>
      <w:tr w:rsidR="00426E04" w:rsidRPr="00F26710" w14:paraId="047B14C3" w14:textId="77777777" w:rsidTr="00426E04">
        <w:tc>
          <w:tcPr>
            <w:tcW w:w="817" w:type="dxa"/>
            <w:shd w:val="clear" w:color="auto" w:fill="auto"/>
          </w:tcPr>
          <w:p w14:paraId="14E0F985" w14:textId="77777777" w:rsidR="00426E04" w:rsidRPr="00F26710" w:rsidRDefault="00426E04" w:rsidP="00211888">
            <w:pPr>
              <w:numPr>
                <w:ilvl w:val="0"/>
                <w:numId w:val="17"/>
              </w:numPr>
              <w:ind w:left="113" w:firstLine="0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4694" w:type="dxa"/>
            <w:shd w:val="clear" w:color="auto" w:fill="auto"/>
          </w:tcPr>
          <w:p w14:paraId="15D11466" w14:textId="6C7F6BC2" w:rsidR="00426E04" w:rsidRPr="0012715A" w:rsidRDefault="00D739DD" w:rsidP="0006705B">
            <w:pPr>
              <w:ind w:left="44"/>
              <w:rPr>
                <w:rFonts w:eastAsia="Times New Roman"/>
                <w:sz w:val="24"/>
                <w:szCs w:val="24"/>
                <w:lang w:val="en-US"/>
              </w:rPr>
            </w:pPr>
            <w:r>
              <w:rPr>
                <w:color w:val="000000"/>
              </w:rPr>
              <w:t>NI Multisim</w:t>
            </w:r>
          </w:p>
        </w:tc>
        <w:tc>
          <w:tcPr>
            <w:tcW w:w="4252" w:type="dxa"/>
            <w:shd w:val="clear" w:color="auto" w:fill="auto"/>
          </w:tcPr>
          <w:p w14:paraId="11083F8F" w14:textId="6F55F160" w:rsidR="00426E04" w:rsidRPr="0012715A" w:rsidRDefault="00426E04" w:rsidP="0006705B">
            <w:pPr>
              <w:rPr>
                <w:rFonts w:eastAsia="Times New Roman"/>
                <w:sz w:val="24"/>
                <w:szCs w:val="24"/>
                <w:lang w:val="en-US"/>
              </w:rPr>
            </w:pPr>
          </w:p>
        </w:tc>
      </w:tr>
    </w:tbl>
    <w:p w14:paraId="078AB9BB" w14:textId="77777777" w:rsidR="004E79ED" w:rsidRPr="005D249D" w:rsidRDefault="004E79ED" w:rsidP="005D249D">
      <w:pPr>
        <w:spacing w:before="120" w:after="120"/>
        <w:ind w:left="709"/>
        <w:jc w:val="both"/>
        <w:rPr>
          <w:sz w:val="24"/>
          <w:szCs w:val="24"/>
        </w:rPr>
        <w:sectPr w:rsidR="004E79ED" w:rsidRPr="005D249D" w:rsidSect="00BF492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79E08F84" w14:textId="77424B3C" w:rsidR="004925D7" w:rsidRPr="004925D7" w:rsidRDefault="004925D7" w:rsidP="00F5486D">
      <w:pPr>
        <w:pStyle w:val="3"/>
      </w:pPr>
      <w:bookmarkStart w:id="13" w:name="_Toc62039712"/>
      <w:r w:rsidRPr="004925D7">
        <w:lastRenderedPageBreak/>
        <w:t>ЛИСТ УЧЕТА ОБНОВЛЕНИЙ РАБОЧЕЙ ПРОГРАММЫ</w:t>
      </w:r>
      <w:bookmarkEnd w:id="13"/>
      <w:r w:rsidRPr="004925D7">
        <w:t xml:space="preserve"> </w:t>
      </w:r>
      <w:r w:rsidR="009B4BCD">
        <w:t>УЧЕБНОЙ ДИСЦИПЛИНЫ/МОДУЛЯ</w:t>
      </w:r>
    </w:p>
    <w:p w14:paraId="36EEC007" w14:textId="76E808E1" w:rsidR="004925D7" w:rsidRPr="00F26710" w:rsidRDefault="004925D7" w:rsidP="004925D7">
      <w:pPr>
        <w:ind w:firstLine="709"/>
        <w:contextualSpacing/>
        <w:jc w:val="both"/>
        <w:rPr>
          <w:rFonts w:eastAsia="Times New Roman"/>
          <w:sz w:val="24"/>
          <w:szCs w:val="24"/>
        </w:rPr>
      </w:pPr>
      <w:r w:rsidRPr="00F26710">
        <w:rPr>
          <w:rFonts w:eastAsia="Times New Roman"/>
          <w:sz w:val="24"/>
          <w:szCs w:val="24"/>
        </w:rPr>
        <w:t xml:space="preserve">В </w:t>
      </w:r>
      <w:r>
        <w:rPr>
          <w:rFonts w:eastAsia="Times New Roman"/>
          <w:sz w:val="24"/>
          <w:szCs w:val="24"/>
        </w:rPr>
        <w:t xml:space="preserve">рабочую </w:t>
      </w:r>
      <w:r w:rsidRPr="00F26710">
        <w:rPr>
          <w:rFonts w:eastAsia="Times New Roman"/>
          <w:sz w:val="24"/>
          <w:szCs w:val="24"/>
        </w:rPr>
        <w:t xml:space="preserve">программу </w:t>
      </w:r>
      <w:r w:rsidR="009B4BCD">
        <w:rPr>
          <w:rFonts w:eastAsia="Times New Roman"/>
          <w:sz w:val="24"/>
          <w:szCs w:val="24"/>
        </w:rPr>
        <w:t>учебной дисциплины/модуля</w:t>
      </w:r>
      <w:r>
        <w:rPr>
          <w:rFonts w:eastAsia="Times New Roman"/>
          <w:sz w:val="24"/>
          <w:szCs w:val="24"/>
        </w:rPr>
        <w:t xml:space="preserve"> </w:t>
      </w:r>
      <w:r w:rsidRPr="00F26710">
        <w:rPr>
          <w:rFonts w:eastAsia="Times New Roman"/>
          <w:sz w:val="24"/>
          <w:szCs w:val="24"/>
        </w:rPr>
        <w:t xml:space="preserve">внесены изменения/обновления и утверждены на заседании </w:t>
      </w:r>
      <w:r>
        <w:rPr>
          <w:rFonts w:eastAsia="Times New Roman"/>
          <w:sz w:val="24"/>
          <w:szCs w:val="24"/>
        </w:rPr>
        <w:t>кафедры</w:t>
      </w:r>
      <w:r w:rsidRPr="00F26710">
        <w:rPr>
          <w:rFonts w:eastAsia="Times New Roman"/>
          <w:sz w:val="24"/>
          <w:szCs w:val="24"/>
        </w:rPr>
        <w:t>:</w:t>
      </w:r>
    </w:p>
    <w:p w14:paraId="0049ADE1" w14:textId="77777777" w:rsidR="004925D7" w:rsidRPr="00F26710" w:rsidRDefault="004925D7" w:rsidP="004925D7">
      <w:pPr>
        <w:jc w:val="center"/>
        <w:rPr>
          <w:rFonts w:eastAsia="Times New Roman"/>
          <w:sz w:val="24"/>
          <w:szCs w:val="24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07"/>
        <w:gridCol w:w="1554"/>
        <w:gridCol w:w="5304"/>
        <w:gridCol w:w="1963"/>
      </w:tblGrid>
      <w:tr w:rsidR="0019484F" w:rsidRPr="00F26710" w14:paraId="2D188362" w14:textId="77777777" w:rsidTr="0019484F">
        <w:tc>
          <w:tcPr>
            <w:tcW w:w="817" w:type="dxa"/>
            <w:shd w:val="clear" w:color="auto" w:fill="DBE5F1" w:themeFill="accent1" w:themeFillTint="33"/>
          </w:tcPr>
          <w:p w14:paraId="25A04258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№ пп</w:t>
            </w:r>
          </w:p>
        </w:tc>
        <w:tc>
          <w:tcPr>
            <w:tcW w:w="1559" w:type="dxa"/>
            <w:shd w:val="clear" w:color="auto" w:fill="DBE5F1" w:themeFill="accent1" w:themeFillTint="33"/>
          </w:tcPr>
          <w:p w14:paraId="101DE6E4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год обновления РПД</w:t>
            </w:r>
          </w:p>
        </w:tc>
        <w:tc>
          <w:tcPr>
            <w:tcW w:w="5387" w:type="dxa"/>
            <w:shd w:val="clear" w:color="auto" w:fill="DBE5F1" w:themeFill="accent1" w:themeFillTint="33"/>
          </w:tcPr>
          <w:p w14:paraId="7F683FD9" w14:textId="77777777" w:rsidR="0019484F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 xml:space="preserve">характер изменений/обновлений </w:t>
            </w:r>
          </w:p>
          <w:p w14:paraId="6D66D54B" w14:textId="5D66693B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с указанием раздела</w:t>
            </w:r>
          </w:p>
        </w:tc>
        <w:tc>
          <w:tcPr>
            <w:tcW w:w="1984" w:type="dxa"/>
            <w:shd w:val="clear" w:color="auto" w:fill="DBE5F1" w:themeFill="accent1" w:themeFillTint="33"/>
          </w:tcPr>
          <w:p w14:paraId="662F6E2D" w14:textId="7A24B5FE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 xml:space="preserve">номер протокола и дата заседания </w:t>
            </w:r>
          </w:p>
          <w:p w14:paraId="44A29AC6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кафедры</w:t>
            </w:r>
          </w:p>
        </w:tc>
      </w:tr>
      <w:tr w:rsidR="0019484F" w:rsidRPr="00F26710" w14:paraId="2000BFBA" w14:textId="77777777" w:rsidTr="0019484F">
        <w:tc>
          <w:tcPr>
            <w:tcW w:w="817" w:type="dxa"/>
          </w:tcPr>
          <w:p w14:paraId="20751E32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4814249A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4848EFE7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47CD09E0" w14:textId="1D11A08D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2E3871FC" w14:textId="77777777" w:rsidTr="0019484F">
        <w:tc>
          <w:tcPr>
            <w:tcW w:w="817" w:type="dxa"/>
          </w:tcPr>
          <w:p w14:paraId="57C804E1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2F70226D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72B75B69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7BE57EA5" w14:textId="312850FA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48FD6F92" w14:textId="77777777" w:rsidTr="0019484F">
        <w:tc>
          <w:tcPr>
            <w:tcW w:w="817" w:type="dxa"/>
          </w:tcPr>
          <w:p w14:paraId="467995B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41710D5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0E024239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291941C8" w14:textId="7F3ACE1E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4D1945C0" w14:textId="77777777" w:rsidTr="0019484F">
        <w:tc>
          <w:tcPr>
            <w:tcW w:w="817" w:type="dxa"/>
          </w:tcPr>
          <w:p w14:paraId="3DAE0CAE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5929447A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019633B7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1F34F149" w14:textId="07B338C9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6804F117" w14:textId="77777777" w:rsidTr="0019484F">
        <w:tc>
          <w:tcPr>
            <w:tcW w:w="817" w:type="dxa"/>
          </w:tcPr>
          <w:p w14:paraId="5D95B47C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5339DBCD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1DB18E2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6DB230BF" w14:textId="7A4AABE6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</w:tbl>
    <w:p w14:paraId="424D642E" w14:textId="77777777" w:rsidR="00C4488B" w:rsidRPr="00C4488B" w:rsidRDefault="00C4488B" w:rsidP="00E726EF">
      <w:pPr>
        <w:pStyle w:val="3"/>
        <w:rPr>
          <w:szCs w:val="24"/>
        </w:rPr>
      </w:pPr>
    </w:p>
    <w:sectPr w:rsidR="00C4488B" w:rsidRPr="00C4488B" w:rsidSect="00BF492E">
      <w:pgSz w:w="11906" w:h="16838" w:code="9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61445A6" w14:textId="77777777" w:rsidR="008E361D" w:rsidRDefault="008E361D" w:rsidP="005E3840">
      <w:r>
        <w:separator/>
      </w:r>
    </w:p>
  </w:endnote>
  <w:endnote w:type="continuationSeparator" w:id="0">
    <w:p w14:paraId="3F1A98AE" w14:textId="77777777" w:rsidR="008E361D" w:rsidRDefault="008E361D" w:rsidP="005E38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imesNewRomanPSMT">
    <w:altName w:val="MS Gothic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D29E024" w14:textId="77777777" w:rsidR="00097132" w:rsidRDefault="00097132">
    <w:pPr>
      <w:pStyle w:val="ae"/>
      <w:jc w:val="right"/>
    </w:pPr>
  </w:p>
  <w:p w14:paraId="3A88830B" w14:textId="77777777" w:rsidR="00097132" w:rsidRDefault="00097132">
    <w:pPr>
      <w:pStyle w:val="ae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AC86630" w14:textId="77777777" w:rsidR="00097132" w:rsidRDefault="00097132" w:rsidP="00282D88">
    <w:pPr>
      <w:pStyle w:val="ae"/>
      <w:framePr w:wrap="around" w:vAnchor="text" w:hAnchor="margin" w:xAlign="right" w:y="1"/>
      <w:rPr>
        <w:rStyle w:val="af9"/>
      </w:rPr>
    </w:pPr>
    <w:r>
      <w:rPr>
        <w:rStyle w:val="af9"/>
      </w:rPr>
      <w:fldChar w:fldCharType="begin"/>
    </w:r>
    <w:r>
      <w:rPr>
        <w:rStyle w:val="af9"/>
      </w:rPr>
      <w:instrText xml:space="preserve">PAGE  </w:instrText>
    </w:r>
    <w:r>
      <w:rPr>
        <w:rStyle w:val="af9"/>
      </w:rPr>
      <w:fldChar w:fldCharType="end"/>
    </w:r>
  </w:p>
  <w:p w14:paraId="050523FF" w14:textId="77777777" w:rsidR="00097132" w:rsidRDefault="00097132" w:rsidP="00282D88">
    <w:pPr>
      <w:pStyle w:val="ae"/>
      <w:ind w:right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CCF6FC" w14:textId="77777777" w:rsidR="00097132" w:rsidRDefault="00097132">
    <w:pPr>
      <w:pStyle w:val="ae"/>
      <w:jc w:val="right"/>
    </w:pPr>
  </w:p>
  <w:p w14:paraId="6C2BFEFB" w14:textId="77777777" w:rsidR="00097132" w:rsidRDefault="00097132">
    <w:pPr>
      <w:pStyle w:val="ae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705F976" w14:textId="77777777" w:rsidR="00097132" w:rsidRDefault="00097132">
    <w:pPr>
      <w:pStyle w:val="ae"/>
      <w:jc w:val="right"/>
    </w:pPr>
  </w:p>
  <w:p w14:paraId="1B400B45" w14:textId="77777777" w:rsidR="00097132" w:rsidRDefault="00097132">
    <w:pPr>
      <w:pStyle w:val="a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91FBA78" w14:textId="77777777" w:rsidR="008E361D" w:rsidRDefault="008E361D" w:rsidP="005E3840">
      <w:r>
        <w:separator/>
      </w:r>
    </w:p>
  </w:footnote>
  <w:footnote w:type="continuationSeparator" w:id="0">
    <w:p w14:paraId="117269CE" w14:textId="77777777" w:rsidR="008E361D" w:rsidRDefault="008E361D" w:rsidP="005E384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565723750"/>
      <w:docPartObj>
        <w:docPartGallery w:val="Page Numbers (Top of Page)"/>
        <w:docPartUnique/>
      </w:docPartObj>
    </w:sdtPr>
    <w:sdtEndPr/>
    <w:sdtContent>
      <w:p w14:paraId="5CAC6F71" w14:textId="6FD3A755" w:rsidR="00097132" w:rsidRDefault="00097132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BA4695">
          <w:rPr>
            <w:noProof/>
          </w:rPr>
          <w:t>4</w:t>
        </w:r>
        <w:r>
          <w:fldChar w:fldCharType="end"/>
        </w:r>
      </w:p>
    </w:sdtContent>
  </w:sdt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50E61A0" w14:textId="77777777" w:rsidR="00097132" w:rsidRDefault="00097132">
    <w:pPr>
      <w:pStyle w:val="ac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810057854"/>
      <w:docPartObj>
        <w:docPartGallery w:val="Page Numbers (Top of Page)"/>
        <w:docPartUnique/>
      </w:docPartObj>
    </w:sdtPr>
    <w:sdtEndPr/>
    <w:sdtContent>
      <w:p w14:paraId="37D676D9" w14:textId="52AA598C" w:rsidR="00097132" w:rsidRDefault="00097132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BA4695">
          <w:rPr>
            <w:noProof/>
          </w:rPr>
          <w:t>9</w:t>
        </w:r>
        <w:r>
          <w:fldChar w:fldCharType="end"/>
        </w:r>
      </w:p>
    </w:sdtContent>
  </w:sdt>
  <w:p w14:paraId="399A2272" w14:textId="77777777" w:rsidR="00097132" w:rsidRDefault="00097132">
    <w:pPr>
      <w:pStyle w:val="ac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915014282"/>
      <w:docPartObj>
        <w:docPartGallery w:val="Page Numbers (Top of Page)"/>
        <w:docPartUnique/>
      </w:docPartObj>
    </w:sdtPr>
    <w:sdtEndPr/>
    <w:sdtContent>
      <w:p w14:paraId="6805DF81" w14:textId="1921F711" w:rsidR="00097132" w:rsidRDefault="00097132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BA4695">
          <w:rPr>
            <w:noProof/>
          </w:rPr>
          <w:t>12</w:t>
        </w:r>
        <w:r>
          <w:fldChar w:fldCharType="end"/>
        </w:r>
      </w:p>
    </w:sdtContent>
  </w:sdt>
  <w:p w14:paraId="445C4615" w14:textId="77777777" w:rsidR="00097132" w:rsidRDefault="00097132">
    <w:pPr>
      <w:pStyle w:val="ac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000001"/>
    <w:multiLevelType w:val="multilevel"/>
    <w:tmpl w:val="00000001"/>
    <w:name w:val="WWNum1"/>
    <w:lvl w:ilvl="0">
      <w:start w:val="1"/>
      <w:numFmt w:val="bullet"/>
      <w:lvlText w:val=""/>
      <w:lvlJc w:val="left"/>
      <w:pPr>
        <w:tabs>
          <w:tab w:val="num" w:pos="-394"/>
        </w:tabs>
        <w:ind w:left="326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-394"/>
        </w:tabs>
        <w:ind w:left="1046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-394"/>
        </w:tabs>
        <w:ind w:left="1766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-394"/>
        </w:tabs>
        <w:ind w:left="2486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-394"/>
        </w:tabs>
        <w:ind w:left="3206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-394"/>
        </w:tabs>
        <w:ind w:left="3926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-394"/>
        </w:tabs>
        <w:ind w:left="4646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-394"/>
        </w:tabs>
        <w:ind w:left="5366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-394"/>
        </w:tabs>
        <w:ind w:left="6086" w:hanging="360"/>
      </w:pPr>
      <w:rPr>
        <w:rFonts w:ascii="Wingdings" w:hAnsi="Wingdings"/>
      </w:rPr>
    </w:lvl>
  </w:abstractNum>
  <w:abstractNum w:abstractNumId="1" w15:restartNumberingAfterBreak="0">
    <w:nsid w:val="00000002"/>
    <w:multiLevelType w:val="multilevel"/>
    <w:tmpl w:val="00000002"/>
    <w:name w:val="WWNum2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/>
      </w:rPr>
    </w:lvl>
  </w:abstractNum>
  <w:abstractNum w:abstractNumId="2" w15:restartNumberingAfterBreak="0">
    <w:nsid w:val="051B125E"/>
    <w:multiLevelType w:val="multilevel"/>
    <w:tmpl w:val="0AE2BD8A"/>
    <w:lvl w:ilvl="0">
      <w:start w:val="1"/>
      <w:numFmt w:val="decimal"/>
      <w:pStyle w:val="1"/>
      <w:lvlText w:val="%1."/>
      <w:lvlJc w:val="left"/>
      <w:pPr>
        <w:ind w:left="710" w:firstLine="0"/>
      </w:pPr>
      <w:rPr>
        <w:rFonts w:hint="default"/>
        <w:b/>
        <w:i w:val="0"/>
        <w:color w:val="auto"/>
      </w:rPr>
    </w:lvl>
    <w:lvl w:ilvl="1">
      <w:start w:val="1"/>
      <w:numFmt w:val="decimal"/>
      <w:pStyle w:val="2"/>
      <w:lvlText w:val="%1.%2."/>
      <w:lvlJc w:val="left"/>
      <w:pPr>
        <w:ind w:left="709" w:firstLine="0"/>
      </w:pPr>
      <w:rPr>
        <w:rFonts w:hint="default"/>
        <w:b w:val="0"/>
        <w:i w:val="0"/>
        <w:color w:val="auto"/>
        <w:sz w:val="24"/>
        <w:szCs w:val="24"/>
      </w:rPr>
    </w:lvl>
    <w:lvl w:ilvl="2">
      <w:start w:val="1"/>
      <w:numFmt w:val="bullet"/>
      <w:lvlText w:val=""/>
      <w:lvlJc w:val="left"/>
      <w:pPr>
        <w:ind w:left="1418" w:hanging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709" w:hanging="70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1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" w15:restartNumberingAfterBreak="0">
    <w:nsid w:val="078A78FE"/>
    <w:multiLevelType w:val="hybridMultilevel"/>
    <w:tmpl w:val="5FD253F0"/>
    <w:lvl w:ilvl="0" w:tplc="82B283C2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 w15:restartNumberingAfterBreak="0">
    <w:nsid w:val="08A37E6F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5" w15:restartNumberingAfterBreak="0">
    <w:nsid w:val="09F53823"/>
    <w:multiLevelType w:val="hybridMultilevel"/>
    <w:tmpl w:val="8D7C5D0A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53F670CC">
      <w:start w:val="1"/>
      <w:numFmt w:val="bullet"/>
      <w:lvlText w:val=""/>
      <w:lvlJc w:val="left"/>
      <w:pPr>
        <w:ind w:left="5029" w:hanging="360"/>
      </w:pPr>
      <w:rPr>
        <w:rFonts w:ascii="Symbol" w:hAnsi="Symbol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0A0A532C"/>
    <w:multiLevelType w:val="hybridMultilevel"/>
    <w:tmpl w:val="D4AA1D26"/>
    <w:lvl w:ilvl="0" w:tplc="5C7C6EA0">
      <w:start w:val="1"/>
      <w:numFmt w:val="bullet"/>
      <w:lvlText w:val=""/>
      <w:lvlJc w:val="left"/>
      <w:pPr>
        <w:ind w:left="149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0B0021D0"/>
    <w:multiLevelType w:val="hybridMultilevel"/>
    <w:tmpl w:val="D6925D5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97C67C8"/>
    <w:multiLevelType w:val="hybridMultilevel"/>
    <w:tmpl w:val="434C37EE"/>
    <w:lvl w:ilvl="0" w:tplc="42B238F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A99184A"/>
    <w:multiLevelType w:val="hybridMultilevel"/>
    <w:tmpl w:val="E5CC5580"/>
    <w:lvl w:ilvl="0" w:tplc="7A102144">
      <w:start w:val="1"/>
      <w:numFmt w:val="bullet"/>
      <w:lvlText w:val="-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67928D1"/>
    <w:multiLevelType w:val="multilevel"/>
    <w:tmpl w:val="1C4A8296"/>
    <w:lvl w:ilvl="0">
      <w:start w:val="3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1" w15:restartNumberingAfterBreak="0">
    <w:nsid w:val="2D085892"/>
    <w:multiLevelType w:val="hybridMultilevel"/>
    <w:tmpl w:val="996A00FE"/>
    <w:lvl w:ilvl="0" w:tplc="FF68CC82">
      <w:start w:val="2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7EF07E7"/>
    <w:multiLevelType w:val="hybridMultilevel"/>
    <w:tmpl w:val="BE0663EE"/>
    <w:lvl w:ilvl="0" w:tplc="0419000F">
      <w:start w:val="1"/>
      <w:numFmt w:val="decimal"/>
      <w:lvlText w:val="%1."/>
      <w:lvlJc w:val="left"/>
      <w:pPr>
        <w:ind w:left="927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CD27A42"/>
    <w:multiLevelType w:val="hybridMultilevel"/>
    <w:tmpl w:val="AE9C2690"/>
    <w:lvl w:ilvl="0" w:tplc="04190001">
      <w:start w:val="1"/>
      <w:numFmt w:val="bullet"/>
      <w:pStyle w:val="a0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E737689"/>
    <w:multiLevelType w:val="hybridMultilevel"/>
    <w:tmpl w:val="675CA7D8"/>
    <w:lvl w:ilvl="0" w:tplc="7A102144">
      <w:start w:val="1"/>
      <w:numFmt w:val="bullet"/>
      <w:lvlText w:val="-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7E1528A"/>
    <w:multiLevelType w:val="multilevel"/>
    <w:tmpl w:val="27925BB8"/>
    <w:lvl w:ilvl="0">
      <w:start w:val="2"/>
      <w:numFmt w:val="bullet"/>
      <w:lvlText w:val="‒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 w15:restartNumberingAfterBreak="0">
    <w:nsid w:val="57FC1558"/>
    <w:multiLevelType w:val="multilevel"/>
    <w:tmpl w:val="7A964836"/>
    <w:lvl w:ilvl="0">
      <w:start w:val="2"/>
      <w:numFmt w:val="bullet"/>
      <w:lvlText w:val="‒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 w15:restartNumberingAfterBreak="0">
    <w:nsid w:val="5A955D01"/>
    <w:multiLevelType w:val="hybridMultilevel"/>
    <w:tmpl w:val="669E36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CAC01AA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567"/>
        </w:tabs>
        <w:ind w:left="-142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9" w15:restartNumberingAfterBreak="0">
    <w:nsid w:val="5F325C39"/>
    <w:multiLevelType w:val="hybridMultilevel"/>
    <w:tmpl w:val="5B3C789C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 w15:restartNumberingAfterBreak="0">
    <w:nsid w:val="6A9224F7"/>
    <w:multiLevelType w:val="multilevel"/>
    <w:tmpl w:val="4BCEAD86"/>
    <w:lvl w:ilvl="0">
      <w:start w:val="2"/>
      <w:numFmt w:val="bullet"/>
      <w:lvlText w:val="‒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 w15:restartNumberingAfterBreak="0">
    <w:nsid w:val="6B7109CC"/>
    <w:multiLevelType w:val="multilevel"/>
    <w:tmpl w:val="835E2E4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ascii="Times New Roman" w:eastAsiaTheme="minorEastAsia" w:hAnsi="Times New Roman" w:cs="Times New Roman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2" w15:restartNumberingAfterBreak="0">
    <w:nsid w:val="6CC87FA4"/>
    <w:multiLevelType w:val="multilevel"/>
    <w:tmpl w:val="FC5ACCCE"/>
    <w:lvl w:ilvl="0">
      <w:start w:val="1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3" w15:restartNumberingAfterBreak="0">
    <w:nsid w:val="6D8147B6"/>
    <w:multiLevelType w:val="hybridMultilevel"/>
    <w:tmpl w:val="C5340B54"/>
    <w:lvl w:ilvl="0" w:tplc="04190001">
      <w:start w:val="1"/>
      <w:numFmt w:val="decimal"/>
      <w:pStyle w:val="a1"/>
      <w:lvlText w:val="%1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1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2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3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4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5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6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7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8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</w:abstractNum>
  <w:abstractNum w:abstractNumId="24" w15:restartNumberingAfterBreak="0">
    <w:nsid w:val="6DA1148F"/>
    <w:multiLevelType w:val="hybridMultilevel"/>
    <w:tmpl w:val="69961B5A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5" w15:restartNumberingAfterBreak="0">
    <w:nsid w:val="6F9F7B65"/>
    <w:multiLevelType w:val="hybridMultilevel"/>
    <w:tmpl w:val="65F268E0"/>
    <w:lvl w:ilvl="0" w:tplc="0FAC7A7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20F07FF"/>
    <w:multiLevelType w:val="multilevel"/>
    <w:tmpl w:val="CF127AA0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4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2"/>
      <w:numFmt w:val="bullet"/>
      <w:lvlText w:val=""/>
      <w:lvlJc w:val="left"/>
      <w:pPr>
        <w:ind w:left="1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4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7" w15:restartNumberingAfterBreak="0">
    <w:nsid w:val="7DD104B0"/>
    <w:multiLevelType w:val="hybridMultilevel"/>
    <w:tmpl w:val="0750C6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3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13"/>
  </w:num>
  <w:num w:numId="4">
    <w:abstractNumId w:val="2"/>
  </w:num>
  <w:num w:numId="5">
    <w:abstractNumId w:val="22"/>
  </w:num>
  <w:num w:numId="6">
    <w:abstractNumId w:val="27"/>
  </w:num>
  <w:num w:numId="7">
    <w:abstractNumId w:val="10"/>
  </w:num>
  <w:num w:numId="8">
    <w:abstractNumId w:val="4"/>
  </w:num>
  <w:num w:numId="9">
    <w:abstractNumId w:val="18"/>
  </w:num>
  <w:num w:numId="10">
    <w:abstractNumId w:val="26"/>
  </w:num>
  <w:num w:numId="11">
    <w:abstractNumId w:val="6"/>
  </w:num>
  <w:num w:numId="12">
    <w:abstractNumId w:val="11"/>
  </w:num>
  <w:num w:numId="13">
    <w:abstractNumId w:val="5"/>
  </w:num>
  <w:num w:numId="14">
    <w:abstractNumId w:val="24"/>
  </w:num>
  <w:num w:numId="15">
    <w:abstractNumId w:val="19"/>
  </w:num>
  <w:num w:numId="16">
    <w:abstractNumId w:val="7"/>
  </w:num>
  <w:num w:numId="17">
    <w:abstractNumId w:val="12"/>
  </w:num>
  <w:num w:numId="18">
    <w:abstractNumId w:val="8"/>
  </w:num>
  <w:num w:numId="19">
    <w:abstractNumId w:val="21"/>
  </w:num>
  <w:num w:numId="20">
    <w:abstractNumId w:val="14"/>
  </w:num>
  <w:num w:numId="21">
    <w:abstractNumId w:val="9"/>
  </w:num>
  <w:num w:numId="22">
    <w:abstractNumId w:val="25"/>
  </w:num>
  <w:num w:numId="23">
    <w:abstractNumId w:val="17"/>
  </w:num>
  <w:num w:numId="24">
    <w:abstractNumId w:val="16"/>
  </w:num>
  <w:num w:numId="25">
    <w:abstractNumId w:val="15"/>
  </w:num>
  <w:num w:numId="26">
    <w:abstractNumId w:val="20"/>
  </w:num>
  <w:numIdMacAtCleanup w:val="2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9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F3E0D"/>
    <w:rsid w:val="00001CE1"/>
    <w:rsid w:val="00002658"/>
    <w:rsid w:val="00003457"/>
    <w:rsid w:val="000043A7"/>
    <w:rsid w:val="0000455F"/>
    <w:rsid w:val="0000484B"/>
    <w:rsid w:val="00004E6F"/>
    <w:rsid w:val="00004F92"/>
    <w:rsid w:val="00005D74"/>
    <w:rsid w:val="00006674"/>
    <w:rsid w:val="00006D37"/>
    <w:rsid w:val="000074C6"/>
    <w:rsid w:val="000119FD"/>
    <w:rsid w:val="00011D36"/>
    <w:rsid w:val="00011EF8"/>
    <w:rsid w:val="00012017"/>
    <w:rsid w:val="00014159"/>
    <w:rsid w:val="000162B5"/>
    <w:rsid w:val="00016A41"/>
    <w:rsid w:val="000170AF"/>
    <w:rsid w:val="000201F8"/>
    <w:rsid w:val="000213CE"/>
    <w:rsid w:val="00021C27"/>
    <w:rsid w:val="00022A39"/>
    <w:rsid w:val="0002356E"/>
    <w:rsid w:val="000236D9"/>
    <w:rsid w:val="00024672"/>
    <w:rsid w:val="000251FA"/>
    <w:rsid w:val="000270DB"/>
    <w:rsid w:val="0003098C"/>
    <w:rsid w:val="00031E62"/>
    <w:rsid w:val="0003226F"/>
    <w:rsid w:val="00034904"/>
    <w:rsid w:val="000350F8"/>
    <w:rsid w:val="0003559F"/>
    <w:rsid w:val="000364EF"/>
    <w:rsid w:val="00036B4A"/>
    <w:rsid w:val="00036DDC"/>
    <w:rsid w:val="0004030E"/>
    <w:rsid w:val="000410E4"/>
    <w:rsid w:val="0004140F"/>
    <w:rsid w:val="000422A5"/>
    <w:rsid w:val="00042D9D"/>
    <w:rsid w:val="0004301C"/>
    <w:rsid w:val="000434E7"/>
    <w:rsid w:val="000437AD"/>
    <w:rsid w:val="00043E57"/>
    <w:rsid w:val="00044C7E"/>
    <w:rsid w:val="00045566"/>
    <w:rsid w:val="0004598C"/>
    <w:rsid w:val="000474AB"/>
    <w:rsid w:val="000474B4"/>
    <w:rsid w:val="000476DF"/>
    <w:rsid w:val="0005086D"/>
    <w:rsid w:val="00054144"/>
    <w:rsid w:val="00055695"/>
    <w:rsid w:val="00057DB4"/>
    <w:rsid w:val="00061080"/>
    <w:rsid w:val="00062012"/>
    <w:rsid w:val="000622D1"/>
    <w:rsid w:val="000629BB"/>
    <w:rsid w:val="00062F10"/>
    <w:rsid w:val="0006316B"/>
    <w:rsid w:val="00064786"/>
    <w:rsid w:val="0006705B"/>
    <w:rsid w:val="000672C2"/>
    <w:rsid w:val="00070E0F"/>
    <w:rsid w:val="00072D10"/>
    <w:rsid w:val="00073075"/>
    <w:rsid w:val="0007360D"/>
    <w:rsid w:val="000745DA"/>
    <w:rsid w:val="00074F49"/>
    <w:rsid w:val="00075FC3"/>
    <w:rsid w:val="000761FC"/>
    <w:rsid w:val="0007744A"/>
    <w:rsid w:val="00077736"/>
    <w:rsid w:val="00081AC3"/>
    <w:rsid w:val="00081C0B"/>
    <w:rsid w:val="00081DDC"/>
    <w:rsid w:val="00082E77"/>
    <w:rsid w:val="00082FAB"/>
    <w:rsid w:val="00083EF6"/>
    <w:rsid w:val="00084C39"/>
    <w:rsid w:val="00086404"/>
    <w:rsid w:val="00090289"/>
    <w:rsid w:val="0009260A"/>
    <w:rsid w:val="00092FB0"/>
    <w:rsid w:val="00096404"/>
    <w:rsid w:val="00097132"/>
    <w:rsid w:val="000974C0"/>
    <w:rsid w:val="0009792B"/>
    <w:rsid w:val="00097B74"/>
    <w:rsid w:val="000A09A2"/>
    <w:rsid w:val="000A0B76"/>
    <w:rsid w:val="000A1091"/>
    <w:rsid w:val="000A16EA"/>
    <w:rsid w:val="000A17DC"/>
    <w:rsid w:val="000A29D1"/>
    <w:rsid w:val="000A33C9"/>
    <w:rsid w:val="000A3B38"/>
    <w:rsid w:val="000A3D94"/>
    <w:rsid w:val="000A4A98"/>
    <w:rsid w:val="000A5199"/>
    <w:rsid w:val="000A548C"/>
    <w:rsid w:val="000A5D70"/>
    <w:rsid w:val="000A6720"/>
    <w:rsid w:val="000A6BFB"/>
    <w:rsid w:val="000A6EDF"/>
    <w:rsid w:val="000B0690"/>
    <w:rsid w:val="000B2412"/>
    <w:rsid w:val="000B3575"/>
    <w:rsid w:val="000B3B8E"/>
    <w:rsid w:val="000B434B"/>
    <w:rsid w:val="000B48FF"/>
    <w:rsid w:val="000B4AC3"/>
    <w:rsid w:val="000B4E01"/>
    <w:rsid w:val="000B530B"/>
    <w:rsid w:val="000B53BA"/>
    <w:rsid w:val="000B56A7"/>
    <w:rsid w:val="000B75E6"/>
    <w:rsid w:val="000C0410"/>
    <w:rsid w:val="000C0D9E"/>
    <w:rsid w:val="000C0E2B"/>
    <w:rsid w:val="000C18F4"/>
    <w:rsid w:val="000C1C3C"/>
    <w:rsid w:val="000C1EC9"/>
    <w:rsid w:val="000C2919"/>
    <w:rsid w:val="000C3948"/>
    <w:rsid w:val="000C43F9"/>
    <w:rsid w:val="000C477D"/>
    <w:rsid w:val="000C4FC6"/>
    <w:rsid w:val="000C6AAE"/>
    <w:rsid w:val="000C7F39"/>
    <w:rsid w:val="000D055D"/>
    <w:rsid w:val="000D16C2"/>
    <w:rsid w:val="000D16CD"/>
    <w:rsid w:val="000D1BD2"/>
    <w:rsid w:val="000D1D72"/>
    <w:rsid w:val="000D2070"/>
    <w:rsid w:val="000D2297"/>
    <w:rsid w:val="000D40F9"/>
    <w:rsid w:val="000D434A"/>
    <w:rsid w:val="000D56FF"/>
    <w:rsid w:val="000D592B"/>
    <w:rsid w:val="000D6403"/>
    <w:rsid w:val="000D6FD5"/>
    <w:rsid w:val="000D789E"/>
    <w:rsid w:val="000D7E69"/>
    <w:rsid w:val="000E023F"/>
    <w:rsid w:val="000E103B"/>
    <w:rsid w:val="000E1DB2"/>
    <w:rsid w:val="000E3F19"/>
    <w:rsid w:val="000E4102"/>
    <w:rsid w:val="000E4F4E"/>
    <w:rsid w:val="000E5549"/>
    <w:rsid w:val="000E5EF5"/>
    <w:rsid w:val="000E6749"/>
    <w:rsid w:val="000E76CB"/>
    <w:rsid w:val="000F1F02"/>
    <w:rsid w:val="000F288F"/>
    <w:rsid w:val="000F330B"/>
    <w:rsid w:val="000F35A1"/>
    <w:rsid w:val="000F3F80"/>
    <w:rsid w:val="000F4B7B"/>
    <w:rsid w:val="000F513B"/>
    <w:rsid w:val="000F51CB"/>
    <w:rsid w:val="000F5AFE"/>
    <w:rsid w:val="000F6B16"/>
    <w:rsid w:val="000F6F86"/>
    <w:rsid w:val="000F7380"/>
    <w:rsid w:val="0010174F"/>
    <w:rsid w:val="0010289F"/>
    <w:rsid w:val="00102CD2"/>
    <w:rsid w:val="0010344F"/>
    <w:rsid w:val="00103BEB"/>
    <w:rsid w:val="00103EC2"/>
    <w:rsid w:val="00111C37"/>
    <w:rsid w:val="00111C6E"/>
    <w:rsid w:val="00112668"/>
    <w:rsid w:val="00112A1E"/>
    <w:rsid w:val="00114450"/>
    <w:rsid w:val="001148D6"/>
    <w:rsid w:val="00115123"/>
    <w:rsid w:val="00116168"/>
    <w:rsid w:val="00116E23"/>
    <w:rsid w:val="00117284"/>
    <w:rsid w:val="00117B28"/>
    <w:rsid w:val="0012098B"/>
    <w:rsid w:val="00120C25"/>
    <w:rsid w:val="00121879"/>
    <w:rsid w:val="00121E30"/>
    <w:rsid w:val="00123E7C"/>
    <w:rsid w:val="00124BFD"/>
    <w:rsid w:val="001254EE"/>
    <w:rsid w:val="0012715A"/>
    <w:rsid w:val="00127577"/>
    <w:rsid w:val="00127B2B"/>
    <w:rsid w:val="001302A7"/>
    <w:rsid w:val="00130419"/>
    <w:rsid w:val="0013184F"/>
    <w:rsid w:val="00132838"/>
    <w:rsid w:val="00132E54"/>
    <w:rsid w:val="001338ED"/>
    <w:rsid w:val="00134A2D"/>
    <w:rsid w:val="00134C3D"/>
    <w:rsid w:val="0013688A"/>
    <w:rsid w:val="001368C6"/>
    <w:rsid w:val="00142462"/>
    <w:rsid w:val="001435DD"/>
    <w:rsid w:val="00145166"/>
    <w:rsid w:val="001479F8"/>
    <w:rsid w:val="00153223"/>
    <w:rsid w:val="00153D9A"/>
    <w:rsid w:val="001540AD"/>
    <w:rsid w:val="00154655"/>
    <w:rsid w:val="001548F9"/>
    <w:rsid w:val="00155233"/>
    <w:rsid w:val="001556D0"/>
    <w:rsid w:val="0015677D"/>
    <w:rsid w:val="0015779F"/>
    <w:rsid w:val="00160ECB"/>
    <w:rsid w:val="0016181F"/>
    <w:rsid w:val="00161FAC"/>
    <w:rsid w:val="001632F9"/>
    <w:rsid w:val="00163BD9"/>
    <w:rsid w:val="001646A9"/>
    <w:rsid w:val="00167CC8"/>
    <w:rsid w:val="0017006D"/>
    <w:rsid w:val="0017259C"/>
    <w:rsid w:val="0017354A"/>
    <w:rsid w:val="00173A5B"/>
    <w:rsid w:val="00174CDF"/>
    <w:rsid w:val="001759AD"/>
    <w:rsid w:val="00175B38"/>
    <w:rsid w:val="0017646F"/>
    <w:rsid w:val="001801ED"/>
    <w:rsid w:val="0018060A"/>
    <w:rsid w:val="001811F4"/>
    <w:rsid w:val="0018236D"/>
    <w:rsid w:val="001826B2"/>
    <w:rsid w:val="00182B1D"/>
    <w:rsid w:val="001834B2"/>
    <w:rsid w:val="0018455D"/>
    <w:rsid w:val="001857DB"/>
    <w:rsid w:val="00186399"/>
    <w:rsid w:val="001867B5"/>
    <w:rsid w:val="0018746B"/>
    <w:rsid w:val="00191E15"/>
    <w:rsid w:val="00193571"/>
    <w:rsid w:val="0019484F"/>
    <w:rsid w:val="00195BB5"/>
    <w:rsid w:val="00195C40"/>
    <w:rsid w:val="0019655B"/>
    <w:rsid w:val="001967FA"/>
    <w:rsid w:val="0019685A"/>
    <w:rsid w:val="001971EC"/>
    <w:rsid w:val="001A0047"/>
    <w:rsid w:val="001A2BE5"/>
    <w:rsid w:val="001A31E8"/>
    <w:rsid w:val="001A4376"/>
    <w:rsid w:val="001A5461"/>
    <w:rsid w:val="001A60D0"/>
    <w:rsid w:val="001A68D1"/>
    <w:rsid w:val="001A6BDC"/>
    <w:rsid w:val="001A6E12"/>
    <w:rsid w:val="001B179C"/>
    <w:rsid w:val="001B17FB"/>
    <w:rsid w:val="001B1AFE"/>
    <w:rsid w:val="001B35E1"/>
    <w:rsid w:val="001B5028"/>
    <w:rsid w:val="001B66C2"/>
    <w:rsid w:val="001B7083"/>
    <w:rsid w:val="001C0088"/>
    <w:rsid w:val="001C0802"/>
    <w:rsid w:val="001C14F4"/>
    <w:rsid w:val="001C1B2E"/>
    <w:rsid w:val="001C1CBB"/>
    <w:rsid w:val="001C4044"/>
    <w:rsid w:val="001C639C"/>
    <w:rsid w:val="001C6417"/>
    <w:rsid w:val="001C7AA4"/>
    <w:rsid w:val="001D126D"/>
    <w:rsid w:val="001D17C8"/>
    <w:rsid w:val="001D1854"/>
    <w:rsid w:val="001D22B4"/>
    <w:rsid w:val="001D2536"/>
    <w:rsid w:val="001D34C1"/>
    <w:rsid w:val="001D37B6"/>
    <w:rsid w:val="001D45D6"/>
    <w:rsid w:val="001D50F0"/>
    <w:rsid w:val="001D5917"/>
    <w:rsid w:val="001D5E69"/>
    <w:rsid w:val="001D6383"/>
    <w:rsid w:val="001D6AEC"/>
    <w:rsid w:val="001D7152"/>
    <w:rsid w:val="001E3875"/>
    <w:rsid w:val="001E3A06"/>
    <w:rsid w:val="001E3D8D"/>
    <w:rsid w:val="001E44B1"/>
    <w:rsid w:val="001F086F"/>
    <w:rsid w:val="001F41C5"/>
    <w:rsid w:val="001F5596"/>
    <w:rsid w:val="001F56EB"/>
    <w:rsid w:val="001F7024"/>
    <w:rsid w:val="00200CDE"/>
    <w:rsid w:val="00201BDA"/>
    <w:rsid w:val="002040F6"/>
    <w:rsid w:val="002048AD"/>
    <w:rsid w:val="00204910"/>
    <w:rsid w:val="00206C3D"/>
    <w:rsid w:val="0021001E"/>
    <w:rsid w:val="002115F5"/>
    <w:rsid w:val="00211888"/>
    <w:rsid w:val="00211944"/>
    <w:rsid w:val="0021251B"/>
    <w:rsid w:val="0021392A"/>
    <w:rsid w:val="0021441B"/>
    <w:rsid w:val="0021730B"/>
    <w:rsid w:val="00217628"/>
    <w:rsid w:val="00220DAF"/>
    <w:rsid w:val="00223147"/>
    <w:rsid w:val="00223C94"/>
    <w:rsid w:val="0022419D"/>
    <w:rsid w:val="002243A9"/>
    <w:rsid w:val="00225265"/>
    <w:rsid w:val="0022616C"/>
    <w:rsid w:val="00226EDE"/>
    <w:rsid w:val="00227238"/>
    <w:rsid w:val="0022728C"/>
    <w:rsid w:val="002278C0"/>
    <w:rsid w:val="00227C31"/>
    <w:rsid w:val="002310C0"/>
    <w:rsid w:val="00232212"/>
    <w:rsid w:val="00234D61"/>
    <w:rsid w:val="00235EE1"/>
    <w:rsid w:val="002370CE"/>
    <w:rsid w:val="00240437"/>
    <w:rsid w:val="00242A67"/>
    <w:rsid w:val="00243BFC"/>
    <w:rsid w:val="00243F80"/>
    <w:rsid w:val="002451C0"/>
    <w:rsid w:val="00250854"/>
    <w:rsid w:val="00251F7A"/>
    <w:rsid w:val="002534B3"/>
    <w:rsid w:val="0025395A"/>
    <w:rsid w:val="002542E5"/>
    <w:rsid w:val="00254490"/>
    <w:rsid w:val="0025645D"/>
    <w:rsid w:val="00256808"/>
    <w:rsid w:val="00257E75"/>
    <w:rsid w:val="00262427"/>
    <w:rsid w:val="00263138"/>
    <w:rsid w:val="0026368C"/>
    <w:rsid w:val="002648F2"/>
    <w:rsid w:val="00265D29"/>
    <w:rsid w:val="0026603D"/>
    <w:rsid w:val="002677B9"/>
    <w:rsid w:val="00270909"/>
    <w:rsid w:val="002731CD"/>
    <w:rsid w:val="00273CA3"/>
    <w:rsid w:val="002740F7"/>
    <w:rsid w:val="00274809"/>
    <w:rsid w:val="00276389"/>
    <w:rsid w:val="00276670"/>
    <w:rsid w:val="002811EB"/>
    <w:rsid w:val="00282D88"/>
    <w:rsid w:val="002831F3"/>
    <w:rsid w:val="00284A7E"/>
    <w:rsid w:val="00287B9D"/>
    <w:rsid w:val="00287D29"/>
    <w:rsid w:val="0029022B"/>
    <w:rsid w:val="002915C6"/>
    <w:rsid w:val="00291CE8"/>
    <w:rsid w:val="00291E8B"/>
    <w:rsid w:val="002925B0"/>
    <w:rsid w:val="00293136"/>
    <w:rsid w:val="00295F9C"/>
    <w:rsid w:val="00296AB1"/>
    <w:rsid w:val="00296F28"/>
    <w:rsid w:val="002A115C"/>
    <w:rsid w:val="002A159D"/>
    <w:rsid w:val="002A2399"/>
    <w:rsid w:val="002A316C"/>
    <w:rsid w:val="002A584B"/>
    <w:rsid w:val="002A6988"/>
    <w:rsid w:val="002B0B9F"/>
    <w:rsid w:val="002B0C84"/>
    <w:rsid w:val="002B0EEB"/>
    <w:rsid w:val="002B1B01"/>
    <w:rsid w:val="002B20D1"/>
    <w:rsid w:val="002B2590"/>
    <w:rsid w:val="002B2FC0"/>
    <w:rsid w:val="002B3749"/>
    <w:rsid w:val="002B568E"/>
    <w:rsid w:val="002B62D2"/>
    <w:rsid w:val="002B78A7"/>
    <w:rsid w:val="002C003F"/>
    <w:rsid w:val="002C070F"/>
    <w:rsid w:val="002C0A2C"/>
    <w:rsid w:val="002C1262"/>
    <w:rsid w:val="002C2857"/>
    <w:rsid w:val="002C2B69"/>
    <w:rsid w:val="002C3A66"/>
    <w:rsid w:val="002C41C7"/>
    <w:rsid w:val="002C420F"/>
    <w:rsid w:val="002C421E"/>
    <w:rsid w:val="002C452D"/>
    <w:rsid w:val="002C4687"/>
    <w:rsid w:val="002C5F0F"/>
    <w:rsid w:val="002C6384"/>
    <w:rsid w:val="002C7EBD"/>
    <w:rsid w:val="002D00FD"/>
    <w:rsid w:val="002D1213"/>
    <w:rsid w:val="002D1A4A"/>
    <w:rsid w:val="002D2B92"/>
    <w:rsid w:val="002D2F1B"/>
    <w:rsid w:val="002D35C8"/>
    <w:rsid w:val="002D3728"/>
    <w:rsid w:val="002D3AEC"/>
    <w:rsid w:val="002D3B6B"/>
    <w:rsid w:val="002D52CD"/>
    <w:rsid w:val="002D644C"/>
    <w:rsid w:val="002D7295"/>
    <w:rsid w:val="002E0B9A"/>
    <w:rsid w:val="002E0C1F"/>
    <w:rsid w:val="002E15E4"/>
    <w:rsid w:val="002E16C0"/>
    <w:rsid w:val="002E29B1"/>
    <w:rsid w:val="002E59BB"/>
    <w:rsid w:val="002E5DF5"/>
    <w:rsid w:val="002E79E2"/>
    <w:rsid w:val="002E7CCE"/>
    <w:rsid w:val="002E7F77"/>
    <w:rsid w:val="002F0AC3"/>
    <w:rsid w:val="002F0F69"/>
    <w:rsid w:val="002F1406"/>
    <w:rsid w:val="002F1798"/>
    <w:rsid w:val="002F2028"/>
    <w:rsid w:val="002F226E"/>
    <w:rsid w:val="002F245F"/>
    <w:rsid w:val="002F24C9"/>
    <w:rsid w:val="002F2AE8"/>
    <w:rsid w:val="002F3236"/>
    <w:rsid w:val="002F4102"/>
    <w:rsid w:val="002F4283"/>
    <w:rsid w:val="002F49D4"/>
    <w:rsid w:val="002F5182"/>
    <w:rsid w:val="002F5188"/>
    <w:rsid w:val="002F5B47"/>
    <w:rsid w:val="002F6E44"/>
    <w:rsid w:val="0030040C"/>
    <w:rsid w:val="00302197"/>
    <w:rsid w:val="00302A7B"/>
    <w:rsid w:val="00302D5A"/>
    <w:rsid w:val="0030358A"/>
    <w:rsid w:val="003038D0"/>
    <w:rsid w:val="00306399"/>
    <w:rsid w:val="00306939"/>
    <w:rsid w:val="00306D9F"/>
    <w:rsid w:val="00307D4A"/>
    <w:rsid w:val="00307E89"/>
    <w:rsid w:val="0031146E"/>
    <w:rsid w:val="0031220B"/>
    <w:rsid w:val="00312778"/>
    <w:rsid w:val="00312785"/>
    <w:rsid w:val="0031337A"/>
    <w:rsid w:val="00314454"/>
    <w:rsid w:val="00314897"/>
    <w:rsid w:val="00315307"/>
    <w:rsid w:val="0031558F"/>
    <w:rsid w:val="00316D63"/>
    <w:rsid w:val="00317F4B"/>
    <w:rsid w:val="00320172"/>
    <w:rsid w:val="00323147"/>
    <w:rsid w:val="00325AF4"/>
    <w:rsid w:val="003270E2"/>
    <w:rsid w:val="0033082A"/>
    <w:rsid w:val="00331985"/>
    <w:rsid w:val="003320DA"/>
    <w:rsid w:val="003325B5"/>
    <w:rsid w:val="0033435A"/>
    <w:rsid w:val="00334899"/>
    <w:rsid w:val="00336448"/>
    <w:rsid w:val="003379B3"/>
    <w:rsid w:val="00342AAE"/>
    <w:rsid w:val="00343089"/>
    <w:rsid w:val="0034380E"/>
    <w:rsid w:val="00344626"/>
    <w:rsid w:val="00345CDD"/>
    <w:rsid w:val="00346E25"/>
    <w:rsid w:val="00347E17"/>
    <w:rsid w:val="00350CEB"/>
    <w:rsid w:val="00351AE6"/>
    <w:rsid w:val="00352FE2"/>
    <w:rsid w:val="00352FE9"/>
    <w:rsid w:val="00353330"/>
    <w:rsid w:val="003538F3"/>
    <w:rsid w:val="003541F8"/>
    <w:rsid w:val="00354233"/>
    <w:rsid w:val="00354828"/>
    <w:rsid w:val="003549CD"/>
    <w:rsid w:val="0035698C"/>
    <w:rsid w:val="00356E7D"/>
    <w:rsid w:val="00357AEE"/>
    <w:rsid w:val="00361F3F"/>
    <w:rsid w:val="00362528"/>
    <w:rsid w:val="003625B1"/>
    <w:rsid w:val="0036282B"/>
    <w:rsid w:val="003631C8"/>
    <w:rsid w:val="003635B7"/>
    <w:rsid w:val="0036408D"/>
    <w:rsid w:val="0036522F"/>
    <w:rsid w:val="0036723E"/>
    <w:rsid w:val="00367325"/>
    <w:rsid w:val="00370011"/>
    <w:rsid w:val="00370B92"/>
    <w:rsid w:val="0037306E"/>
    <w:rsid w:val="00373375"/>
    <w:rsid w:val="003749B4"/>
    <w:rsid w:val="00375731"/>
    <w:rsid w:val="00375D43"/>
    <w:rsid w:val="00380189"/>
    <w:rsid w:val="003803AB"/>
    <w:rsid w:val="00380BE8"/>
    <w:rsid w:val="00380BF9"/>
    <w:rsid w:val="00382A5D"/>
    <w:rsid w:val="00383545"/>
    <w:rsid w:val="00384970"/>
    <w:rsid w:val="00384B34"/>
    <w:rsid w:val="00385AD6"/>
    <w:rsid w:val="00386236"/>
    <w:rsid w:val="0039231D"/>
    <w:rsid w:val="00392CE2"/>
    <w:rsid w:val="00393168"/>
    <w:rsid w:val="0039379C"/>
    <w:rsid w:val="003941CC"/>
    <w:rsid w:val="00395239"/>
    <w:rsid w:val="003960F8"/>
    <w:rsid w:val="00397CDB"/>
    <w:rsid w:val="003A0331"/>
    <w:rsid w:val="003A0537"/>
    <w:rsid w:val="003A08A8"/>
    <w:rsid w:val="003A19E8"/>
    <w:rsid w:val="003A2C38"/>
    <w:rsid w:val="003A38F4"/>
    <w:rsid w:val="003A3CAB"/>
    <w:rsid w:val="003A42BB"/>
    <w:rsid w:val="003A4D99"/>
    <w:rsid w:val="003A5249"/>
    <w:rsid w:val="003A52E4"/>
    <w:rsid w:val="003A6121"/>
    <w:rsid w:val="003A790D"/>
    <w:rsid w:val="003B272A"/>
    <w:rsid w:val="003B53D0"/>
    <w:rsid w:val="003B543C"/>
    <w:rsid w:val="003B7241"/>
    <w:rsid w:val="003C0747"/>
    <w:rsid w:val="003C0A97"/>
    <w:rsid w:val="003C1D7D"/>
    <w:rsid w:val="003C1F06"/>
    <w:rsid w:val="003C337E"/>
    <w:rsid w:val="003C3571"/>
    <w:rsid w:val="003C4170"/>
    <w:rsid w:val="003C502E"/>
    <w:rsid w:val="003C57C1"/>
    <w:rsid w:val="003C6072"/>
    <w:rsid w:val="003C6CFC"/>
    <w:rsid w:val="003C79B5"/>
    <w:rsid w:val="003D0C3A"/>
    <w:rsid w:val="003D10C2"/>
    <w:rsid w:val="003D298F"/>
    <w:rsid w:val="003D436D"/>
    <w:rsid w:val="003D4C5C"/>
    <w:rsid w:val="003D5F48"/>
    <w:rsid w:val="003D6338"/>
    <w:rsid w:val="003D6E77"/>
    <w:rsid w:val="003D6F18"/>
    <w:rsid w:val="003D771D"/>
    <w:rsid w:val="003E059D"/>
    <w:rsid w:val="003E0956"/>
    <w:rsid w:val="003E0993"/>
    <w:rsid w:val="003E1C35"/>
    <w:rsid w:val="003E4AAD"/>
    <w:rsid w:val="003E4F7E"/>
    <w:rsid w:val="003E5BE2"/>
    <w:rsid w:val="003E6754"/>
    <w:rsid w:val="003E76D4"/>
    <w:rsid w:val="003F0EFB"/>
    <w:rsid w:val="003F1654"/>
    <w:rsid w:val="003F2246"/>
    <w:rsid w:val="003F26A8"/>
    <w:rsid w:val="003F2AB4"/>
    <w:rsid w:val="003F2E06"/>
    <w:rsid w:val="003F37A8"/>
    <w:rsid w:val="003F468B"/>
    <w:rsid w:val="003F57B2"/>
    <w:rsid w:val="003F6F8D"/>
    <w:rsid w:val="003F7770"/>
    <w:rsid w:val="003F7B76"/>
    <w:rsid w:val="0040027E"/>
    <w:rsid w:val="004021B6"/>
    <w:rsid w:val="00402A5A"/>
    <w:rsid w:val="004031B0"/>
    <w:rsid w:val="00403581"/>
    <w:rsid w:val="00403B34"/>
    <w:rsid w:val="0040507E"/>
    <w:rsid w:val="0040589F"/>
    <w:rsid w:val="00405A4D"/>
    <w:rsid w:val="00406CAB"/>
    <w:rsid w:val="004075D8"/>
    <w:rsid w:val="00407DEE"/>
    <w:rsid w:val="00410647"/>
    <w:rsid w:val="0041349B"/>
    <w:rsid w:val="004169DE"/>
    <w:rsid w:val="00417274"/>
    <w:rsid w:val="0041782C"/>
    <w:rsid w:val="004178BC"/>
    <w:rsid w:val="00421B5F"/>
    <w:rsid w:val="0042287B"/>
    <w:rsid w:val="00422A7E"/>
    <w:rsid w:val="00422CCF"/>
    <w:rsid w:val="0042319C"/>
    <w:rsid w:val="00423395"/>
    <w:rsid w:val="004239DF"/>
    <w:rsid w:val="00424518"/>
    <w:rsid w:val="004264F4"/>
    <w:rsid w:val="00426E04"/>
    <w:rsid w:val="004274DC"/>
    <w:rsid w:val="0043086E"/>
    <w:rsid w:val="0043299F"/>
    <w:rsid w:val="00432B55"/>
    <w:rsid w:val="00435C89"/>
    <w:rsid w:val="00435F4B"/>
    <w:rsid w:val="00440FD6"/>
    <w:rsid w:val="00441B10"/>
    <w:rsid w:val="004429B5"/>
    <w:rsid w:val="00442B02"/>
    <w:rsid w:val="00443264"/>
    <w:rsid w:val="00443558"/>
    <w:rsid w:val="00443DE3"/>
    <w:rsid w:val="00444FF1"/>
    <w:rsid w:val="00446766"/>
    <w:rsid w:val="00446CF8"/>
    <w:rsid w:val="00450044"/>
    <w:rsid w:val="0045027F"/>
    <w:rsid w:val="00453D8F"/>
    <w:rsid w:val="00453DD7"/>
    <w:rsid w:val="00453FDA"/>
    <w:rsid w:val="00454986"/>
    <w:rsid w:val="0045635D"/>
    <w:rsid w:val="004568C1"/>
    <w:rsid w:val="00460137"/>
    <w:rsid w:val="004604AC"/>
    <w:rsid w:val="0046093D"/>
    <w:rsid w:val="0046779E"/>
    <w:rsid w:val="0047081A"/>
    <w:rsid w:val="0047127F"/>
    <w:rsid w:val="00472575"/>
    <w:rsid w:val="00472EF9"/>
    <w:rsid w:val="00473403"/>
    <w:rsid w:val="004744E4"/>
    <w:rsid w:val="00474605"/>
    <w:rsid w:val="004770CE"/>
    <w:rsid w:val="00482000"/>
    <w:rsid w:val="00482483"/>
    <w:rsid w:val="00482DF9"/>
    <w:rsid w:val="00483338"/>
    <w:rsid w:val="004836A1"/>
    <w:rsid w:val="00483A20"/>
    <w:rsid w:val="004856A7"/>
    <w:rsid w:val="004908F0"/>
    <w:rsid w:val="004925D7"/>
    <w:rsid w:val="004927C8"/>
    <w:rsid w:val="00494E1D"/>
    <w:rsid w:val="00494E33"/>
    <w:rsid w:val="00495424"/>
    <w:rsid w:val="00495850"/>
    <w:rsid w:val="00495E9B"/>
    <w:rsid w:val="00496CB5"/>
    <w:rsid w:val="0049710A"/>
    <w:rsid w:val="00497306"/>
    <w:rsid w:val="004A05C9"/>
    <w:rsid w:val="004A14B5"/>
    <w:rsid w:val="004A1715"/>
    <w:rsid w:val="004A2281"/>
    <w:rsid w:val="004A23C9"/>
    <w:rsid w:val="004A2798"/>
    <w:rsid w:val="004A2DB0"/>
    <w:rsid w:val="004A3244"/>
    <w:rsid w:val="004A37B2"/>
    <w:rsid w:val="004A3C6C"/>
    <w:rsid w:val="004A407D"/>
    <w:rsid w:val="004A40F7"/>
    <w:rsid w:val="004A5E23"/>
    <w:rsid w:val="004A5EB9"/>
    <w:rsid w:val="004A6C16"/>
    <w:rsid w:val="004A6FB8"/>
    <w:rsid w:val="004A71F6"/>
    <w:rsid w:val="004A7606"/>
    <w:rsid w:val="004A7C24"/>
    <w:rsid w:val="004A7EE7"/>
    <w:rsid w:val="004B0940"/>
    <w:rsid w:val="004B3C12"/>
    <w:rsid w:val="004B3EAF"/>
    <w:rsid w:val="004B60DB"/>
    <w:rsid w:val="004B6308"/>
    <w:rsid w:val="004C12CA"/>
    <w:rsid w:val="004C3286"/>
    <w:rsid w:val="004C4C4C"/>
    <w:rsid w:val="004C4FEF"/>
    <w:rsid w:val="004C5EB4"/>
    <w:rsid w:val="004D03D2"/>
    <w:rsid w:val="004D0CC7"/>
    <w:rsid w:val="004D28C1"/>
    <w:rsid w:val="004D2D12"/>
    <w:rsid w:val="004D2D7B"/>
    <w:rsid w:val="004D36AF"/>
    <w:rsid w:val="004D3AB4"/>
    <w:rsid w:val="004D3CEF"/>
    <w:rsid w:val="004D41E5"/>
    <w:rsid w:val="004D465E"/>
    <w:rsid w:val="004D4A08"/>
    <w:rsid w:val="004D65A5"/>
    <w:rsid w:val="004D710F"/>
    <w:rsid w:val="004D78E4"/>
    <w:rsid w:val="004E056C"/>
    <w:rsid w:val="004E1809"/>
    <w:rsid w:val="004E24D8"/>
    <w:rsid w:val="004E2BBD"/>
    <w:rsid w:val="004E4C46"/>
    <w:rsid w:val="004E62D3"/>
    <w:rsid w:val="004E66E8"/>
    <w:rsid w:val="004E6C7A"/>
    <w:rsid w:val="004E79ED"/>
    <w:rsid w:val="004F04AF"/>
    <w:rsid w:val="004F2BBE"/>
    <w:rsid w:val="004F6115"/>
    <w:rsid w:val="004F741E"/>
    <w:rsid w:val="004F7C95"/>
    <w:rsid w:val="0050091C"/>
    <w:rsid w:val="00500CE5"/>
    <w:rsid w:val="00503703"/>
    <w:rsid w:val="00504BB8"/>
    <w:rsid w:val="00504C46"/>
    <w:rsid w:val="005101E4"/>
    <w:rsid w:val="005106A0"/>
    <w:rsid w:val="00511694"/>
    <w:rsid w:val="00511A65"/>
    <w:rsid w:val="005134FA"/>
    <w:rsid w:val="00513BCC"/>
    <w:rsid w:val="00513FAF"/>
    <w:rsid w:val="005146DD"/>
    <w:rsid w:val="00515305"/>
    <w:rsid w:val="005154D6"/>
    <w:rsid w:val="005156D9"/>
    <w:rsid w:val="00515985"/>
    <w:rsid w:val="00516109"/>
    <w:rsid w:val="00516B17"/>
    <w:rsid w:val="0051729E"/>
    <w:rsid w:val="00521B01"/>
    <w:rsid w:val="00522B22"/>
    <w:rsid w:val="00523621"/>
    <w:rsid w:val="00523DB8"/>
    <w:rsid w:val="005265DB"/>
    <w:rsid w:val="00527EFC"/>
    <w:rsid w:val="00530700"/>
    <w:rsid w:val="00530A84"/>
    <w:rsid w:val="00530EC4"/>
    <w:rsid w:val="005320D9"/>
    <w:rsid w:val="00532A00"/>
    <w:rsid w:val="00532F5A"/>
    <w:rsid w:val="005331A4"/>
    <w:rsid w:val="005338F1"/>
    <w:rsid w:val="0053462B"/>
    <w:rsid w:val="005365C8"/>
    <w:rsid w:val="00537358"/>
    <w:rsid w:val="00540114"/>
    <w:rsid w:val="005401CA"/>
    <w:rsid w:val="0054241E"/>
    <w:rsid w:val="00544315"/>
    <w:rsid w:val="00544490"/>
    <w:rsid w:val="00544DA0"/>
    <w:rsid w:val="00545406"/>
    <w:rsid w:val="005459AF"/>
    <w:rsid w:val="00546AF2"/>
    <w:rsid w:val="005475ED"/>
    <w:rsid w:val="0054770D"/>
    <w:rsid w:val="005509AE"/>
    <w:rsid w:val="00551131"/>
    <w:rsid w:val="00551AEF"/>
    <w:rsid w:val="00551C8B"/>
    <w:rsid w:val="00552246"/>
    <w:rsid w:val="005529AB"/>
    <w:rsid w:val="00553344"/>
    <w:rsid w:val="0055400B"/>
    <w:rsid w:val="00554526"/>
    <w:rsid w:val="00554FD4"/>
    <w:rsid w:val="005557EE"/>
    <w:rsid w:val="005558F8"/>
    <w:rsid w:val="00556244"/>
    <w:rsid w:val="005566D1"/>
    <w:rsid w:val="00560461"/>
    <w:rsid w:val="00560C1A"/>
    <w:rsid w:val="00560EA2"/>
    <w:rsid w:val="00561171"/>
    <w:rsid w:val="0056180C"/>
    <w:rsid w:val="0056260E"/>
    <w:rsid w:val="00563BAD"/>
    <w:rsid w:val="005651E1"/>
    <w:rsid w:val="00565D23"/>
    <w:rsid w:val="00566BD8"/>
    <w:rsid w:val="00566E12"/>
    <w:rsid w:val="005713AB"/>
    <w:rsid w:val="00573414"/>
    <w:rsid w:val="00574A34"/>
    <w:rsid w:val="00576E78"/>
    <w:rsid w:val="005776C0"/>
    <w:rsid w:val="00580243"/>
    <w:rsid w:val="00580BAC"/>
    <w:rsid w:val="00580E26"/>
    <w:rsid w:val="00580E46"/>
    <w:rsid w:val="005814C4"/>
    <w:rsid w:val="00581794"/>
    <w:rsid w:val="005823D5"/>
    <w:rsid w:val="00583448"/>
    <w:rsid w:val="005839FF"/>
    <w:rsid w:val="00583BC4"/>
    <w:rsid w:val="005842EC"/>
    <w:rsid w:val="00584C19"/>
    <w:rsid w:val="00584DA7"/>
    <w:rsid w:val="0058634C"/>
    <w:rsid w:val="00587BC6"/>
    <w:rsid w:val="00587E26"/>
    <w:rsid w:val="00590E81"/>
    <w:rsid w:val="00590F4D"/>
    <w:rsid w:val="00590FE2"/>
    <w:rsid w:val="00591461"/>
    <w:rsid w:val="005925C4"/>
    <w:rsid w:val="005933F3"/>
    <w:rsid w:val="00593861"/>
    <w:rsid w:val="00594C42"/>
    <w:rsid w:val="005956A5"/>
    <w:rsid w:val="005A00E8"/>
    <w:rsid w:val="005A03BA"/>
    <w:rsid w:val="005A24DB"/>
    <w:rsid w:val="005A55E1"/>
    <w:rsid w:val="005A6FC7"/>
    <w:rsid w:val="005A74B0"/>
    <w:rsid w:val="005A76B8"/>
    <w:rsid w:val="005B1AC7"/>
    <w:rsid w:val="005B1EAF"/>
    <w:rsid w:val="005B225F"/>
    <w:rsid w:val="005B2647"/>
    <w:rsid w:val="005B28B5"/>
    <w:rsid w:val="005B30A4"/>
    <w:rsid w:val="005B32EE"/>
    <w:rsid w:val="005B605D"/>
    <w:rsid w:val="005B6317"/>
    <w:rsid w:val="005B7F45"/>
    <w:rsid w:val="005C16A0"/>
    <w:rsid w:val="005C17FD"/>
    <w:rsid w:val="005C2175"/>
    <w:rsid w:val="005C5B6D"/>
    <w:rsid w:val="005C6508"/>
    <w:rsid w:val="005D073F"/>
    <w:rsid w:val="005D086E"/>
    <w:rsid w:val="005D1959"/>
    <w:rsid w:val="005D249D"/>
    <w:rsid w:val="005D2615"/>
    <w:rsid w:val="005D2E1B"/>
    <w:rsid w:val="005D388C"/>
    <w:rsid w:val="005D3B96"/>
    <w:rsid w:val="005D521C"/>
    <w:rsid w:val="005D5CC1"/>
    <w:rsid w:val="005D5EF1"/>
    <w:rsid w:val="005D78C1"/>
    <w:rsid w:val="005E2895"/>
    <w:rsid w:val="005E2F23"/>
    <w:rsid w:val="005E31DE"/>
    <w:rsid w:val="005E3840"/>
    <w:rsid w:val="005E3A06"/>
    <w:rsid w:val="005E43BD"/>
    <w:rsid w:val="005E642D"/>
    <w:rsid w:val="005E7C4F"/>
    <w:rsid w:val="005F1C1E"/>
    <w:rsid w:val="005F2A00"/>
    <w:rsid w:val="005F3CE4"/>
    <w:rsid w:val="005F3E0D"/>
    <w:rsid w:val="005F4073"/>
    <w:rsid w:val="005F49E0"/>
    <w:rsid w:val="005F518D"/>
    <w:rsid w:val="005F6FC6"/>
    <w:rsid w:val="005F736E"/>
    <w:rsid w:val="006012C6"/>
    <w:rsid w:val="00601924"/>
    <w:rsid w:val="00601A10"/>
    <w:rsid w:val="0060202D"/>
    <w:rsid w:val="00603159"/>
    <w:rsid w:val="006031DC"/>
    <w:rsid w:val="0060426D"/>
    <w:rsid w:val="00606D64"/>
    <w:rsid w:val="0060726C"/>
    <w:rsid w:val="00610631"/>
    <w:rsid w:val="00610F94"/>
    <w:rsid w:val="00610FEC"/>
    <w:rsid w:val="006113AA"/>
    <w:rsid w:val="0061189C"/>
    <w:rsid w:val="00612596"/>
    <w:rsid w:val="00613ADB"/>
    <w:rsid w:val="00613BFE"/>
    <w:rsid w:val="00614B35"/>
    <w:rsid w:val="00614ED1"/>
    <w:rsid w:val="00614F17"/>
    <w:rsid w:val="00615426"/>
    <w:rsid w:val="006168A8"/>
    <w:rsid w:val="006205F6"/>
    <w:rsid w:val="006216E8"/>
    <w:rsid w:val="00623E0C"/>
    <w:rsid w:val="0062503B"/>
    <w:rsid w:val="006252E4"/>
    <w:rsid w:val="00625686"/>
    <w:rsid w:val="00625988"/>
    <w:rsid w:val="006259AB"/>
    <w:rsid w:val="0062615B"/>
    <w:rsid w:val="00626262"/>
    <w:rsid w:val="006274BB"/>
    <w:rsid w:val="00627D51"/>
    <w:rsid w:val="00627D5D"/>
    <w:rsid w:val="00630F91"/>
    <w:rsid w:val="00633506"/>
    <w:rsid w:val="006335DB"/>
    <w:rsid w:val="0063379A"/>
    <w:rsid w:val="0063447C"/>
    <w:rsid w:val="00636967"/>
    <w:rsid w:val="00640964"/>
    <w:rsid w:val="0064201A"/>
    <w:rsid w:val="00642081"/>
    <w:rsid w:val="006427A9"/>
    <w:rsid w:val="00642ADD"/>
    <w:rsid w:val="00644062"/>
    <w:rsid w:val="00644DB6"/>
    <w:rsid w:val="00644FBD"/>
    <w:rsid w:val="00645560"/>
    <w:rsid w:val="006470FB"/>
    <w:rsid w:val="00653C2D"/>
    <w:rsid w:val="00655A44"/>
    <w:rsid w:val="00655AD3"/>
    <w:rsid w:val="00656329"/>
    <w:rsid w:val="006574B4"/>
    <w:rsid w:val="0066105B"/>
    <w:rsid w:val="0066211B"/>
    <w:rsid w:val="00662B1B"/>
    <w:rsid w:val="00662D30"/>
    <w:rsid w:val="006643C5"/>
    <w:rsid w:val="0066571C"/>
    <w:rsid w:val="00665AFE"/>
    <w:rsid w:val="00665E2F"/>
    <w:rsid w:val="00670C49"/>
    <w:rsid w:val="0067232E"/>
    <w:rsid w:val="00673572"/>
    <w:rsid w:val="00674887"/>
    <w:rsid w:val="0067490C"/>
    <w:rsid w:val="0067655E"/>
    <w:rsid w:val="00677881"/>
    <w:rsid w:val="00677D7D"/>
    <w:rsid w:val="0068175A"/>
    <w:rsid w:val="006823EE"/>
    <w:rsid w:val="00684484"/>
    <w:rsid w:val="0068572B"/>
    <w:rsid w:val="00685E2A"/>
    <w:rsid w:val="0068633D"/>
    <w:rsid w:val="00687295"/>
    <w:rsid w:val="00687694"/>
    <w:rsid w:val="006877E5"/>
    <w:rsid w:val="006877F1"/>
    <w:rsid w:val="00687B56"/>
    <w:rsid w:val="00692393"/>
    <w:rsid w:val="00695B52"/>
    <w:rsid w:val="006A0238"/>
    <w:rsid w:val="006A030E"/>
    <w:rsid w:val="006A1707"/>
    <w:rsid w:val="006A2EAF"/>
    <w:rsid w:val="006A5E39"/>
    <w:rsid w:val="006A68A5"/>
    <w:rsid w:val="006A6AB0"/>
    <w:rsid w:val="006A7B6B"/>
    <w:rsid w:val="006B0AEA"/>
    <w:rsid w:val="006B18C2"/>
    <w:rsid w:val="006B2CE0"/>
    <w:rsid w:val="006B31F2"/>
    <w:rsid w:val="006B3A08"/>
    <w:rsid w:val="006B6659"/>
    <w:rsid w:val="006C1320"/>
    <w:rsid w:val="006C461C"/>
    <w:rsid w:val="006C6DF4"/>
    <w:rsid w:val="006C7E94"/>
    <w:rsid w:val="006D0117"/>
    <w:rsid w:val="006D0E01"/>
    <w:rsid w:val="006D1F84"/>
    <w:rsid w:val="006D25BB"/>
    <w:rsid w:val="006D510F"/>
    <w:rsid w:val="006D599C"/>
    <w:rsid w:val="006D6A2E"/>
    <w:rsid w:val="006D6D6D"/>
    <w:rsid w:val="006D79CC"/>
    <w:rsid w:val="006E12B6"/>
    <w:rsid w:val="006E19B3"/>
    <w:rsid w:val="006E1DCA"/>
    <w:rsid w:val="006E200E"/>
    <w:rsid w:val="006E2272"/>
    <w:rsid w:val="006E25F9"/>
    <w:rsid w:val="006E2914"/>
    <w:rsid w:val="006E3624"/>
    <w:rsid w:val="006E36D2"/>
    <w:rsid w:val="006E4F25"/>
    <w:rsid w:val="006E53A5"/>
    <w:rsid w:val="006E5EA3"/>
    <w:rsid w:val="006F1115"/>
    <w:rsid w:val="006F1ABB"/>
    <w:rsid w:val="006F347B"/>
    <w:rsid w:val="006F41A5"/>
    <w:rsid w:val="006F542E"/>
    <w:rsid w:val="006F566D"/>
    <w:rsid w:val="006F5885"/>
    <w:rsid w:val="00702A51"/>
    <w:rsid w:val="00702CA9"/>
    <w:rsid w:val="00702D3F"/>
    <w:rsid w:val="00705C8F"/>
    <w:rsid w:val="00706C17"/>
    <w:rsid w:val="00706E49"/>
    <w:rsid w:val="00707EE1"/>
    <w:rsid w:val="007104E4"/>
    <w:rsid w:val="00710E50"/>
    <w:rsid w:val="00712F7F"/>
    <w:rsid w:val="007130DD"/>
    <w:rsid w:val="007133F2"/>
    <w:rsid w:val="0071459A"/>
    <w:rsid w:val="007155B1"/>
    <w:rsid w:val="00716C87"/>
    <w:rsid w:val="007170C6"/>
    <w:rsid w:val="007174F7"/>
    <w:rsid w:val="007179AF"/>
    <w:rsid w:val="00717C44"/>
    <w:rsid w:val="00717DB3"/>
    <w:rsid w:val="00721AD5"/>
    <w:rsid w:val="00721E06"/>
    <w:rsid w:val="00724E04"/>
    <w:rsid w:val="007250B8"/>
    <w:rsid w:val="00726214"/>
    <w:rsid w:val="007275EE"/>
    <w:rsid w:val="00730B26"/>
    <w:rsid w:val="00732705"/>
    <w:rsid w:val="00733976"/>
    <w:rsid w:val="00734133"/>
    <w:rsid w:val="007344B6"/>
    <w:rsid w:val="00734642"/>
    <w:rsid w:val="007355A9"/>
    <w:rsid w:val="00735986"/>
    <w:rsid w:val="00736427"/>
    <w:rsid w:val="00736EAE"/>
    <w:rsid w:val="00737BA0"/>
    <w:rsid w:val="00742BAD"/>
    <w:rsid w:val="0074391A"/>
    <w:rsid w:val="00743CDC"/>
    <w:rsid w:val="00744628"/>
    <w:rsid w:val="0074477B"/>
    <w:rsid w:val="00746CA7"/>
    <w:rsid w:val="007476A8"/>
    <w:rsid w:val="007477BC"/>
    <w:rsid w:val="00747EB9"/>
    <w:rsid w:val="007514C0"/>
    <w:rsid w:val="00751505"/>
    <w:rsid w:val="00752C34"/>
    <w:rsid w:val="00756F94"/>
    <w:rsid w:val="0075790B"/>
    <w:rsid w:val="00757CB9"/>
    <w:rsid w:val="00760AA3"/>
    <w:rsid w:val="00760AB4"/>
    <w:rsid w:val="00760B8D"/>
    <w:rsid w:val="00762EAC"/>
    <w:rsid w:val="00763B96"/>
    <w:rsid w:val="00764BAB"/>
    <w:rsid w:val="00765B5C"/>
    <w:rsid w:val="00766734"/>
    <w:rsid w:val="007668D0"/>
    <w:rsid w:val="00766CB1"/>
    <w:rsid w:val="007709AB"/>
    <w:rsid w:val="0077183E"/>
    <w:rsid w:val="007719BD"/>
    <w:rsid w:val="007726C4"/>
    <w:rsid w:val="00772D8C"/>
    <w:rsid w:val="00773797"/>
    <w:rsid w:val="007737EB"/>
    <w:rsid w:val="00773D66"/>
    <w:rsid w:val="007769AC"/>
    <w:rsid w:val="00777F76"/>
    <w:rsid w:val="007814D9"/>
    <w:rsid w:val="00781717"/>
    <w:rsid w:val="007835FF"/>
    <w:rsid w:val="00783DFD"/>
    <w:rsid w:val="007846E6"/>
    <w:rsid w:val="00785027"/>
    <w:rsid w:val="0079114B"/>
    <w:rsid w:val="007914DF"/>
    <w:rsid w:val="0079239E"/>
    <w:rsid w:val="007926F1"/>
    <w:rsid w:val="00792D7B"/>
    <w:rsid w:val="0079349C"/>
    <w:rsid w:val="0079359E"/>
    <w:rsid w:val="00797304"/>
    <w:rsid w:val="00797466"/>
    <w:rsid w:val="00797768"/>
    <w:rsid w:val="00797F00"/>
    <w:rsid w:val="007A21B3"/>
    <w:rsid w:val="007A2F0E"/>
    <w:rsid w:val="007A30C9"/>
    <w:rsid w:val="007A3C5A"/>
    <w:rsid w:val="007A460D"/>
    <w:rsid w:val="007A5AAB"/>
    <w:rsid w:val="007A7E97"/>
    <w:rsid w:val="007B04FD"/>
    <w:rsid w:val="007B10F7"/>
    <w:rsid w:val="007B1122"/>
    <w:rsid w:val="007B17AA"/>
    <w:rsid w:val="007B1E0B"/>
    <w:rsid w:val="007B21C3"/>
    <w:rsid w:val="007B2EAC"/>
    <w:rsid w:val="007B37B3"/>
    <w:rsid w:val="007B449A"/>
    <w:rsid w:val="007B533D"/>
    <w:rsid w:val="007C0926"/>
    <w:rsid w:val="007C2334"/>
    <w:rsid w:val="007C297E"/>
    <w:rsid w:val="007C3227"/>
    <w:rsid w:val="007C3897"/>
    <w:rsid w:val="007C7762"/>
    <w:rsid w:val="007D232E"/>
    <w:rsid w:val="007D2876"/>
    <w:rsid w:val="007D34C2"/>
    <w:rsid w:val="007D4E23"/>
    <w:rsid w:val="007D6C0D"/>
    <w:rsid w:val="007E0B73"/>
    <w:rsid w:val="007E1237"/>
    <w:rsid w:val="007E18CB"/>
    <w:rsid w:val="007E1DAD"/>
    <w:rsid w:val="007E3823"/>
    <w:rsid w:val="007E60C8"/>
    <w:rsid w:val="007F005C"/>
    <w:rsid w:val="007F03CE"/>
    <w:rsid w:val="007F0813"/>
    <w:rsid w:val="007F0C3F"/>
    <w:rsid w:val="007F17E2"/>
    <w:rsid w:val="007F1DE0"/>
    <w:rsid w:val="007F281B"/>
    <w:rsid w:val="007F3778"/>
    <w:rsid w:val="007F3D0E"/>
    <w:rsid w:val="007F4030"/>
    <w:rsid w:val="007F4B86"/>
    <w:rsid w:val="007F566A"/>
    <w:rsid w:val="007F56E7"/>
    <w:rsid w:val="007F58DD"/>
    <w:rsid w:val="007F6686"/>
    <w:rsid w:val="007F67CF"/>
    <w:rsid w:val="00802128"/>
    <w:rsid w:val="00803CF1"/>
    <w:rsid w:val="008058DE"/>
    <w:rsid w:val="008058FA"/>
    <w:rsid w:val="00807407"/>
    <w:rsid w:val="008079CB"/>
    <w:rsid w:val="00807BB4"/>
    <w:rsid w:val="00807E3D"/>
    <w:rsid w:val="008105B7"/>
    <w:rsid w:val="0081126D"/>
    <w:rsid w:val="0081154B"/>
    <w:rsid w:val="00811C2F"/>
    <w:rsid w:val="0081201B"/>
    <w:rsid w:val="008124AF"/>
    <w:rsid w:val="00812B92"/>
    <w:rsid w:val="00812DC5"/>
    <w:rsid w:val="0081597B"/>
    <w:rsid w:val="00816AC7"/>
    <w:rsid w:val="00817428"/>
    <w:rsid w:val="00817ACD"/>
    <w:rsid w:val="00821987"/>
    <w:rsid w:val="0082314D"/>
    <w:rsid w:val="00823247"/>
    <w:rsid w:val="00825AF9"/>
    <w:rsid w:val="0082635B"/>
    <w:rsid w:val="008266E4"/>
    <w:rsid w:val="00826AC6"/>
    <w:rsid w:val="00827597"/>
    <w:rsid w:val="008277DF"/>
    <w:rsid w:val="00827F79"/>
    <w:rsid w:val="008309E9"/>
    <w:rsid w:val="00834670"/>
    <w:rsid w:val="00834D96"/>
    <w:rsid w:val="00835934"/>
    <w:rsid w:val="00836B63"/>
    <w:rsid w:val="0083777A"/>
    <w:rsid w:val="00842087"/>
    <w:rsid w:val="00842B21"/>
    <w:rsid w:val="00843D70"/>
    <w:rsid w:val="00843E5A"/>
    <w:rsid w:val="00844574"/>
    <w:rsid w:val="00844826"/>
    <w:rsid w:val="00844D5A"/>
    <w:rsid w:val="00845325"/>
    <w:rsid w:val="00845AC7"/>
    <w:rsid w:val="00846B51"/>
    <w:rsid w:val="0084702C"/>
    <w:rsid w:val="008474F6"/>
    <w:rsid w:val="00850313"/>
    <w:rsid w:val="008547D1"/>
    <w:rsid w:val="008567F5"/>
    <w:rsid w:val="008606A6"/>
    <w:rsid w:val="00861BB0"/>
    <w:rsid w:val="00861C5B"/>
    <w:rsid w:val="008627CC"/>
    <w:rsid w:val="00864324"/>
    <w:rsid w:val="00865677"/>
    <w:rsid w:val="00865A79"/>
    <w:rsid w:val="00865FCB"/>
    <w:rsid w:val="008667C1"/>
    <w:rsid w:val="00866A32"/>
    <w:rsid w:val="00866CF6"/>
    <w:rsid w:val="008678FB"/>
    <w:rsid w:val="00867E01"/>
    <w:rsid w:val="008706A5"/>
    <w:rsid w:val="008720D5"/>
    <w:rsid w:val="008721DF"/>
    <w:rsid w:val="00875471"/>
    <w:rsid w:val="008760C4"/>
    <w:rsid w:val="008765A3"/>
    <w:rsid w:val="0088039E"/>
    <w:rsid w:val="00881120"/>
    <w:rsid w:val="008818EB"/>
    <w:rsid w:val="00881E84"/>
    <w:rsid w:val="00882F7C"/>
    <w:rsid w:val="008842E5"/>
    <w:rsid w:val="00884752"/>
    <w:rsid w:val="00885BCA"/>
    <w:rsid w:val="00886896"/>
    <w:rsid w:val="0088784E"/>
    <w:rsid w:val="008905AB"/>
    <w:rsid w:val="00890BB8"/>
    <w:rsid w:val="00891057"/>
    <w:rsid w:val="008923BA"/>
    <w:rsid w:val="0089347F"/>
    <w:rsid w:val="00893AD4"/>
    <w:rsid w:val="00894420"/>
    <w:rsid w:val="00895ABF"/>
    <w:rsid w:val="00895DE4"/>
    <w:rsid w:val="00895F14"/>
    <w:rsid w:val="00895F96"/>
    <w:rsid w:val="008A0ABC"/>
    <w:rsid w:val="008A0ADE"/>
    <w:rsid w:val="008A0F0E"/>
    <w:rsid w:val="008A23FA"/>
    <w:rsid w:val="008A2EDF"/>
    <w:rsid w:val="008A3CD9"/>
    <w:rsid w:val="008A3FEA"/>
    <w:rsid w:val="008A469E"/>
    <w:rsid w:val="008A7321"/>
    <w:rsid w:val="008B0B5A"/>
    <w:rsid w:val="008B1AF0"/>
    <w:rsid w:val="008B1E67"/>
    <w:rsid w:val="008B3178"/>
    <w:rsid w:val="008B365D"/>
    <w:rsid w:val="008B3D5B"/>
    <w:rsid w:val="008B3F7B"/>
    <w:rsid w:val="008B5954"/>
    <w:rsid w:val="008B5BAE"/>
    <w:rsid w:val="008B76B2"/>
    <w:rsid w:val="008C01B4"/>
    <w:rsid w:val="008C102F"/>
    <w:rsid w:val="008C186E"/>
    <w:rsid w:val="008C52CF"/>
    <w:rsid w:val="008C7BA1"/>
    <w:rsid w:val="008D0628"/>
    <w:rsid w:val="008D1FEE"/>
    <w:rsid w:val="008D22A9"/>
    <w:rsid w:val="008D25AB"/>
    <w:rsid w:val="008D3C36"/>
    <w:rsid w:val="008D41AE"/>
    <w:rsid w:val="008D75A2"/>
    <w:rsid w:val="008D7F54"/>
    <w:rsid w:val="008E0752"/>
    <w:rsid w:val="008E0F9E"/>
    <w:rsid w:val="008E16C7"/>
    <w:rsid w:val="008E2D76"/>
    <w:rsid w:val="008E361D"/>
    <w:rsid w:val="008E3833"/>
    <w:rsid w:val="008E454D"/>
    <w:rsid w:val="008E4CE4"/>
    <w:rsid w:val="008F20D0"/>
    <w:rsid w:val="008F3EA0"/>
    <w:rsid w:val="008F4FEC"/>
    <w:rsid w:val="008F506D"/>
    <w:rsid w:val="008F58C3"/>
    <w:rsid w:val="008F667D"/>
    <w:rsid w:val="008F6748"/>
    <w:rsid w:val="008F7643"/>
    <w:rsid w:val="00900D1F"/>
    <w:rsid w:val="00900F1C"/>
    <w:rsid w:val="00901646"/>
    <w:rsid w:val="0090205F"/>
    <w:rsid w:val="00902DBC"/>
    <w:rsid w:val="00903668"/>
    <w:rsid w:val="00903688"/>
    <w:rsid w:val="00905BB9"/>
    <w:rsid w:val="00910164"/>
    <w:rsid w:val="009105BD"/>
    <w:rsid w:val="0091080C"/>
    <w:rsid w:val="00912DBB"/>
    <w:rsid w:val="009132ED"/>
    <w:rsid w:val="009135DE"/>
    <w:rsid w:val="0091471A"/>
    <w:rsid w:val="00915719"/>
    <w:rsid w:val="00915E22"/>
    <w:rsid w:val="009168B4"/>
    <w:rsid w:val="00917475"/>
    <w:rsid w:val="00921E85"/>
    <w:rsid w:val="009225B7"/>
    <w:rsid w:val="00922F69"/>
    <w:rsid w:val="00926699"/>
    <w:rsid w:val="00926FEB"/>
    <w:rsid w:val="0092776D"/>
    <w:rsid w:val="00927F2A"/>
    <w:rsid w:val="009318A6"/>
    <w:rsid w:val="0093339D"/>
    <w:rsid w:val="009340BB"/>
    <w:rsid w:val="00934457"/>
    <w:rsid w:val="0093458D"/>
    <w:rsid w:val="00936AAE"/>
    <w:rsid w:val="00936DAF"/>
    <w:rsid w:val="00937C75"/>
    <w:rsid w:val="009431CD"/>
    <w:rsid w:val="00943DBF"/>
    <w:rsid w:val="00944E0B"/>
    <w:rsid w:val="00946040"/>
    <w:rsid w:val="00950835"/>
    <w:rsid w:val="00951BB4"/>
    <w:rsid w:val="00951D57"/>
    <w:rsid w:val="00951FC5"/>
    <w:rsid w:val="0095251C"/>
    <w:rsid w:val="009527A3"/>
    <w:rsid w:val="00955562"/>
    <w:rsid w:val="00955CAD"/>
    <w:rsid w:val="00955F11"/>
    <w:rsid w:val="009569E4"/>
    <w:rsid w:val="009600EE"/>
    <w:rsid w:val="00960934"/>
    <w:rsid w:val="00961201"/>
    <w:rsid w:val="00963AD0"/>
    <w:rsid w:val="00963DA6"/>
    <w:rsid w:val="009644FD"/>
    <w:rsid w:val="009664F2"/>
    <w:rsid w:val="009679B6"/>
    <w:rsid w:val="00970085"/>
    <w:rsid w:val="00971DDB"/>
    <w:rsid w:val="00972728"/>
    <w:rsid w:val="0097277E"/>
    <w:rsid w:val="009729C6"/>
    <w:rsid w:val="00972F63"/>
    <w:rsid w:val="0097360E"/>
    <w:rsid w:val="00974162"/>
    <w:rsid w:val="00974AE0"/>
    <w:rsid w:val="00974E04"/>
    <w:rsid w:val="00977EA0"/>
    <w:rsid w:val="00977F13"/>
    <w:rsid w:val="009817D5"/>
    <w:rsid w:val="009834DC"/>
    <w:rsid w:val="009858A7"/>
    <w:rsid w:val="00987351"/>
    <w:rsid w:val="00987F65"/>
    <w:rsid w:val="0099028A"/>
    <w:rsid w:val="00990910"/>
    <w:rsid w:val="009917D4"/>
    <w:rsid w:val="009924B7"/>
    <w:rsid w:val="00993FE6"/>
    <w:rsid w:val="00995135"/>
    <w:rsid w:val="00995A8B"/>
    <w:rsid w:val="00997B5E"/>
    <w:rsid w:val="009A0113"/>
    <w:rsid w:val="009A07E0"/>
    <w:rsid w:val="009A1037"/>
    <w:rsid w:val="009A10E5"/>
    <w:rsid w:val="009A16C5"/>
    <w:rsid w:val="009A1816"/>
    <w:rsid w:val="009A51EF"/>
    <w:rsid w:val="009A6F14"/>
    <w:rsid w:val="009B01FB"/>
    <w:rsid w:val="009B0261"/>
    <w:rsid w:val="009B1313"/>
    <w:rsid w:val="009B1CC3"/>
    <w:rsid w:val="009B34A0"/>
    <w:rsid w:val="009B34EA"/>
    <w:rsid w:val="009B399A"/>
    <w:rsid w:val="009B4BCD"/>
    <w:rsid w:val="009B501B"/>
    <w:rsid w:val="009B50D9"/>
    <w:rsid w:val="009B692F"/>
    <w:rsid w:val="009B6950"/>
    <w:rsid w:val="009B6CE9"/>
    <w:rsid w:val="009B73AA"/>
    <w:rsid w:val="009B7EB7"/>
    <w:rsid w:val="009C0FCA"/>
    <w:rsid w:val="009C1833"/>
    <w:rsid w:val="009C38E7"/>
    <w:rsid w:val="009C4994"/>
    <w:rsid w:val="009C78FC"/>
    <w:rsid w:val="009D24B0"/>
    <w:rsid w:val="009D4AC2"/>
    <w:rsid w:val="009D4BE9"/>
    <w:rsid w:val="009D52CB"/>
    <w:rsid w:val="009D5862"/>
    <w:rsid w:val="009D5B25"/>
    <w:rsid w:val="009D66AB"/>
    <w:rsid w:val="009E1F66"/>
    <w:rsid w:val="009E7700"/>
    <w:rsid w:val="009E7F57"/>
    <w:rsid w:val="009F007D"/>
    <w:rsid w:val="009F02B2"/>
    <w:rsid w:val="009F1042"/>
    <w:rsid w:val="009F282F"/>
    <w:rsid w:val="009F2B41"/>
    <w:rsid w:val="009F3363"/>
    <w:rsid w:val="009F35B3"/>
    <w:rsid w:val="009F385E"/>
    <w:rsid w:val="009F39A3"/>
    <w:rsid w:val="009F3F86"/>
    <w:rsid w:val="009F4515"/>
    <w:rsid w:val="00A011D3"/>
    <w:rsid w:val="00A01B79"/>
    <w:rsid w:val="00A051CE"/>
    <w:rsid w:val="00A063CA"/>
    <w:rsid w:val="00A067AD"/>
    <w:rsid w:val="00A06CF3"/>
    <w:rsid w:val="00A06DB2"/>
    <w:rsid w:val="00A108BB"/>
    <w:rsid w:val="00A1148A"/>
    <w:rsid w:val="00A11BF6"/>
    <w:rsid w:val="00A12B38"/>
    <w:rsid w:val="00A14CA0"/>
    <w:rsid w:val="00A16A9B"/>
    <w:rsid w:val="00A205C6"/>
    <w:rsid w:val="00A20C63"/>
    <w:rsid w:val="00A20F54"/>
    <w:rsid w:val="00A2133A"/>
    <w:rsid w:val="00A2221F"/>
    <w:rsid w:val="00A22B38"/>
    <w:rsid w:val="00A23AF1"/>
    <w:rsid w:val="00A23F4C"/>
    <w:rsid w:val="00A30442"/>
    <w:rsid w:val="00A30D4B"/>
    <w:rsid w:val="00A31010"/>
    <w:rsid w:val="00A32201"/>
    <w:rsid w:val="00A32511"/>
    <w:rsid w:val="00A346B3"/>
    <w:rsid w:val="00A35224"/>
    <w:rsid w:val="00A36AD7"/>
    <w:rsid w:val="00A36E00"/>
    <w:rsid w:val="00A40825"/>
    <w:rsid w:val="00A409C9"/>
    <w:rsid w:val="00A41647"/>
    <w:rsid w:val="00A42BA5"/>
    <w:rsid w:val="00A4412F"/>
    <w:rsid w:val="00A44190"/>
    <w:rsid w:val="00A45918"/>
    <w:rsid w:val="00A4651A"/>
    <w:rsid w:val="00A471F4"/>
    <w:rsid w:val="00A4781E"/>
    <w:rsid w:val="00A479F3"/>
    <w:rsid w:val="00A5026E"/>
    <w:rsid w:val="00A5132C"/>
    <w:rsid w:val="00A51375"/>
    <w:rsid w:val="00A51F60"/>
    <w:rsid w:val="00A52143"/>
    <w:rsid w:val="00A521EF"/>
    <w:rsid w:val="00A52279"/>
    <w:rsid w:val="00A529E6"/>
    <w:rsid w:val="00A537E6"/>
    <w:rsid w:val="00A53B3D"/>
    <w:rsid w:val="00A53C09"/>
    <w:rsid w:val="00A553FA"/>
    <w:rsid w:val="00A55483"/>
    <w:rsid w:val="00A55E81"/>
    <w:rsid w:val="00A567FD"/>
    <w:rsid w:val="00A57354"/>
    <w:rsid w:val="00A5761E"/>
    <w:rsid w:val="00A61982"/>
    <w:rsid w:val="00A61F9A"/>
    <w:rsid w:val="00A62BFE"/>
    <w:rsid w:val="00A64FE5"/>
    <w:rsid w:val="00A653FF"/>
    <w:rsid w:val="00A6662F"/>
    <w:rsid w:val="00A67E32"/>
    <w:rsid w:val="00A71A94"/>
    <w:rsid w:val="00A71C12"/>
    <w:rsid w:val="00A71C86"/>
    <w:rsid w:val="00A7571B"/>
    <w:rsid w:val="00A759BE"/>
    <w:rsid w:val="00A76078"/>
    <w:rsid w:val="00A76687"/>
    <w:rsid w:val="00A76D87"/>
    <w:rsid w:val="00A77711"/>
    <w:rsid w:val="00A80E2B"/>
    <w:rsid w:val="00A82E69"/>
    <w:rsid w:val="00A837D7"/>
    <w:rsid w:val="00A83B4A"/>
    <w:rsid w:val="00A83BF1"/>
    <w:rsid w:val="00A83C03"/>
    <w:rsid w:val="00A85C64"/>
    <w:rsid w:val="00A86056"/>
    <w:rsid w:val="00A8637E"/>
    <w:rsid w:val="00A86C9C"/>
    <w:rsid w:val="00A86F90"/>
    <w:rsid w:val="00A871D0"/>
    <w:rsid w:val="00A877B4"/>
    <w:rsid w:val="00A90728"/>
    <w:rsid w:val="00A9162D"/>
    <w:rsid w:val="00A91896"/>
    <w:rsid w:val="00A91B36"/>
    <w:rsid w:val="00A9206E"/>
    <w:rsid w:val="00A96136"/>
    <w:rsid w:val="00A96462"/>
    <w:rsid w:val="00A965FE"/>
    <w:rsid w:val="00A97E3D"/>
    <w:rsid w:val="00AA01DF"/>
    <w:rsid w:val="00AA120E"/>
    <w:rsid w:val="00AA1323"/>
    <w:rsid w:val="00AA1F10"/>
    <w:rsid w:val="00AA2137"/>
    <w:rsid w:val="00AA46BD"/>
    <w:rsid w:val="00AA4A17"/>
    <w:rsid w:val="00AA5AA2"/>
    <w:rsid w:val="00AA5DA9"/>
    <w:rsid w:val="00AA6ADF"/>
    <w:rsid w:val="00AA6FCF"/>
    <w:rsid w:val="00AA78AC"/>
    <w:rsid w:val="00AA7CB0"/>
    <w:rsid w:val="00AB01B9"/>
    <w:rsid w:val="00AB03E0"/>
    <w:rsid w:val="00AB06E5"/>
    <w:rsid w:val="00AB5719"/>
    <w:rsid w:val="00AB5FD8"/>
    <w:rsid w:val="00AC0A0B"/>
    <w:rsid w:val="00AC0F5F"/>
    <w:rsid w:val="00AC1457"/>
    <w:rsid w:val="00AC3042"/>
    <w:rsid w:val="00AC36C6"/>
    <w:rsid w:val="00AC4C96"/>
    <w:rsid w:val="00AC4E73"/>
    <w:rsid w:val="00AC5614"/>
    <w:rsid w:val="00AC5A72"/>
    <w:rsid w:val="00AC5B22"/>
    <w:rsid w:val="00AC719B"/>
    <w:rsid w:val="00AD3C5E"/>
    <w:rsid w:val="00AD48A8"/>
    <w:rsid w:val="00AD4C1D"/>
    <w:rsid w:val="00AD50CB"/>
    <w:rsid w:val="00AD5B2B"/>
    <w:rsid w:val="00AD63B9"/>
    <w:rsid w:val="00AD769F"/>
    <w:rsid w:val="00AD7AA6"/>
    <w:rsid w:val="00AD7E62"/>
    <w:rsid w:val="00AE3027"/>
    <w:rsid w:val="00AE3FB0"/>
    <w:rsid w:val="00AE455F"/>
    <w:rsid w:val="00AE49FE"/>
    <w:rsid w:val="00AE4B8E"/>
    <w:rsid w:val="00AE5C0C"/>
    <w:rsid w:val="00AE64C4"/>
    <w:rsid w:val="00AE78AB"/>
    <w:rsid w:val="00AF0CEE"/>
    <w:rsid w:val="00AF1934"/>
    <w:rsid w:val="00AF3D0C"/>
    <w:rsid w:val="00AF4200"/>
    <w:rsid w:val="00AF515F"/>
    <w:rsid w:val="00AF6522"/>
    <w:rsid w:val="00AF6563"/>
    <w:rsid w:val="00AF67E0"/>
    <w:rsid w:val="00AF6BCA"/>
    <w:rsid w:val="00AF7553"/>
    <w:rsid w:val="00B0029D"/>
    <w:rsid w:val="00B00330"/>
    <w:rsid w:val="00B00E98"/>
    <w:rsid w:val="00B03807"/>
    <w:rsid w:val="00B03972"/>
    <w:rsid w:val="00B0418F"/>
    <w:rsid w:val="00B04A5D"/>
    <w:rsid w:val="00B05D59"/>
    <w:rsid w:val="00B05F4A"/>
    <w:rsid w:val="00B077C5"/>
    <w:rsid w:val="00B07EE7"/>
    <w:rsid w:val="00B07F0B"/>
    <w:rsid w:val="00B07F7C"/>
    <w:rsid w:val="00B11349"/>
    <w:rsid w:val="00B1187A"/>
    <w:rsid w:val="00B1206A"/>
    <w:rsid w:val="00B139E8"/>
    <w:rsid w:val="00B13B24"/>
    <w:rsid w:val="00B15DEA"/>
    <w:rsid w:val="00B160A7"/>
    <w:rsid w:val="00B16CF8"/>
    <w:rsid w:val="00B17428"/>
    <w:rsid w:val="00B233A6"/>
    <w:rsid w:val="00B2527E"/>
    <w:rsid w:val="00B258B7"/>
    <w:rsid w:val="00B30E57"/>
    <w:rsid w:val="00B30EE8"/>
    <w:rsid w:val="00B320DB"/>
    <w:rsid w:val="00B323DB"/>
    <w:rsid w:val="00B3255D"/>
    <w:rsid w:val="00B32CA7"/>
    <w:rsid w:val="00B33875"/>
    <w:rsid w:val="00B33B25"/>
    <w:rsid w:val="00B3400A"/>
    <w:rsid w:val="00B349F6"/>
    <w:rsid w:val="00B35C45"/>
    <w:rsid w:val="00B36F85"/>
    <w:rsid w:val="00B36FDD"/>
    <w:rsid w:val="00B400BC"/>
    <w:rsid w:val="00B40C60"/>
    <w:rsid w:val="00B411E3"/>
    <w:rsid w:val="00B4149C"/>
    <w:rsid w:val="00B4296A"/>
    <w:rsid w:val="00B431BF"/>
    <w:rsid w:val="00B446C9"/>
    <w:rsid w:val="00B44DF5"/>
    <w:rsid w:val="00B45CAE"/>
    <w:rsid w:val="00B46456"/>
    <w:rsid w:val="00B46857"/>
    <w:rsid w:val="00B50216"/>
    <w:rsid w:val="00B528A8"/>
    <w:rsid w:val="00B52AE6"/>
    <w:rsid w:val="00B53491"/>
    <w:rsid w:val="00B537E2"/>
    <w:rsid w:val="00B54C56"/>
    <w:rsid w:val="00B54DA1"/>
    <w:rsid w:val="00B55496"/>
    <w:rsid w:val="00B55500"/>
    <w:rsid w:val="00B56718"/>
    <w:rsid w:val="00B569AA"/>
    <w:rsid w:val="00B56B76"/>
    <w:rsid w:val="00B57C2F"/>
    <w:rsid w:val="00B60152"/>
    <w:rsid w:val="00B610D6"/>
    <w:rsid w:val="00B612BA"/>
    <w:rsid w:val="00B6180A"/>
    <w:rsid w:val="00B61D4D"/>
    <w:rsid w:val="00B61DE2"/>
    <w:rsid w:val="00B62145"/>
    <w:rsid w:val="00B6294E"/>
    <w:rsid w:val="00B634A6"/>
    <w:rsid w:val="00B63599"/>
    <w:rsid w:val="00B66418"/>
    <w:rsid w:val="00B70D4E"/>
    <w:rsid w:val="00B71F87"/>
    <w:rsid w:val="00B73007"/>
    <w:rsid w:val="00B73243"/>
    <w:rsid w:val="00B759FE"/>
    <w:rsid w:val="00B76BFF"/>
    <w:rsid w:val="00B7748F"/>
    <w:rsid w:val="00B77B12"/>
    <w:rsid w:val="00B807AA"/>
    <w:rsid w:val="00B80B7C"/>
    <w:rsid w:val="00B838D8"/>
    <w:rsid w:val="00B83A54"/>
    <w:rsid w:val="00B83EC9"/>
    <w:rsid w:val="00B84604"/>
    <w:rsid w:val="00B846D2"/>
    <w:rsid w:val="00B8502B"/>
    <w:rsid w:val="00B86649"/>
    <w:rsid w:val="00B87274"/>
    <w:rsid w:val="00B878F8"/>
    <w:rsid w:val="00B9052A"/>
    <w:rsid w:val="00B93F4B"/>
    <w:rsid w:val="00B9483F"/>
    <w:rsid w:val="00B95704"/>
    <w:rsid w:val="00B96482"/>
    <w:rsid w:val="00B96945"/>
    <w:rsid w:val="00BA0010"/>
    <w:rsid w:val="00BA1520"/>
    <w:rsid w:val="00BA1941"/>
    <w:rsid w:val="00BA2129"/>
    <w:rsid w:val="00BA2B03"/>
    <w:rsid w:val="00BA33EE"/>
    <w:rsid w:val="00BA4695"/>
    <w:rsid w:val="00BB07B6"/>
    <w:rsid w:val="00BB099C"/>
    <w:rsid w:val="00BB0F37"/>
    <w:rsid w:val="00BB3A2E"/>
    <w:rsid w:val="00BB420C"/>
    <w:rsid w:val="00BB59E0"/>
    <w:rsid w:val="00BB6597"/>
    <w:rsid w:val="00BB70B1"/>
    <w:rsid w:val="00BB7C78"/>
    <w:rsid w:val="00BB7FC7"/>
    <w:rsid w:val="00BC03E9"/>
    <w:rsid w:val="00BC21B1"/>
    <w:rsid w:val="00BC2675"/>
    <w:rsid w:val="00BC2BA8"/>
    <w:rsid w:val="00BC2FCE"/>
    <w:rsid w:val="00BC3064"/>
    <w:rsid w:val="00BC564D"/>
    <w:rsid w:val="00BC7160"/>
    <w:rsid w:val="00BC754B"/>
    <w:rsid w:val="00BD1B13"/>
    <w:rsid w:val="00BD1C8C"/>
    <w:rsid w:val="00BD235F"/>
    <w:rsid w:val="00BD2F50"/>
    <w:rsid w:val="00BD3D48"/>
    <w:rsid w:val="00BD44B1"/>
    <w:rsid w:val="00BD475F"/>
    <w:rsid w:val="00BD57D7"/>
    <w:rsid w:val="00BD58AF"/>
    <w:rsid w:val="00BD5ED3"/>
    <w:rsid w:val="00BD63BE"/>
    <w:rsid w:val="00BD6768"/>
    <w:rsid w:val="00BD78C7"/>
    <w:rsid w:val="00BE0A7C"/>
    <w:rsid w:val="00BE1808"/>
    <w:rsid w:val="00BE2F0A"/>
    <w:rsid w:val="00BE3C73"/>
    <w:rsid w:val="00BE43DE"/>
    <w:rsid w:val="00BE458B"/>
    <w:rsid w:val="00BE6E85"/>
    <w:rsid w:val="00BE7862"/>
    <w:rsid w:val="00BE7AC1"/>
    <w:rsid w:val="00BF00A8"/>
    <w:rsid w:val="00BF0275"/>
    <w:rsid w:val="00BF0A50"/>
    <w:rsid w:val="00BF2238"/>
    <w:rsid w:val="00BF3112"/>
    <w:rsid w:val="00BF4693"/>
    <w:rsid w:val="00BF492E"/>
    <w:rsid w:val="00BF5906"/>
    <w:rsid w:val="00BF61B9"/>
    <w:rsid w:val="00BF68BD"/>
    <w:rsid w:val="00BF7A20"/>
    <w:rsid w:val="00C00268"/>
    <w:rsid w:val="00C00C49"/>
    <w:rsid w:val="00C01C77"/>
    <w:rsid w:val="00C04154"/>
    <w:rsid w:val="00C04758"/>
    <w:rsid w:val="00C062E9"/>
    <w:rsid w:val="00C13E7D"/>
    <w:rsid w:val="00C1458F"/>
    <w:rsid w:val="00C15428"/>
    <w:rsid w:val="00C154B6"/>
    <w:rsid w:val="00C15B4C"/>
    <w:rsid w:val="00C171F5"/>
    <w:rsid w:val="00C174F7"/>
    <w:rsid w:val="00C22957"/>
    <w:rsid w:val="00C22A26"/>
    <w:rsid w:val="00C22BB8"/>
    <w:rsid w:val="00C23187"/>
    <w:rsid w:val="00C23B07"/>
    <w:rsid w:val="00C24B50"/>
    <w:rsid w:val="00C24BA7"/>
    <w:rsid w:val="00C24D7B"/>
    <w:rsid w:val="00C258B0"/>
    <w:rsid w:val="00C271F2"/>
    <w:rsid w:val="00C27A2F"/>
    <w:rsid w:val="00C300B1"/>
    <w:rsid w:val="00C305EA"/>
    <w:rsid w:val="00C3270E"/>
    <w:rsid w:val="00C32BBD"/>
    <w:rsid w:val="00C32EA4"/>
    <w:rsid w:val="00C335B3"/>
    <w:rsid w:val="00C336A7"/>
    <w:rsid w:val="00C34A67"/>
    <w:rsid w:val="00C34CAF"/>
    <w:rsid w:val="00C34E79"/>
    <w:rsid w:val="00C35DC7"/>
    <w:rsid w:val="00C36A52"/>
    <w:rsid w:val="00C41464"/>
    <w:rsid w:val="00C41A57"/>
    <w:rsid w:val="00C443A0"/>
    <w:rsid w:val="00C4488B"/>
    <w:rsid w:val="00C46411"/>
    <w:rsid w:val="00C506A1"/>
    <w:rsid w:val="00C509F7"/>
    <w:rsid w:val="00C50D82"/>
    <w:rsid w:val="00C512FA"/>
    <w:rsid w:val="00C514BF"/>
    <w:rsid w:val="00C53793"/>
    <w:rsid w:val="00C5411F"/>
    <w:rsid w:val="00C619D9"/>
    <w:rsid w:val="00C6350D"/>
    <w:rsid w:val="00C64085"/>
    <w:rsid w:val="00C6460B"/>
    <w:rsid w:val="00C65859"/>
    <w:rsid w:val="00C6762B"/>
    <w:rsid w:val="00C67F0D"/>
    <w:rsid w:val="00C707D9"/>
    <w:rsid w:val="00C70BD0"/>
    <w:rsid w:val="00C713DB"/>
    <w:rsid w:val="00C742C8"/>
    <w:rsid w:val="00C74C5B"/>
    <w:rsid w:val="00C80A4A"/>
    <w:rsid w:val="00C80BE8"/>
    <w:rsid w:val="00C8423D"/>
    <w:rsid w:val="00C8588B"/>
    <w:rsid w:val="00C85D8C"/>
    <w:rsid w:val="00C87339"/>
    <w:rsid w:val="00C8773E"/>
    <w:rsid w:val="00C90F71"/>
    <w:rsid w:val="00C9126C"/>
    <w:rsid w:val="00C91DA7"/>
    <w:rsid w:val="00C9208E"/>
    <w:rsid w:val="00C92096"/>
    <w:rsid w:val="00C93247"/>
    <w:rsid w:val="00C94AB4"/>
    <w:rsid w:val="00C961D8"/>
    <w:rsid w:val="00C97E75"/>
    <w:rsid w:val="00CA0C53"/>
    <w:rsid w:val="00CA0E20"/>
    <w:rsid w:val="00CA22D6"/>
    <w:rsid w:val="00CA2418"/>
    <w:rsid w:val="00CA2713"/>
    <w:rsid w:val="00CA2EF0"/>
    <w:rsid w:val="00CA318A"/>
    <w:rsid w:val="00CA3F83"/>
    <w:rsid w:val="00CA63DD"/>
    <w:rsid w:val="00CA6B3B"/>
    <w:rsid w:val="00CA6BBE"/>
    <w:rsid w:val="00CB0B27"/>
    <w:rsid w:val="00CB206E"/>
    <w:rsid w:val="00CB2793"/>
    <w:rsid w:val="00CB2FBA"/>
    <w:rsid w:val="00CB3091"/>
    <w:rsid w:val="00CB4BC3"/>
    <w:rsid w:val="00CB5168"/>
    <w:rsid w:val="00CB6782"/>
    <w:rsid w:val="00CB6A20"/>
    <w:rsid w:val="00CC159B"/>
    <w:rsid w:val="00CC1EB6"/>
    <w:rsid w:val="00CC2512"/>
    <w:rsid w:val="00CC2C99"/>
    <w:rsid w:val="00CC32F0"/>
    <w:rsid w:val="00CC455C"/>
    <w:rsid w:val="00CC4C2F"/>
    <w:rsid w:val="00CC63C4"/>
    <w:rsid w:val="00CC6A2B"/>
    <w:rsid w:val="00CD0D42"/>
    <w:rsid w:val="00CD18DB"/>
    <w:rsid w:val="00CD1E4A"/>
    <w:rsid w:val="00CD3266"/>
    <w:rsid w:val="00CD4116"/>
    <w:rsid w:val="00CD4DA8"/>
    <w:rsid w:val="00CD55CA"/>
    <w:rsid w:val="00CD5E54"/>
    <w:rsid w:val="00CD6CE4"/>
    <w:rsid w:val="00CE041F"/>
    <w:rsid w:val="00CE0DAE"/>
    <w:rsid w:val="00CE156C"/>
    <w:rsid w:val="00CE2010"/>
    <w:rsid w:val="00CE2032"/>
    <w:rsid w:val="00CE34BE"/>
    <w:rsid w:val="00CE372B"/>
    <w:rsid w:val="00CE40FF"/>
    <w:rsid w:val="00CE413D"/>
    <w:rsid w:val="00CE45B0"/>
    <w:rsid w:val="00CF04F4"/>
    <w:rsid w:val="00CF085D"/>
    <w:rsid w:val="00CF1CB6"/>
    <w:rsid w:val="00CF518A"/>
    <w:rsid w:val="00CF54A9"/>
    <w:rsid w:val="00CF5866"/>
    <w:rsid w:val="00CF5EB6"/>
    <w:rsid w:val="00D01194"/>
    <w:rsid w:val="00D01F0C"/>
    <w:rsid w:val="00D02230"/>
    <w:rsid w:val="00D0247A"/>
    <w:rsid w:val="00D02E4C"/>
    <w:rsid w:val="00D032FF"/>
    <w:rsid w:val="00D033FF"/>
    <w:rsid w:val="00D03441"/>
    <w:rsid w:val="00D03B70"/>
    <w:rsid w:val="00D041A1"/>
    <w:rsid w:val="00D04E30"/>
    <w:rsid w:val="00D0509F"/>
    <w:rsid w:val="00D05702"/>
    <w:rsid w:val="00D05A4E"/>
    <w:rsid w:val="00D067A0"/>
    <w:rsid w:val="00D069B1"/>
    <w:rsid w:val="00D07E4A"/>
    <w:rsid w:val="00D07E85"/>
    <w:rsid w:val="00D10E32"/>
    <w:rsid w:val="00D11AA8"/>
    <w:rsid w:val="00D122A3"/>
    <w:rsid w:val="00D1230F"/>
    <w:rsid w:val="00D13779"/>
    <w:rsid w:val="00D139F4"/>
    <w:rsid w:val="00D13B8C"/>
    <w:rsid w:val="00D15814"/>
    <w:rsid w:val="00D1593E"/>
    <w:rsid w:val="00D16486"/>
    <w:rsid w:val="00D1672D"/>
    <w:rsid w:val="00D1678A"/>
    <w:rsid w:val="00D167F5"/>
    <w:rsid w:val="00D2138D"/>
    <w:rsid w:val="00D2218D"/>
    <w:rsid w:val="00D23872"/>
    <w:rsid w:val="00D23CA5"/>
    <w:rsid w:val="00D23D99"/>
    <w:rsid w:val="00D23F40"/>
    <w:rsid w:val="00D24951"/>
    <w:rsid w:val="00D27775"/>
    <w:rsid w:val="00D3089A"/>
    <w:rsid w:val="00D331C7"/>
    <w:rsid w:val="00D3448A"/>
    <w:rsid w:val="00D34835"/>
    <w:rsid w:val="00D34B49"/>
    <w:rsid w:val="00D3583B"/>
    <w:rsid w:val="00D36911"/>
    <w:rsid w:val="00D37B17"/>
    <w:rsid w:val="00D406CF"/>
    <w:rsid w:val="00D4094B"/>
    <w:rsid w:val="00D40D29"/>
    <w:rsid w:val="00D42077"/>
    <w:rsid w:val="00D43D6D"/>
    <w:rsid w:val="00D45370"/>
    <w:rsid w:val="00D45AE1"/>
    <w:rsid w:val="00D46C45"/>
    <w:rsid w:val="00D46F83"/>
    <w:rsid w:val="00D508F1"/>
    <w:rsid w:val="00D51402"/>
    <w:rsid w:val="00D51DCA"/>
    <w:rsid w:val="00D52057"/>
    <w:rsid w:val="00D54B66"/>
    <w:rsid w:val="00D5517D"/>
    <w:rsid w:val="00D552C8"/>
    <w:rsid w:val="00D56234"/>
    <w:rsid w:val="00D574ED"/>
    <w:rsid w:val="00D60D34"/>
    <w:rsid w:val="00D611C9"/>
    <w:rsid w:val="00D611E9"/>
    <w:rsid w:val="00D61A49"/>
    <w:rsid w:val="00D62C75"/>
    <w:rsid w:val="00D631CE"/>
    <w:rsid w:val="00D64E13"/>
    <w:rsid w:val="00D65D91"/>
    <w:rsid w:val="00D65F05"/>
    <w:rsid w:val="00D67001"/>
    <w:rsid w:val="00D67376"/>
    <w:rsid w:val="00D674B7"/>
    <w:rsid w:val="00D67CCA"/>
    <w:rsid w:val="00D707F5"/>
    <w:rsid w:val="00D734AF"/>
    <w:rsid w:val="00D739DD"/>
    <w:rsid w:val="00D74406"/>
    <w:rsid w:val="00D754C3"/>
    <w:rsid w:val="00D75A2A"/>
    <w:rsid w:val="00D801DB"/>
    <w:rsid w:val="00D803F5"/>
    <w:rsid w:val="00D8132C"/>
    <w:rsid w:val="00D82E07"/>
    <w:rsid w:val="00D83107"/>
    <w:rsid w:val="00D83311"/>
    <w:rsid w:val="00D83956"/>
    <w:rsid w:val="00D876B9"/>
    <w:rsid w:val="00D900B5"/>
    <w:rsid w:val="00D93AA9"/>
    <w:rsid w:val="00D94484"/>
    <w:rsid w:val="00D94486"/>
    <w:rsid w:val="00D94EF7"/>
    <w:rsid w:val="00D965B9"/>
    <w:rsid w:val="00D97D6F"/>
    <w:rsid w:val="00DA07EA"/>
    <w:rsid w:val="00DA08AD"/>
    <w:rsid w:val="00DA0DEE"/>
    <w:rsid w:val="00DA212F"/>
    <w:rsid w:val="00DA2858"/>
    <w:rsid w:val="00DA2AF4"/>
    <w:rsid w:val="00DA301F"/>
    <w:rsid w:val="00DA3317"/>
    <w:rsid w:val="00DA4D77"/>
    <w:rsid w:val="00DA4D78"/>
    <w:rsid w:val="00DA5696"/>
    <w:rsid w:val="00DA732B"/>
    <w:rsid w:val="00DB021B"/>
    <w:rsid w:val="00DB0942"/>
    <w:rsid w:val="00DB39AA"/>
    <w:rsid w:val="00DB5F3F"/>
    <w:rsid w:val="00DB7F6D"/>
    <w:rsid w:val="00DC09A5"/>
    <w:rsid w:val="00DC1095"/>
    <w:rsid w:val="00DC1EC7"/>
    <w:rsid w:val="00DC26C0"/>
    <w:rsid w:val="00DC3669"/>
    <w:rsid w:val="00DC5579"/>
    <w:rsid w:val="00DC6FB3"/>
    <w:rsid w:val="00DC7035"/>
    <w:rsid w:val="00DC7D12"/>
    <w:rsid w:val="00DD05CD"/>
    <w:rsid w:val="00DD0F8F"/>
    <w:rsid w:val="00DD17B5"/>
    <w:rsid w:val="00DD3DB6"/>
    <w:rsid w:val="00DD4879"/>
    <w:rsid w:val="00DD5543"/>
    <w:rsid w:val="00DD6033"/>
    <w:rsid w:val="00DD60AE"/>
    <w:rsid w:val="00DD6698"/>
    <w:rsid w:val="00DD6808"/>
    <w:rsid w:val="00DD6ECE"/>
    <w:rsid w:val="00DD751C"/>
    <w:rsid w:val="00DE0078"/>
    <w:rsid w:val="00DE022A"/>
    <w:rsid w:val="00DE1590"/>
    <w:rsid w:val="00DE1A9D"/>
    <w:rsid w:val="00DE200A"/>
    <w:rsid w:val="00DE2818"/>
    <w:rsid w:val="00DE3798"/>
    <w:rsid w:val="00DE37E0"/>
    <w:rsid w:val="00DE5CE9"/>
    <w:rsid w:val="00DE6146"/>
    <w:rsid w:val="00DE6C4A"/>
    <w:rsid w:val="00DE710A"/>
    <w:rsid w:val="00DE72E7"/>
    <w:rsid w:val="00DE7FE1"/>
    <w:rsid w:val="00DF1426"/>
    <w:rsid w:val="00DF3C1E"/>
    <w:rsid w:val="00DF4068"/>
    <w:rsid w:val="00E009BC"/>
    <w:rsid w:val="00E02334"/>
    <w:rsid w:val="00E035C2"/>
    <w:rsid w:val="00E03B65"/>
    <w:rsid w:val="00E052D3"/>
    <w:rsid w:val="00E05948"/>
    <w:rsid w:val="00E06D64"/>
    <w:rsid w:val="00E06D68"/>
    <w:rsid w:val="00E072CB"/>
    <w:rsid w:val="00E11A33"/>
    <w:rsid w:val="00E12431"/>
    <w:rsid w:val="00E12ECE"/>
    <w:rsid w:val="00E14A23"/>
    <w:rsid w:val="00E15B3E"/>
    <w:rsid w:val="00E161EA"/>
    <w:rsid w:val="00E16EF7"/>
    <w:rsid w:val="00E176FF"/>
    <w:rsid w:val="00E17A28"/>
    <w:rsid w:val="00E17A7B"/>
    <w:rsid w:val="00E17BF8"/>
    <w:rsid w:val="00E206C8"/>
    <w:rsid w:val="00E23F2E"/>
    <w:rsid w:val="00E2401A"/>
    <w:rsid w:val="00E31742"/>
    <w:rsid w:val="00E3248C"/>
    <w:rsid w:val="00E3379F"/>
    <w:rsid w:val="00E33D60"/>
    <w:rsid w:val="00E34108"/>
    <w:rsid w:val="00E34F0A"/>
    <w:rsid w:val="00E35C0D"/>
    <w:rsid w:val="00E36EF2"/>
    <w:rsid w:val="00E37619"/>
    <w:rsid w:val="00E37E89"/>
    <w:rsid w:val="00E402C3"/>
    <w:rsid w:val="00E408D7"/>
    <w:rsid w:val="00E40A5B"/>
    <w:rsid w:val="00E40C0A"/>
    <w:rsid w:val="00E421F9"/>
    <w:rsid w:val="00E42267"/>
    <w:rsid w:val="00E435EE"/>
    <w:rsid w:val="00E45306"/>
    <w:rsid w:val="00E52B35"/>
    <w:rsid w:val="00E52EE8"/>
    <w:rsid w:val="00E55739"/>
    <w:rsid w:val="00E56CDC"/>
    <w:rsid w:val="00E56EC3"/>
    <w:rsid w:val="00E578C5"/>
    <w:rsid w:val="00E57EEA"/>
    <w:rsid w:val="00E6096B"/>
    <w:rsid w:val="00E617D0"/>
    <w:rsid w:val="00E61ADE"/>
    <w:rsid w:val="00E61B9D"/>
    <w:rsid w:val="00E61BC3"/>
    <w:rsid w:val="00E62B56"/>
    <w:rsid w:val="00E62D41"/>
    <w:rsid w:val="00E62DAD"/>
    <w:rsid w:val="00E64540"/>
    <w:rsid w:val="00E64B1B"/>
    <w:rsid w:val="00E66821"/>
    <w:rsid w:val="00E705FF"/>
    <w:rsid w:val="00E706D5"/>
    <w:rsid w:val="00E70E53"/>
    <w:rsid w:val="00E7127C"/>
    <w:rsid w:val="00E72653"/>
    <w:rsid w:val="00E726EF"/>
    <w:rsid w:val="00E72E84"/>
    <w:rsid w:val="00E73D6A"/>
    <w:rsid w:val="00E73FB6"/>
    <w:rsid w:val="00E7493A"/>
    <w:rsid w:val="00E776D8"/>
    <w:rsid w:val="00E77B34"/>
    <w:rsid w:val="00E804AE"/>
    <w:rsid w:val="00E8108F"/>
    <w:rsid w:val="00E82501"/>
    <w:rsid w:val="00E82798"/>
    <w:rsid w:val="00E82E96"/>
    <w:rsid w:val="00E83238"/>
    <w:rsid w:val="00E83EB2"/>
    <w:rsid w:val="00E84CF4"/>
    <w:rsid w:val="00E84E6D"/>
    <w:rsid w:val="00E86C59"/>
    <w:rsid w:val="00E9123C"/>
    <w:rsid w:val="00E92409"/>
    <w:rsid w:val="00E925FF"/>
    <w:rsid w:val="00E927A3"/>
    <w:rsid w:val="00E92852"/>
    <w:rsid w:val="00E92ADF"/>
    <w:rsid w:val="00E92CC1"/>
    <w:rsid w:val="00E93532"/>
    <w:rsid w:val="00E93C55"/>
    <w:rsid w:val="00E949D2"/>
    <w:rsid w:val="00E94E03"/>
    <w:rsid w:val="00E95FC3"/>
    <w:rsid w:val="00E96774"/>
    <w:rsid w:val="00E973D5"/>
    <w:rsid w:val="00E974B9"/>
    <w:rsid w:val="00EA0377"/>
    <w:rsid w:val="00EA1E7C"/>
    <w:rsid w:val="00EA5D85"/>
    <w:rsid w:val="00EB21AD"/>
    <w:rsid w:val="00EB4C54"/>
    <w:rsid w:val="00EB4C9D"/>
    <w:rsid w:val="00EB531C"/>
    <w:rsid w:val="00EB5B08"/>
    <w:rsid w:val="00EB672F"/>
    <w:rsid w:val="00EB7D49"/>
    <w:rsid w:val="00EB7F94"/>
    <w:rsid w:val="00EC0396"/>
    <w:rsid w:val="00EC0AF5"/>
    <w:rsid w:val="00EC12EA"/>
    <w:rsid w:val="00EC1C9A"/>
    <w:rsid w:val="00EC1FE2"/>
    <w:rsid w:val="00EC2082"/>
    <w:rsid w:val="00EC3576"/>
    <w:rsid w:val="00EC366F"/>
    <w:rsid w:val="00EC3F2D"/>
    <w:rsid w:val="00EC4265"/>
    <w:rsid w:val="00EC5AA5"/>
    <w:rsid w:val="00EC668B"/>
    <w:rsid w:val="00EC6EFB"/>
    <w:rsid w:val="00ED0D61"/>
    <w:rsid w:val="00ED191C"/>
    <w:rsid w:val="00ED386D"/>
    <w:rsid w:val="00ED3C21"/>
    <w:rsid w:val="00ED4318"/>
    <w:rsid w:val="00ED4561"/>
    <w:rsid w:val="00ED4AF7"/>
    <w:rsid w:val="00ED566F"/>
    <w:rsid w:val="00ED5EBB"/>
    <w:rsid w:val="00ED696E"/>
    <w:rsid w:val="00ED69C1"/>
    <w:rsid w:val="00ED70B8"/>
    <w:rsid w:val="00ED78AD"/>
    <w:rsid w:val="00ED7FC8"/>
    <w:rsid w:val="00EE0FD1"/>
    <w:rsid w:val="00EE12C6"/>
    <w:rsid w:val="00EE15BC"/>
    <w:rsid w:val="00EE1929"/>
    <w:rsid w:val="00EE24C7"/>
    <w:rsid w:val="00EE2706"/>
    <w:rsid w:val="00EE275A"/>
    <w:rsid w:val="00EE3083"/>
    <w:rsid w:val="00EE537E"/>
    <w:rsid w:val="00EE6A25"/>
    <w:rsid w:val="00EE7113"/>
    <w:rsid w:val="00EE78C7"/>
    <w:rsid w:val="00EE7E9E"/>
    <w:rsid w:val="00EF0192"/>
    <w:rsid w:val="00EF1D7C"/>
    <w:rsid w:val="00EF214F"/>
    <w:rsid w:val="00EF2F64"/>
    <w:rsid w:val="00EF65BA"/>
    <w:rsid w:val="00EF6FF8"/>
    <w:rsid w:val="00F00C35"/>
    <w:rsid w:val="00F00F3A"/>
    <w:rsid w:val="00F02619"/>
    <w:rsid w:val="00F03EB1"/>
    <w:rsid w:val="00F049E9"/>
    <w:rsid w:val="00F062CE"/>
    <w:rsid w:val="00F062E1"/>
    <w:rsid w:val="00F0751F"/>
    <w:rsid w:val="00F10241"/>
    <w:rsid w:val="00F1088C"/>
    <w:rsid w:val="00F116E7"/>
    <w:rsid w:val="00F12036"/>
    <w:rsid w:val="00F14DCC"/>
    <w:rsid w:val="00F152E6"/>
    <w:rsid w:val="00F153AC"/>
    <w:rsid w:val="00F15802"/>
    <w:rsid w:val="00F15ABA"/>
    <w:rsid w:val="00F17917"/>
    <w:rsid w:val="00F209AF"/>
    <w:rsid w:val="00F2114C"/>
    <w:rsid w:val="00F21C8E"/>
    <w:rsid w:val="00F24448"/>
    <w:rsid w:val="00F2535D"/>
    <w:rsid w:val="00F25D79"/>
    <w:rsid w:val="00F2702F"/>
    <w:rsid w:val="00F27372"/>
    <w:rsid w:val="00F3025C"/>
    <w:rsid w:val="00F31254"/>
    <w:rsid w:val="00F32329"/>
    <w:rsid w:val="00F32688"/>
    <w:rsid w:val="00F33B6E"/>
    <w:rsid w:val="00F33CF5"/>
    <w:rsid w:val="00F35A98"/>
    <w:rsid w:val="00F36573"/>
    <w:rsid w:val="00F37708"/>
    <w:rsid w:val="00F40393"/>
    <w:rsid w:val="00F409C8"/>
    <w:rsid w:val="00F424BB"/>
    <w:rsid w:val="00F42A44"/>
    <w:rsid w:val="00F42C52"/>
    <w:rsid w:val="00F43DA2"/>
    <w:rsid w:val="00F44FC5"/>
    <w:rsid w:val="00F45326"/>
    <w:rsid w:val="00F45549"/>
    <w:rsid w:val="00F465BB"/>
    <w:rsid w:val="00F4799C"/>
    <w:rsid w:val="00F479AB"/>
    <w:rsid w:val="00F47D5C"/>
    <w:rsid w:val="00F47EB2"/>
    <w:rsid w:val="00F505AB"/>
    <w:rsid w:val="00F5162E"/>
    <w:rsid w:val="00F520FB"/>
    <w:rsid w:val="00F53EFE"/>
    <w:rsid w:val="00F54750"/>
    <w:rsid w:val="00F5486D"/>
    <w:rsid w:val="00F5622B"/>
    <w:rsid w:val="00F5678D"/>
    <w:rsid w:val="00F57450"/>
    <w:rsid w:val="00F57F64"/>
    <w:rsid w:val="00F60511"/>
    <w:rsid w:val="00F60925"/>
    <w:rsid w:val="00F61708"/>
    <w:rsid w:val="00F63A74"/>
    <w:rsid w:val="00F64D04"/>
    <w:rsid w:val="00F64D0F"/>
    <w:rsid w:val="00F70852"/>
    <w:rsid w:val="00F70EE2"/>
    <w:rsid w:val="00F71670"/>
    <w:rsid w:val="00F71751"/>
    <w:rsid w:val="00F71998"/>
    <w:rsid w:val="00F720E9"/>
    <w:rsid w:val="00F73CED"/>
    <w:rsid w:val="00F74710"/>
    <w:rsid w:val="00F74ABC"/>
    <w:rsid w:val="00F74E72"/>
    <w:rsid w:val="00F75D1E"/>
    <w:rsid w:val="00F77093"/>
    <w:rsid w:val="00F777AB"/>
    <w:rsid w:val="00F77E81"/>
    <w:rsid w:val="00F80886"/>
    <w:rsid w:val="00F81F44"/>
    <w:rsid w:val="00F8235F"/>
    <w:rsid w:val="00F824F1"/>
    <w:rsid w:val="00F82D4C"/>
    <w:rsid w:val="00F831BE"/>
    <w:rsid w:val="00F84DC0"/>
    <w:rsid w:val="00F90077"/>
    <w:rsid w:val="00F90B57"/>
    <w:rsid w:val="00F9155E"/>
    <w:rsid w:val="00F92143"/>
    <w:rsid w:val="00F934AB"/>
    <w:rsid w:val="00F95A44"/>
    <w:rsid w:val="00F968C8"/>
    <w:rsid w:val="00F969E8"/>
    <w:rsid w:val="00F97346"/>
    <w:rsid w:val="00FA2451"/>
    <w:rsid w:val="00FA2702"/>
    <w:rsid w:val="00FA2C9F"/>
    <w:rsid w:val="00FA448F"/>
    <w:rsid w:val="00FA4E77"/>
    <w:rsid w:val="00FA5D7D"/>
    <w:rsid w:val="00FA6247"/>
    <w:rsid w:val="00FA6927"/>
    <w:rsid w:val="00FA7425"/>
    <w:rsid w:val="00FA7C77"/>
    <w:rsid w:val="00FB04A0"/>
    <w:rsid w:val="00FB0FCB"/>
    <w:rsid w:val="00FB170E"/>
    <w:rsid w:val="00FB2F87"/>
    <w:rsid w:val="00FB329C"/>
    <w:rsid w:val="00FB3446"/>
    <w:rsid w:val="00FB7A24"/>
    <w:rsid w:val="00FB7E8E"/>
    <w:rsid w:val="00FC1ACA"/>
    <w:rsid w:val="00FC24EA"/>
    <w:rsid w:val="00FC27E4"/>
    <w:rsid w:val="00FC4417"/>
    <w:rsid w:val="00FC477E"/>
    <w:rsid w:val="00FC478A"/>
    <w:rsid w:val="00FC667E"/>
    <w:rsid w:val="00FD0C38"/>
    <w:rsid w:val="00FD2027"/>
    <w:rsid w:val="00FD2543"/>
    <w:rsid w:val="00FD2882"/>
    <w:rsid w:val="00FD2C67"/>
    <w:rsid w:val="00FD4094"/>
    <w:rsid w:val="00FD4A53"/>
    <w:rsid w:val="00FD532D"/>
    <w:rsid w:val="00FD57E5"/>
    <w:rsid w:val="00FD610D"/>
    <w:rsid w:val="00FD6501"/>
    <w:rsid w:val="00FD6B96"/>
    <w:rsid w:val="00FD6C25"/>
    <w:rsid w:val="00FD79DE"/>
    <w:rsid w:val="00FD7A26"/>
    <w:rsid w:val="00FE07EA"/>
    <w:rsid w:val="00FE0A68"/>
    <w:rsid w:val="00FE2AF3"/>
    <w:rsid w:val="00FE420D"/>
    <w:rsid w:val="00FE59DC"/>
    <w:rsid w:val="00FE6286"/>
    <w:rsid w:val="00FE6AB8"/>
    <w:rsid w:val="00FE6ABD"/>
    <w:rsid w:val="00FE7254"/>
    <w:rsid w:val="00FF058C"/>
    <w:rsid w:val="00FF0D8A"/>
    <w:rsid w:val="00FF102D"/>
    <w:rsid w:val="00FF147F"/>
    <w:rsid w:val="00FF2838"/>
    <w:rsid w:val="00FF360F"/>
    <w:rsid w:val="00FF3E9B"/>
    <w:rsid w:val="00FF500B"/>
    <w:rsid w:val="00FF602C"/>
    <w:rsid w:val="00FF6094"/>
    <w:rsid w:val="00FF69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14939BE8"/>
  <w15:docId w15:val="{C2D28815-BADE-4CC5-817D-7089C9F3B9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0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iPriority="0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2">
    <w:name w:val="Normal"/>
    <w:qFormat/>
    <w:rsid w:val="000251FA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1">
    <w:name w:val="heading 1"/>
    <w:basedOn w:val="a2"/>
    <w:next w:val="a2"/>
    <w:link w:val="10"/>
    <w:qFormat/>
    <w:rsid w:val="00C8588B"/>
    <w:pPr>
      <w:keepNext/>
      <w:numPr>
        <w:numId w:val="4"/>
      </w:numPr>
      <w:spacing w:before="240" w:after="240"/>
      <w:outlineLvl w:val="0"/>
    </w:pPr>
    <w:rPr>
      <w:rFonts w:eastAsia="Times New Roman"/>
      <w:b/>
      <w:bCs/>
      <w:kern w:val="32"/>
      <w:sz w:val="24"/>
      <w:szCs w:val="32"/>
    </w:rPr>
  </w:style>
  <w:style w:type="paragraph" w:styleId="2">
    <w:name w:val="heading 2"/>
    <w:basedOn w:val="a2"/>
    <w:next w:val="a2"/>
    <w:link w:val="20"/>
    <w:qFormat/>
    <w:rsid w:val="00D801DB"/>
    <w:pPr>
      <w:keepNext/>
      <w:numPr>
        <w:ilvl w:val="1"/>
        <w:numId w:val="4"/>
      </w:numPr>
      <w:spacing w:before="120" w:after="120"/>
      <w:outlineLvl w:val="1"/>
    </w:pPr>
    <w:rPr>
      <w:rFonts w:eastAsia="Times New Roman" w:cs="Arial"/>
      <w:bCs/>
      <w:iCs/>
      <w:sz w:val="26"/>
      <w:szCs w:val="28"/>
    </w:rPr>
  </w:style>
  <w:style w:type="paragraph" w:styleId="3">
    <w:name w:val="heading 3"/>
    <w:basedOn w:val="a2"/>
    <w:next w:val="a2"/>
    <w:link w:val="30"/>
    <w:qFormat/>
    <w:rsid w:val="00F5486D"/>
    <w:pPr>
      <w:keepNext/>
      <w:spacing w:before="120" w:after="120"/>
      <w:ind w:firstLine="709"/>
      <w:outlineLvl w:val="2"/>
    </w:pPr>
    <w:rPr>
      <w:rFonts w:eastAsia="Times New Roman"/>
      <w:b/>
      <w:bCs/>
      <w:sz w:val="24"/>
      <w:szCs w:val="26"/>
    </w:rPr>
  </w:style>
  <w:style w:type="paragraph" w:styleId="4">
    <w:name w:val="heading 4"/>
    <w:basedOn w:val="a2"/>
    <w:next w:val="a2"/>
    <w:link w:val="40"/>
    <w:qFormat/>
    <w:rsid w:val="007F3D0E"/>
    <w:pPr>
      <w:keepNext/>
      <w:ind w:firstLine="720"/>
      <w:jc w:val="both"/>
      <w:outlineLvl w:val="3"/>
    </w:pPr>
    <w:rPr>
      <w:rFonts w:eastAsia="Times New Roman"/>
      <w:sz w:val="28"/>
      <w:szCs w:val="20"/>
    </w:rPr>
  </w:style>
  <w:style w:type="paragraph" w:styleId="5">
    <w:name w:val="heading 5"/>
    <w:basedOn w:val="a2"/>
    <w:next w:val="a2"/>
    <w:link w:val="50"/>
    <w:qFormat/>
    <w:rsid w:val="007F3D0E"/>
    <w:p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6">
    <w:name w:val="heading 6"/>
    <w:basedOn w:val="a2"/>
    <w:next w:val="a2"/>
    <w:link w:val="60"/>
    <w:qFormat/>
    <w:rsid w:val="007F3D0E"/>
    <w:pPr>
      <w:keepNext/>
      <w:jc w:val="center"/>
      <w:outlineLvl w:val="5"/>
    </w:pPr>
    <w:rPr>
      <w:rFonts w:eastAsia="Times New Roman"/>
      <w:b/>
      <w:sz w:val="24"/>
      <w:szCs w:val="20"/>
    </w:rPr>
  </w:style>
  <w:style w:type="paragraph" w:styleId="7">
    <w:name w:val="heading 7"/>
    <w:basedOn w:val="a2"/>
    <w:next w:val="a2"/>
    <w:link w:val="70"/>
    <w:qFormat/>
    <w:rsid w:val="007F3D0E"/>
    <w:pPr>
      <w:spacing w:before="240" w:after="60"/>
      <w:outlineLvl w:val="6"/>
    </w:pPr>
    <w:rPr>
      <w:rFonts w:eastAsia="Times New Roman"/>
      <w:sz w:val="24"/>
      <w:szCs w:val="24"/>
    </w:rPr>
  </w:style>
  <w:style w:type="paragraph" w:styleId="8">
    <w:name w:val="heading 8"/>
    <w:basedOn w:val="a2"/>
    <w:next w:val="a2"/>
    <w:link w:val="80"/>
    <w:qFormat/>
    <w:rsid w:val="007F3D0E"/>
    <w:pPr>
      <w:keepNext/>
      <w:ind w:firstLine="720"/>
      <w:jc w:val="both"/>
      <w:outlineLvl w:val="7"/>
    </w:pPr>
    <w:rPr>
      <w:rFonts w:eastAsia="Times New Roman"/>
      <w:sz w:val="32"/>
      <w:szCs w:val="20"/>
    </w:rPr>
  </w:style>
  <w:style w:type="paragraph" w:styleId="9">
    <w:name w:val="heading 9"/>
    <w:basedOn w:val="a2"/>
    <w:next w:val="a2"/>
    <w:link w:val="90"/>
    <w:qFormat/>
    <w:rsid w:val="007F3D0E"/>
    <w:pPr>
      <w:keepNext/>
      <w:ind w:firstLine="708"/>
      <w:jc w:val="both"/>
      <w:outlineLvl w:val="8"/>
    </w:pPr>
    <w:rPr>
      <w:rFonts w:eastAsia="Times New Roman"/>
      <w:sz w:val="28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rsid w:val="00C8588B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character" w:customStyle="1" w:styleId="20">
    <w:name w:val="Заголовок 2 Знак"/>
    <w:basedOn w:val="a3"/>
    <w:link w:val="2"/>
    <w:rsid w:val="00D801DB"/>
    <w:rPr>
      <w:rFonts w:ascii="Times New Roman" w:eastAsia="Times New Roman" w:hAnsi="Times New Roman" w:cs="Arial"/>
      <w:bCs/>
      <w:iCs/>
      <w:sz w:val="26"/>
      <w:szCs w:val="28"/>
      <w:lang w:eastAsia="ru-RU"/>
    </w:rPr>
  </w:style>
  <w:style w:type="character" w:customStyle="1" w:styleId="30">
    <w:name w:val="Заголовок 3 Знак"/>
    <w:basedOn w:val="a3"/>
    <w:link w:val="3"/>
    <w:rsid w:val="00F5486D"/>
    <w:rPr>
      <w:rFonts w:ascii="Times New Roman" w:eastAsia="Times New Roman" w:hAnsi="Times New Roman" w:cs="Times New Roman"/>
      <w:b/>
      <w:bCs/>
      <w:sz w:val="24"/>
      <w:szCs w:val="26"/>
      <w:lang w:eastAsia="ru-RU"/>
    </w:rPr>
  </w:style>
  <w:style w:type="character" w:customStyle="1" w:styleId="40">
    <w:name w:val="Заголовок 4 Знак"/>
    <w:basedOn w:val="a3"/>
    <w:link w:val="4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3"/>
    <w:link w:val="5"/>
    <w:rsid w:val="007F3D0E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3"/>
    <w:link w:val="6"/>
    <w:rsid w:val="007F3D0E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3"/>
    <w:link w:val="7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3"/>
    <w:link w:val="8"/>
    <w:rsid w:val="007F3D0E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90">
    <w:name w:val="Заголовок 9 Знак"/>
    <w:basedOn w:val="a3"/>
    <w:link w:val="9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307D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footnote text"/>
    <w:aliases w:val=" Знак1"/>
    <w:basedOn w:val="a2"/>
    <w:link w:val="a7"/>
    <w:rsid w:val="005E3840"/>
    <w:rPr>
      <w:rFonts w:eastAsia="Times New Roman"/>
      <w:sz w:val="20"/>
      <w:szCs w:val="20"/>
    </w:rPr>
  </w:style>
  <w:style w:type="character" w:customStyle="1" w:styleId="a7">
    <w:name w:val="Текст сноски Знак"/>
    <w:aliases w:val=" Знак1 Знак"/>
    <w:basedOn w:val="a3"/>
    <w:link w:val="a6"/>
    <w:rsid w:val="005E3840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4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Сетка таблицы3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2"/>
    <w:link w:val="aa"/>
    <w:uiPriority w:val="99"/>
    <w:unhideWhenUsed/>
    <w:rsid w:val="001302A7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3"/>
    <w:link w:val="a9"/>
    <w:uiPriority w:val="99"/>
    <w:rsid w:val="001302A7"/>
    <w:rPr>
      <w:rFonts w:ascii="Tahoma" w:eastAsiaTheme="minorEastAsia" w:hAnsi="Tahoma" w:cs="Tahoma"/>
      <w:sz w:val="16"/>
      <w:szCs w:val="16"/>
      <w:lang w:eastAsia="ru-RU"/>
    </w:rPr>
  </w:style>
  <w:style w:type="character" w:styleId="ab">
    <w:name w:val="footnote reference"/>
    <w:rsid w:val="001B7083"/>
    <w:rPr>
      <w:vertAlign w:val="superscript"/>
    </w:rPr>
  </w:style>
  <w:style w:type="paragraph" w:customStyle="1" w:styleId="12">
    <w:name w:val="Стиль1"/>
    <w:basedOn w:val="a2"/>
    <w:rsid w:val="001B7083"/>
    <w:pPr>
      <w:tabs>
        <w:tab w:val="num" w:pos="1077"/>
      </w:tabs>
      <w:spacing w:line="360" w:lineRule="auto"/>
      <w:ind w:left="1077" w:hanging="357"/>
      <w:jc w:val="both"/>
    </w:pPr>
    <w:rPr>
      <w:rFonts w:eastAsia="Times New Roman"/>
      <w:color w:val="000000"/>
      <w:sz w:val="26"/>
      <w:szCs w:val="24"/>
    </w:rPr>
  </w:style>
  <w:style w:type="paragraph" w:styleId="ac">
    <w:name w:val="header"/>
    <w:basedOn w:val="a2"/>
    <w:link w:val="ad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3"/>
    <w:link w:val="ac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e">
    <w:name w:val="footer"/>
    <w:basedOn w:val="a2"/>
    <w:link w:val="af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3"/>
    <w:link w:val="ae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f0">
    <w:name w:val="List Paragraph"/>
    <w:basedOn w:val="a2"/>
    <w:link w:val="af1"/>
    <w:uiPriority w:val="34"/>
    <w:qFormat/>
    <w:rsid w:val="004D36AF"/>
    <w:pPr>
      <w:ind w:left="720"/>
      <w:contextualSpacing/>
    </w:pPr>
  </w:style>
  <w:style w:type="character" w:customStyle="1" w:styleId="af1">
    <w:name w:val="Абзац списка Знак"/>
    <w:link w:val="af0"/>
    <w:uiPriority w:val="34"/>
    <w:locked/>
    <w:rsid w:val="007F3D0E"/>
    <w:rPr>
      <w:rFonts w:ascii="Times New Roman" w:eastAsiaTheme="minorEastAsia" w:hAnsi="Times New Roman" w:cs="Times New Roman"/>
      <w:lang w:eastAsia="ru-RU"/>
    </w:rPr>
  </w:style>
  <w:style w:type="paragraph" w:styleId="a">
    <w:name w:val="Body Text"/>
    <w:basedOn w:val="a2"/>
    <w:link w:val="af2"/>
    <w:rsid w:val="00C514BF"/>
    <w:pPr>
      <w:numPr>
        <w:numId w:val="1"/>
      </w:numPr>
      <w:ind w:left="0" w:firstLine="0"/>
      <w:jc w:val="both"/>
    </w:pPr>
    <w:rPr>
      <w:rFonts w:eastAsia="Times New Roman"/>
      <w:sz w:val="24"/>
      <w:szCs w:val="20"/>
    </w:rPr>
  </w:style>
  <w:style w:type="character" w:customStyle="1" w:styleId="af2">
    <w:name w:val="Основной текст Знак"/>
    <w:basedOn w:val="a3"/>
    <w:link w:val="a"/>
    <w:rsid w:val="00C514BF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ConsPlusNormal">
    <w:name w:val="ConsPlusNormal"/>
    <w:rsid w:val="001C1CBB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character" w:styleId="af3">
    <w:name w:val="Hyperlink"/>
    <w:basedOn w:val="a3"/>
    <w:uiPriority w:val="99"/>
    <w:unhideWhenUsed/>
    <w:rsid w:val="009F007D"/>
    <w:rPr>
      <w:color w:val="0000FF" w:themeColor="hyperlink"/>
      <w:u w:val="single"/>
    </w:rPr>
  </w:style>
  <w:style w:type="character" w:customStyle="1" w:styleId="apple-converted-space">
    <w:name w:val="apple-converted-space"/>
    <w:basedOn w:val="a3"/>
    <w:rsid w:val="009F007D"/>
  </w:style>
  <w:style w:type="paragraph" w:styleId="af4">
    <w:name w:val="Title"/>
    <w:link w:val="af5"/>
    <w:qFormat/>
    <w:rsid w:val="009F007D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  <w:jc w:val="center"/>
    </w:pPr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character" w:customStyle="1" w:styleId="af5">
    <w:name w:val="Название Знак"/>
    <w:basedOn w:val="a3"/>
    <w:link w:val="af4"/>
    <w:rsid w:val="009F007D"/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paragraph" w:styleId="af6">
    <w:name w:val="Body Text Indent"/>
    <w:aliases w:val="текст,Основной текст 1,Нумерованный список !!,Надин стиль"/>
    <w:basedOn w:val="a2"/>
    <w:link w:val="af7"/>
    <w:rsid w:val="007F3D0E"/>
    <w:pPr>
      <w:ind w:left="4320"/>
      <w:jc w:val="both"/>
    </w:pPr>
    <w:rPr>
      <w:rFonts w:eastAsia="Times New Roman"/>
      <w:sz w:val="24"/>
      <w:szCs w:val="20"/>
    </w:rPr>
  </w:style>
  <w:style w:type="character" w:customStyle="1" w:styleId="af7">
    <w:name w:val="Основной текст с отступом Знак"/>
    <w:aliases w:val="текст Знак,Основной текст 1 Знак,Нумерованный список !! Знак,Надин стиль Знак"/>
    <w:basedOn w:val="a3"/>
    <w:link w:val="af6"/>
    <w:rsid w:val="007F3D0E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3"/>
    <w:basedOn w:val="a2"/>
    <w:link w:val="33"/>
    <w:rsid w:val="007F3D0E"/>
    <w:pPr>
      <w:jc w:val="both"/>
    </w:pPr>
    <w:rPr>
      <w:rFonts w:eastAsia="Times New Roman"/>
      <w:sz w:val="28"/>
      <w:szCs w:val="20"/>
    </w:rPr>
  </w:style>
  <w:style w:type="character" w:customStyle="1" w:styleId="33">
    <w:name w:val="Основной текст 3 Знак"/>
    <w:basedOn w:val="a3"/>
    <w:link w:val="32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2">
    <w:name w:val="Body Text First Indent 2"/>
    <w:basedOn w:val="af6"/>
    <w:link w:val="23"/>
    <w:rsid w:val="007F3D0E"/>
    <w:pPr>
      <w:spacing w:after="120"/>
      <w:ind w:left="283" w:firstLine="210"/>
      <w:jc w:val="left"/>
    </w:pPr>
    <w:rPr>
      <w:sz w:val="20"/>
    </w:rPr>
  </w:style>
  <w:style w:type="character" w:customStyle="1" w:styleId="23">
    <w:name w:val="Красная строка 2 Знак"/>
    <w:basedOn w:val="af7"/>
    <w:link w:val="22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odyTextIndentChar">
    <w:name w:val="Body Text Indent Char"/>
    <w:aliases w:val="текст Char,Основной текст 1 Char,Нумерованный список !! Char,Надин стиль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af8">
    <w:name w:val="Абзац"/>
    <w:basedOn w:val="a2"/>
    <w:rsid w:val="007F3D0E"/>
    <w:pPr>
      <w:spacing w:line="312" w:lineRule="auto"/>
      <w:ind w:firstLine="567"/>
      <w:jc w:val="both"/>
    </w:pPr>
    <w:rPr>
      <w:rFonts w:eastAsia="Times New Roman"/>
      <w:sz w:val="24"/>
      <w:szCs w:val="20"/>
    </w:rPr>
  </w:style>
  <w:style w:type="character" w:customStyle="1" w:styleId="41">
    <w:name w:val="Заголовок №4_"/>
    <w:link w:val="42"/>
    <w:rsid w:val="007F3D0E"/>
    <w:rPr>
      <w:b/>
      <w:bCs/>
      <w:sz w:val="15"/>
      <w:szCs w:val="15"/>
      <w:shd w:val="clear" w:color="auto" w:fill="FFFFFF"/>
    </w:rPr>
  </w:style>
  <w:style w:type="paragraph" w:customStyle="1" w:styleId="42">
    <w:name w:val="Заголовок №4"/>
    <w:basedOn w:val="a2"/>
    <w:link w:val="41"/>
    <w:rsid w:val="007F3D0E"/>
    <w:pPr>
      <w:shd w:val="clear" w:color="auto" w:fill="FFFFFF"/>
      <w:spacing w:after="180" w:line="240" w:lineRule="atLeast"/>
      <w:outlineLvl w:val="3"/>
    </w:pPr>
    <w:rPr>
      <w:rFonts w:asciiTheme="minorHAnsi" w:eastAsiaTheme="minorHAnsi" w:hAnsiTheme="minorHAnsi" w:cstheme="minorBidi"/>
      <w:b/>
      <w:bCs/>
      <w:sz w:val="15"/>
      <w:szCs w:val="15"/>
      <w:shd w:val="clear" w:color="auto" w:fill="FFFFFF"/>
      <w:lang w:eastAsia="en-US"/>
    </w:rPr>
  </w:style>
  <w:style w:type="character" w:customStyle="1" w:styleId="13">
    <w:name w:val="Знак Знак1"/>
    <w:rsid w:val="007F3D0E"/>
    <w:rPr>
      <w:sz w:val="24"/>
      <w:lang w:val="ru-RU" w:eastAsia="ru-RU" w:bidi="ar-SA"/>
    </w:rPr>
  </w:style>
  <w:style w:type="character" w:styleId="af9">
    <w:name w:val="page number"/>
    <w:rsid w:val="007F3D0E"/>
  </w:style>
  <w:style w:type="paragraph" w:customStyle="1" w:styleId="afa">
    <w:name w:val="бычный"/>
    <w:rsid w:val="007F3D0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4">
    <w:name w:val="Абзац списка1"/>
    <w:basedOn w:val="a2"/>
    <w:link w:val="ListParagraphChar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character" w:customStyle="1" w:styleId="ListParagraphChar">
    <w:name w:val="List Paragraph Char"/>
    <w:link w:val="14"/>
    <w:locked/>
    <w:rsid w:val="007F3D0E"/>
    <w:rPr>
      <w:rFonts w:ascii="Calibri" w:eastAsia="Times New Roman" w:hAnsi="Calibri" w:cs="Times New Roman"/>
      <w:lang w:eastAsia="ru-RU"/>
    </w:rPr>
  </w:style>
  <w:style w:type="paragraph" w:customStyle="1" w:styleId="afb">
    <w:name w:val="для таблиц из договоров"/>
    <w:basedOn w:val="a2"/>
    <w:rsid w:val="007F3D0E"/>
    <w:rPr>
      <w:rFonts w:eastAsia="Times New Roman"/>
      <w:sz w:val="24"/>
      <w:szCs w:val="20"/>
    </w:rPr>
  </w:style>
  <w:style w:type="paragraph" w:styleId="afc">
    <w:name w:val="Normal (Web)"/>
    <w:basedOn w:val="a2"/>
    <w:uiPriority w:val="99"/>
    <w:rsid w:val="007F3D0E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character" w:styleId="afd">
    <w:name w:val="Emphasis"/>
    <w:uiPriority w:val="20"/>
    <w:qFormat/>
    <w:rsid w:val="007F3D0E"/>
    <w:rPr>
      <w:i/>
      <w:iCs/>
    </w:rPr>
  </w:style>
  <w:style w:type="paragraph" w:customStyle="1" w:styleId="15">
    <w:name w:val="Обычный1"/>
    <w:rsid w:val="007F3D0E"/>
    <w:pPr>
      <w:widowControl w:val="0"/>
      <w:snapToGrid w:val="0"/>
      <w:spacing w:after="0" w:line="259" w:lineRule="auto"/>
      <w:ind w:left="520" w:firstLine="300"/>
      <w:jc w:val="both"/>
    </w:pPr>
    <w:rPr>
      <w:rFonts w:ascii="Times New Roman" w:eastAsia="Calibri" w:hAnsi="Times New Roman" w:cs="Times New Roman"/>
      <w:szCs w:val="20"/>
      <w:lang w:eastAsia="ru-RU"/>
    </w:rPr>
  </w:style>
  <w:style w:type="character" w:customStyle="1" w:styleId="Heading1Char">
    <w:name w:val="Heading 1 Char"/>
    <w:locked/>
    <w:rsid w:val="007F3D0E"/>
    <w:rPr>
      <w:rFonts w:ascii="Cambria" w:hAnsi="Cambria" w:cs="Times New Roman"/>
      <w:b/>
      <w:bCs/>
      <w:kern w:val="32"/>
      <w:sz w:val="32"/>
      <w:szCs w:val="32"/>
      <w:lang w:eastAsia="ru-RU"/>
    </w:rPr>
  </w:style>
  <w:style w:type="character" w:customStyle="1" w:styleId="Heading3Char">
    <w:name w:val="Heading 3 Char"/>
    <w:locked/>
    <w:rsid w:val="007F3D0E"/>
    <w:rPr>
      <w:rFonts w:ascii="Cambria" w:hAnsi="Cambria" w:cs="Times New Roman"/>
      <w:b/>
      <w:bCs/>
      <w:sz w:val="26"/>
      <w:szCs w:val="26"/>
      <w:lang w:eastAsia="ru-RU"/>
    </w:rPr>
  </w:style>
  <w:style w:type="character" w:customStyle="1" w:styleId="Heading4Char">
    <w:name w:val="Heading 4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Char">
    <w:name w:val="Body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3Char">
    <w:name w:val="Body Text 3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HeaderChar">
    <w:name w:val="Header Char"/>
    <w:locked/>
    <w:rsid w:val="007F3D0E"/>
    <w:rPr>
      <w:rFonts w:ascii="Calibri" w:hAnsi="Calibri" w:cs="Times New Roman"/>
      <w:sz w:val="20"/>
      <w:szCs w:val="20"/>
    </w:rPr>
  </w:style>
  <w:style w:type="character" w:customStyle="1" w:styleId="FooterChar">
    <w:name w:val="Footer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ListParagraph1">
    <w:name w:val="List Paragraph1"/>
    <w:basedOn w:val="a2"/>
    <w:rsid w:val="007F3D0E"/>
    <w:pPr>
      <w:spacing w:after="200" w:line="276" w:lineRule="auto"/>
      <w:ind w:left="720"/>
      <w:contextualSpacing/>
    </w:pPr>
    <w:rPr>
      <w:rFonts w:ascii="Calibri" w:eastAsia="Calibri" w:hAnsi="Calibri"/>
      <w:sz w:val="20"/>
      <w:szCs w:val="20"/>
    </w:rPr>
  </w:style>
  <w:style w:type="character" w:customStyle="1" w:styleId="FootnoteTextChar">
    <w:name w:val="Footnote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ListParagraphChar1">
    <w:name w:val="List Paragraph Char1"/>
    <w:locked/>
    <w:rsid w:val="007F3D0E"/>
    <w:rPr>
      <w:rFonts w:ascii="Times New Roman" w:hAnsi="Times New Roman"/>
      <w:sz w:val="24"/>
      <w:lang w:eastAsia="ru-RU"/>
    </w:rPr>
  </w:style>
  <w:style w:type="paragraph" w:styleId="16">
    <w:name w:val="toc 1"/>
    <w:basedOn w:val="a2"/>
    <w:next w:val="24"/>
    <w:uiPriority w:val="39"/>
    <w:qFormat/>
    <w:rsid w:val="000213CE"/>
    <w:pPr>
      <w:widowControl w:val="0"/>
      <w:autoSpaceDE w:val="0"/>
      <w:autoSpaceDN w:val="0"/>
      <w:ind w:left="709" w:hanging="709"/>
    </w:pPr>
    <w:rPr>
      <w:rFonts w:eastAsia="Calibri"/>
      <w:sz w:val="21"/>
      <w:szCs w:val="20"/>
      <w:lang w:val="en-US" w:eastAsia="en-US"/>
    </w:rPr>
  </w:style>
  <w:style w:type="paragraph" w:styleId="24">
    <w:name w:val="toc 2"/>
    <w:basedOn w:val="a2"/>
    <w:uiPriority w:val="39"/>
    <w:qFormat/>
    <w:rsid w:val="002D3B6B"/>
    <w:pPr>
      <w:widowControl w:val="0"/>
      <w:autoSpaceDE w:val="0"/>
      <w:autoSpaceDN w:val="0"/>
      <w:ind w:left="709" w:hanging="709"/>
    </w:pPr>
    <w:rPr>
      <w:rFonts w:eastAsia="Calibri"/>
      <w:sz w:val="24"/>
      <w:szCs w:val="20"/>
      <w:lang w:val="en-US" w:eastAsia="en-US"/>
    </w:rPr>
  </w:style>
  <w:style w:type="paragraph" w:styleId="34">
    <w:name w:val="toc 3"/>
    <w:basedOn w:val="a2"/>
    <w:uiPriority w:val="39"/>
    <w:qFormat/>
    <w:rsid w:val="00F45326"/>
    <w:pPr>
      <w:widowControl w:val="0"/>
      <w:autoSpaceDE w:val="0"/>
      <w:autoSpaceDN w:val="0"/>
      <w:ind w:left="709"/>
    </w:pPr>
    <w:rPr>
      <w:rFonts w:eastAsia="Calibri"/>
      <w:szCs w:val="20"/>
      <w:lang w:val="en-US" w:eastAsia="en-US"/>
    </w:rPr>
  </w:style>
  <w:style w:type="paragraph" w:styleId="43">
    <w:name w:val="toc 4"/>
    <w:basedOn w:val="a2"/>
    <w:rsid w:val="007F3D0E"/>
    <w:pPr>
      <w:widowControl w:val="0"/>
      <w:autoSpaceDE w:val="0"/>
      <w:autoSpaceDN w:val="0"/>
      <w:spacing w:before="101"/>
      <w:ind w:left="1202" w:hanging="699"/>
    </w:pPr>
    <w:rPr>
      <w:rFonts w:eastAsia="Calibri"/>
      <w:i/>
      <w:sz w:val="20"/>
      <w:szCs w:val="20"/>
      <w:lang w:val="en-US" w:eastAsia="en-US"/>
    </w:rPr>
  </w:style>
  <w:style w:type="paragraph" w:customStyle="1" w:styleId="TableParagraph">
    <w:name w:val="Table Paragraph"/>
    <w:basedOn w:val="a2"/>
    <w:uiPriority w:val="1"/>
    <w:qFormat/>
    <w:rsid w:val="007F3D0E"/>
    <w:pPr>
      <w:widowControl w:val="0"/>
      <w:autoSpaceDE w:val="0"/>
      <w:autoSpaceDN w:val="0"/>
    </w:pPr>
    <w:rPr>
      <w:rFonts w:eastAsia="Calibri"/>
      <w:lang w:val="en-US" w:eastAsia="en-US"/>
    </w:rPr>
  </w:style>
  <w:style w:type="character" w:customStyle="1" w:styleId="25">
    <w:name w:val="Основной текст (2)_"/>
    <w:link w:val="26"/>
    <w:rsid w:val="007F3D0E"/>
    <w:rPr>
      <w:shd w:val="clear" w:color="auto" w:fill="FFFFFF"/>
    </w:rPr>
  </w:style>
  <w:style w:type="paragraph" w:customStyle="1" w:styleId="26">
    <w:name w:val="Основной текст (2)"/>
    <w:basedOn w:val="a2"/>
    <w:link w:val="25"/>
    <w:rsid w:val="007F3D0E"/>
    <w:pPr>
      <w:widowControl w:val="0"/>
      <w:shd w:val="clear" w:color="auto" w:fill="FFFFFF"/>
      <w:spacing w:after="1320" w:line="0" w:lineRule="atLeast"/>
      <w:ind w:hanging="280"/>
      <w:jc w:val="center"/>
    </w:pPr>
    <w:rPr>
      <w:rFonts w:asciiTheme="minorHAnsi" w:eastAsiaTheme="minorHAnsi" w:hAnsiTheme="minorHAnsi" w:cstheme="minorBidi"/>
      <w:lang w:eastAsia="en-US"/>
    </w:rPr>
  </w:style>
  <w:style w:type="paragraph" w:styleId="afe">
    <w:name w:val="No Spacing"/>
    <w:uiPriority w:val="1"/>
    <w:qFormat/>
    <w:rsid w:val="007F3D0E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27">
    <w:name w:val="Абзац списка2"/>
    <w:basedOn w:val="a2"/>
    <w:rsid w:val="007F3D0E"/>
    <w:pPr>
      <w:suppressAutoHyphens/>
      <w:spacing w:after="200" w:line="276" w:lineRule="auto"/>
      <w:ind w:left="720"/>
      <w:contextualSpacing/>
    </w:pPr>
    <w:rPr>
      <w:rFonts w:ascii="Calibri" w:eastAsia="Times New Roman" w:hAnsi="Calibri" w:cs="Calibri"/>
      <w:kern w:val="1"/>
      <w:lang w:eastAsia="en-US"/>
    </w:rPr>
  </w:style>
  <w:style w:type="paragraph" w:customStyle="1" w:styleId="17">
    <w:name w:val="Без интервала1"/>
    <w:uiPriority w:val="99"/>
    <w:rsid w:val="007F3D0E"/>
    <w:pPr>
      <w:spacing w:after="0" w:line="240" w:lineRule="auto"/>
    </w:pPr>
    <w:rPr>
      <w:rFonts w:ascii="Calibri" w:eastAsia="Times New Roman" w:hAnsi="Calibri" w:cs="Times New Roman"/>
    </w:rPr>
  </w:style>
  <w:style w:type="character" w:styleId="aff">
    <w:name w:val="line number"/>
    <w:basedOn w:val="a3"/>
    <w:rsid w:val="007F3D0E"/>
  </w:style>
  <w:style w:type="character" w:customStyle="1" w:styleId="s12">
    <w:name w:val="s12"/>
    <w:basedOn w:val="a3"/>
    <w:rsid w:val="007F3D0E"/>
  </w:style>
  <w:style w:type="character" w:customStyle="1" w:styleId="s13">
    <w:name w:val="s13"/>
    <w:basedOn w:val="a3"/>
    <w:rsid w:val="007F3D0E"/>
  </w:style>
  <w:style w:type="character" w:customStyle="1" w:styleId="s14">
    <w:name w:val="s14"/>
    <w:basedOn w:val="a3"/>
    <w:rsid w:val="007F3D0E"/>
  </w:style>
  <w:style w:type="character" w:customStyle="1" w:styleId="s15">
    <w:name w:val="s15"/>
    <w:basedOn w:val="a3"/>
    <w:rsid w:val="007F3D0E"/>
  </w:style>
  <w:style w:type="paragraph" w:customStyle="1" w:styleId="p2">
    <w:name w:val="p2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aff0">
    <w:name w:val="Схема документа Знак"/>
    <w:basedOn w:val="a3"/>
    <w:link w:val="aff1"/>
    <w:semiHidden/>
    <w:rsid w:val="007F3D0E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1">
    <w:name w:val="Document Map"/>
    <w:basedOn w:val="a2"/>
    <w:link w:val="aff0"/>
    <w:semiHidden/>
    <w:rsid w:val="007F3D0E"/>
    <w:pPr>
      <w:shd w:val="clear" w:color="auto" w:fill="000080"/>
    </w:pPr>
    <w:rPr>
      <w:rFonts w:ascii="Tahoma" w:eastAsia="Times New Roman" w:hAnsi="Tahoma" w:cs="Tahoma"/>
      <w:sz w:val="20"/>
      <w:szCs w:val="20"/>
    </w:rPr>
  </w:style>
  <w:style w:type="paragraph" w:customStyle="1" w:styleId="ConsPlusNonformat">
    <w:name w:val="ConsPlusNonformat"/>
    <w:rsid w:val="007F3D0E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f2">
    <w:name w:val="annotation reference"/>
    <w:rsid w:val="007F3D0E"/>
    <w:rPr>
      <w:sz w:val="16"/>
      <w:szCs w:val="16"/>
    </w:rPr>
  </w:style>
  <w:style w:type="paragraph" w:styleId="aff3">
    <w:name w:val="annotation text"/>
    <w:basedOn w:val="a2"/>
    <w:link w:val="aff4"/>
    <w:rsid w:val="007F3D0E"/>
    <w:rPr>
      <w:rFonts w:eastAsia="Times New Roman"/>
      <w:sz w:val="20"/>
      <w:szCs w:val="20"/>
    </w:rPr>
  </w:style>
  <w:style w:type="character" w:customStyle="1" w:styleId="aff4">
    <w:name w:val="Текст примечания Знак"/>
    <w:basedOn w:val="a3"/>
    <w:link w:val="aff3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5">
    <w:name w:val="annotation subject"/>
    <w:basedOn w:val="aff3"/>
    <w:next w:val="aff3"/>
    <w:link w:val="aff6"/>
    <w:rsid w:val="007F3D0E"/>
    <w:rPr>
      <w:b/>
      <w:bCs/>
    </w:rPr>
  </w:style>
  <w:style w:type="character" w:customStyle="1" w:styleId="aff6">
    <w:name w:val="Тема примечания Знак"/>
    <w:basedOn w:val="aff4"/>
    <w:link w:val="aff5"/>
    <w:rsid w:val="007F3D0E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8">
    <w:name w:val="Body Text Indent 2"/>
    <w:basedOn w:val="a2"/>
    <w:link w:val="29"/>
    <w:rsid w:val="007F3D0E"/>
    <w:pPr>
      <w:ind w:firstLine="900"/>
      <w:jc w:val="both"/>
    </w:pPr>
    <w:rPr>
      <w:rFonts w:eastAsia="Times New Roman"/>
      <w:b/>
      <w:bCs/>
      <w:sz w:val="24"/>
      <w:szCs w:val="24"/>
    </w:rPr>
  </w:style>
  <w:style w:type="character" w:customStyle="1" w:styleId="29">
    <w:name w:val="Основной текст с отступом 2 Знак"/>
    <w:basedOn w:val="a3"/>
    <w:link w:val="28"/>
    <w:rsid w:val="007F3D0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ff7">
    <w:name w:val="Strong"/>
    <w:qFormat/>
    <w:rsid w:val="007F3D0E"/>
    <w:rPr>
      <w:rFonts w:cs="Times New Roman"/>
      <w:b/>
      <w:bCs/>
    </w:rPr>
  </w:style>
  <w:style w:type="paragraph" w:customStyle="1" w:styleId="Style20">
    <w:name w:val="Style20"/>
    <w:basedOn w:val="a2"/>
    <w:rsid w:val="007F3D0E"/>
    <w:pPr>
      <w:widowControl w:val="0"/>
      <w:autoSpaceDE w:val="0"/>
      <w:autoSpaceDN w:val="0"/>
      <w:adjustRightInd w:val="0"/>
      <w:spacing w:line="274" w:lineRule="exact"/>
      <w:ind w:hanging="509"/>
      <w:jc w:val="both"/>
    </w:pPr>
    <w:rPr>
      <w:rFonts w:eastAsia="Times New Roman"/>
      <w:sz w:val="24"/>
      <w:szCs w:val="24"/>
    </w:rPr>
  </w:style>
  <w:style w:type="character" w:customStyle="1" w:styleId="FontStyle41">
    <w:name w:val="Font Style41"/>
    <w:rsid w:val="007F3D0E"/>
    <w:rPr>
      <w:rFonts w:ascii="Times New Roman" w:hAnsi="Times New Roman" w:cs="Times New Roman"/>
      <w:sz w:val="22"/>
      <w:szCs w:val="22"/>
    </w:rPr>
  </w:style>
  <w:style w:type="paragraph" w:customStyle="1" w:styleId="text">
    <w:name w:val="text"/>
    <w:basedOn w:val="a2"/>
    <w:rsid w:val="007F3D0E"/>
    <w:pPr>
      <w:spacing w:before="41" w:after="41"/>
      <w:ind w:left="41" w:right="41"/>
      <w:jc w:val="both"/>
    </w:pPr>
    <w:rPr>
      <w:rFonts w:ascii="Arial" w:eastAsia="Times New Roman" w:hAnsi="Arial" w:cs="Arial"/>
      <w:color w:val="333333"/>
      <w:sz w:val="15"/>
      <w:szCs w:val="15"/>
    </w:rPr>
  </w:style>
  <w:style w:type="paragraph" w:customStyle="1" w:styleId="Style8">
    <w:name w:val="Style8"/>
    <w:basedOn w:val="a2"/>
    <w:rsid w:val="007F3D0E"/>
    <w:pPr>
      <w:widowControl w:val="0"/>
      <w:autoSpaceDE w:val="0"/>
      <w:autoSpaceDN w:val="0"/>
      <w:adjustRightInd w:val="0"/>
      <w:spacing w:line="276" w:lineRule="exact"/>
      <w:ind w:hanging="360"/>
      <w:jc w:val="both"/>
    </w:pPr>
    <w:rPr>
      <w:rFonts w:eastAsia="Times New Roman"/>
      <w:sz w:val="24"/>
      <w:szCs w:val="24"/>
    </w:rPr>
  </w:style>
  <w:style w:type="paragraph" w:customStyle="1" w:styleId="main">
    <w:name w:val="main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aff8">
    <w:name w:val="Plain Text"/>
    <w:basedOn w:val="a2"/>
    <w:link w:val="aff9"/>
    <w:rsid w:val="007F3D0E"/>
    <w:rPr>
      <w:rFonts w:ascii="Courier New" w:eastAsia="Times New Roman" w:hAnsi="Courier New"/>
      <w:sz w:val="20"/>
      <w:szCs w:val="20"/>
    </w:rPr>
  </w:style>
  <w:style w:type="character" w:customStyle="1" w:styleId="aff9">
    <w:name w:val="Текст Знак"/>
    <w:basedOn w:val="a3"/>
    <w:link w:val="aff8"/>
    <w:rsid w:val="007F3D0E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Normal1">
    <w:name w:val="Normal1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paragraph" w:styleId="2a">
    <w:name w:val="Body Text 2"/>
    <w:aliases w:val="Основной текст 2 Знак Знак Знак Знак"/>
    <w:basedOn w:val="a2"/>
    <w:link w:val="2b"/>
    <w:rsid w:val="007F3D0E"/>
    <w:pPr>
      <w:spacing w:after="120" w:line="480" w:lineRule="auto"/>
    </w:pPr>
    <w:rPr>
      <w:rFonts w:eastAsia="Times New Roman"/>
      <w:sz w:val="24"/>
      <w:szCs w:val="24"/>
    </w:rPr>
  </w:style>
  <w:style w:type="character" w:customStyle="1" w:styleId="2b">
    <w:name w:val="Основной текст 2 Знак"/>
    <w:aliases w:val="Основной текст 2 Знак Знак Знак Знак Знак"/>
    <w:basedOn w:val="a3"/>
    <w:link w:val="2a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1">
    <w:name w:val="Block Text"/>
    <w:basedOn w:val="a2"/>
    <w:rsid w:val="007F3D0E"/>
    <w:pPr>
      <w:numPr>
        <w:numId w:val="2"/>
      </w:numPr>
      <w:ind w:right="201"/>
      <w:jc w:val="both"/>
    </w:pPr>
    <w:rPr>
      <w:rFonts w:eastAsia="Times New Roman"/>
      <w:sz w:val="28"/>
      <w:szCs w:val="24"/>
    </w:rPr>
  </w:style>
  <w:style w:type="paragraph" w:customStyle="1" w:styleId="a0">
    <w:name w:val="список с точками"/>
    <w:basedOn w:val="a2"/>
    <w:rsid w:val="007F3D0E"/>
    <w:pPr>
      <w:numPr>
        <w:numId w:val="3"/>
      </w:numPr>
      <w:spacing w:line="312" w:lineRule="auto"/>
      <w:jc w:val="both"/>
    </w:pPr>
    <w:rPr>
      <w:rFonts w:eastAsia="Times New Roman"/>
      <w:sz w:val="24"/>
      <w:szCs w:val="24"/>
    </w:rPr>
  </w:style>
  <w:style w:type="character" w:customStyle="1" w:styleId="affa">
    <w:name w:val="Знак Знак"/>
    <w:locked/>
    <w:rsid w:val="007F3D0E"/>
    <w:rPr>
      <w:rFonts w:cs="Times New Roman"/>
      <w:b/>
      <w:bCs/>
      <w:i/>
      <w:iCs/>
      <w:sz w:val="26"/>
      <w:szCs w:val="26"/>
      <w:lang w:val="ru-RU" w:eastAsia="ru-RU" w:bidi="ar-SA"/>
    </w:rPr>
  </w:style>
  <w:style w:type="paragraph" w:customStyle="1" w:styleId="Iauiue">
    <w:name w:val="Iau?iue"/>
    <w:rsid w:val="007F3D0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40">
    <w:name w:val="Знак Знак14"/>
    <w:locked/>
    <w:rsid w:val="007F3D0E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71">
    <w:name w:val="Знак Знак7"/>
    <w:locked/>
    <w:rsid w:val="007F3D0E"/>
    <w:rPr>
      <w:rFonts w:cs="Times New Roman"/>
      <w:b/>
      <w:sz w:val="28"/>
      <w:lang w:val="ru-RU" w:eastAsia="ru-RU" w:bidi="ar-SA"/>
    </w:rPr>
  </w:style>
  <w:style w:type="character" w:customStyle="1" w:styleId="44">
    <w:name w:val="Знак Знак4"/>
    <w:locked/>
    <w:rsid w:val="007F3D0E"/>
    <w:rPr>
      <w:rFonts w:ascii="Courier New" w:hAnsi="Courier New" w:cs="Courier New"/>
      <w:lang w:val="ru-RU" w:eastAsia="ru-RU" w:bidi="ar-SA"/>
    </w:rPr>
  </w:style>
  <w:style w:type="character" w:customStyle="1" w:styleId="Bodytext">
    <w:name w:val="Body text_"/>
    <w:link w:val="Bodytext1"/>
    <w:rsid w:val="007F3D0E"/>
    <w:rPr>
      <w:sz w:val="27"/>
      <w:szCs w:val="27"/>
      <w:shd w:val="clear" w:color="auto" w:fill="FFFFFF"/>
    </w:rPr>
  </w:style>
  <w:style w:type="paragraph" w:customStyle="1" w:styleId="Bodytext1">
    <w:name w:val="Body text1"/>
    <w:basedOn w:val="a2"/>
    <w:link w:val="Bodytext"/>
    <w:rsid w:val="007F3D0E"/>
    <w:pPr>
      <w:shd w:val="clear" w:color="auto" w:fill="FFFFFF"/>
      <w:spacing w:before="60" w:after="60" w:line="240" w:lineRule="atLeast"/>
    </w:pPr>
    <w:rPr>
      <w:rFonts w:asciiTheme="minorHAnsi" w:eastAsiaTheme="minorHAnsi" w:hAnsiTheme="minorHAnsi" w:cstheme="minorBidi"/>
      <w:sz w:val="27"/>
      <w:szCs w:val="27"/>
      <w:lang w:eastAsia="en-US"/>
    </w:rPr>
  </w:style>
  <w:style w:type="paragraph" w:customStyle="1" w:styleId="35">
    <w:name w:val="Абзац списка3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paragraph" w:customStyle="1" w:styleId="stext">
    <w:name w:val="stext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style3">
    <w:name w:val="style3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Bodytext2">
    <w:name w:val="Body text (2)_"/>
    <w:link w:val="Bodytext20"/>
    <w:rsid w:val="007F3D0E"/>
    <w:rPr>
      <w:rFonts w:ascii="Arial" w:eastAsia="Arial" w:hAnsi="Arial" w:cs="Arial"/>
      <w:sz w:val="13"/>
      <w:szCs w:val="13"/>
      <w:shd w:val="clear" w:color="auto" w:fill="FFFFFF"/>
    </w:rPr>
  </w:style>
  <w:style w:type="paragraph" w:customStyle="1" w:styleId="Bodytext20">
    <w:name w:val="Body text (2)"/>
    <w:basedOn w:val="a2"/>
    <w:link w:val="Bodytext2"/>
    <w:rsid w:val="007F3D0E"/>
    <w:pPr>
      <w:widowControl w:val="0"/>
      <w:shd w:val="clear" w:color="auto" w:fill="FFFFFF"/>
      <w:spacing w:line="158" w:lineRule="exact"/>
      <w:jc w:val="both"/>
    </w:pPr>
    <w:rPr>
      <w:rFonts w:ascii="Arial" w:eastAsia="Arial" w:hAnsi="Arial" w:cs="Arial"/>
      <w:sz w:val="13"/>
      <w:szCs w:val="13"/>
      <w:lang w:eastAsia="en-US"/>
    </w:rPr>
  </w:style>
  <w:style w:type="character" w:customStyle="1" w:styleId="Bodytext255pt">
    <w:name w:val="Body text (2) + 5.5 pt"/>
    <w:rsid w:val="007F3D0E"/>
    <w:rPr>
      <w:rFonts w:ascii="Arial" w:eastAsia="Arial" w:hAnsi="Arial" w:cs="Arial"/>
      <w:color w:val="000000"/>
      <w:spacing w:val="0"/>
      <w:w w:val="100"/>
      <w:position w:val="0"/>
      <w:sz w:val="11"/>
      <w:szCs w:val="11"/>
      <w:shd w:val="clear" w:color="auto" w:fill="FFFFFF"/>
      <w:lang w:val="ru-RU" w:eastAsia="ru-RU" w:bidi="ru-RU"/>
    </w:rPr>
  </w:style>
  <w:style w:type="character" w:customStyle="1" w:styleId="Bodytext26pt">
    <w:name w:val="Body text (2) + 6 pt"/>
    <w:rsid w:val="007F3D0E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paragraph" w:customStyle="1" w:styleId="210">
    <w:name w:val="Основной текст с отступом 21"/>
    <w:basedOn w:val="a2"/>
    <w:rsid w:val="007F3D0E"/>
    <w:pPr>
      <w:ind w:firstLine="720"/>
      <w:jc w:val="center"/>
    </w:pPr>
    <w:rPr>
      <w:rFonts w:eastAsia="Times New Roman"/>
      <w:sz w:val="24"/>
      <w:szCs w:val="20"/>
    </w:rPr>
  </w:style>
  <w:style w:type="paragraph" w:customStyle="1" w:styleId="affb">
    <w:name w:val="Стиль текст"/>
    <w:basedOn w:val="a2"/>
    <w:rsid w:val="007F3D0E"/>
    <w:pPr>
      <w:spacing w:line="360" w:lineRule="auto"/>
      <w:ind w:firstLine="851"/>
      <w:jc w:val="both"/>
    </w:pPr>
    <w:rPr>
      <w:rFonts w:ascii="Courier New" w:eastAsia="Times New Roman" w:hAnsi="Courier New"/>
      <w:sz w:val="24"/>
      <w:szCs w:val="20"/>
    </w:rPr>
  </w:style>
  <w:style w:type="paragraph" w:styleId="36">
    <w:name w:val="Body Text Indent 3"/>
    <w:basedOn w:val="a2"/>
    <w:link w:val="37"/>
    <w:rsid w:val="007F3D0E"/>
    <w:pPr>
      <w:ind w:left="709" w:firstLine="705"/>
      <w:jc w:val="both"/>
    </w:pPr>
    <w:rPr>
      <w:rFonts w:eastAsia="Times New Roman"/>
      <w:sz w:val="28"/>
      <w:szCs w:val="20"/>
    </w:rPr>
  </w:style>
  <w:style w:type="character" w:customStyle="1" w:styleId="37">
    <w:name w:val="Основной текст с отступом 3 Знак"/>
    <w:basedOn w:val="a3"/>
    <w:link w:val="36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1">
    <w:name w:val="FR1"/>
    <w:rsid w:val="007F3D0E"/>
    <w:pPr>
      <w:widowControl w:val="0"/>
      <w:spacing w:before="100" w:after="0" w:line="240" w:lineRule="auto"/>
    </w:pPr>
    <w:rPr>
      <w:rFonts w:ascii="Times New Roman" w:eastAsia="Times New Roman" w:hAnsi="Times New Roman" w:cs="Times New Roman"/>
      <w:b/>
      <w:snapToGrid w:val="0"/>
      <w:sz w:val="16"/>
      <w:szCs w:val="20"/>
      <w:lang w:eastAsia="ru-RU"/>
    </w:rPr>
  </w:style>
  <w:style w:type="paragraph" w:customStyle="1" w:styleId="211">
    <w:name w:val="Основной текст 21"/>
    <w:basedOn w:val="a2"/>
    <w:rsid w:val="007F3D0E"/>
    <w:pPr>
      <w:ind w:firstLine="720"/>
      <w:jc w:val="both"/>
    </w:pPr>
    <w:rPr>
      <w:rFonts w:eastAsia="Times New Roman"/>
      <w:sz w:val="24"/>
      <w:szCs w:val="20"/>
    </w:rPr>
  </w:style>
  <w:style w:type="paragraph" w:styleId="affc">
    <w:name w:val="caption"/>
    <w:basedOn w:val="a2"/>
    <w:next w:val="a2"/>
    <w:qFormat/>
    <w:rsid w:val="007F3D0E"/>
    <w:pPr>
      <w:jc w:val="both"/>
    </w:pPr>
    <w:rPr>
      <w:rFonts w:eastAsia="Times New Roman"/>
      <w:snapToGrid w:val="0"/>
      <w:color w:val="000000"/>
      <w:sz w:val="28"/>
      <w:szCs w:val="20"/>
    </w:rPr>
  </w:style>
  <w:style w:type="paragraph" w:customStyle="1" w:styleId="2c">
    <w:name w:val="Обычный2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16"/>
      <w:szCs w:val="20"/>
      <w:lang w:val="en-US" w:eastAsia="ru-RU"/>
    </w:rPr>
  </w:style>
  <w:style w:type="paragraph" w:customStyle="1" w:styleId="FR2">
    <w:name w:val="FR2"/>
    <w:rsid w:val="007F3D0E"/>
    <w:pPr>
      <w:widowControl w:val="0"/>
      <w:autoSpaceDE w:val="0"/>
      <w:autoSpaceDN w:val="0"/>
      <w:adjustRightInd w:val="0"/>
      <w:spacing w:before="20" w:after="0" w:line="240" w:lineRule="auto"/>
      <w:ind w:left="1000" w:hanging="20"/>
    </w:pPr>
    <w:rPr>
      <w:rFonts w:ascii="Arial" w:eastAsia="Times New Roman" w:hAnsi="Arial" w:cs="Arial"/>
      <w:i/>
      <w:iCs/>
      <w:sz w:val="24"/>
      <w:szCs w:val="24"/>
      <w:lang w:eastAsia="ru-RU"/>
    </w:rPr>
  </w:style>
  <w:style w:type="paragraph" w:customStyle="1" w:styleId="FR3">
    <w:name w:val="FR3"/>
    <w:rsid w:val="007F3D0E"/>
    <w:pPr>
      <w:widowControl w:val="0"/>
      <w:autoSpaceDE w:val="0"/>
      <w:autoSpaceDN w:val="0"/>
      <w:adjustRightInd w:val="0"/>
      <w:spacing w:before="180" w:after="0" w:line="280" w:lineRule="auto"/>
      <w:ind w:firstLine="7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8">
    <w:name w:val="заголовок 3"/>
    <w:basedOn w:val="a2"/>
    <w:next w:val="a2"/>
    <w:rsid w:val="007F3D0E"/>
    <w:pPr>
      <w:keepNext/>
      <w:widowControl w:val="0"/>
      <w:autoSpaceDE w:val="0"/>
      <w:autoSpaceDN w:val="0"/>
      <w:outlineLvl w:val="2"/>
    </w:pPr>
    <w:rPr>
      <w:rFonts w:eastAsia="Times New Roman"/>
      <w:sz w:val="28"/>
      <w:szCs w:val="28"/>
    </w:rPr>
  </w:style>
  <w:style w:type="paragraph" w:customStyle="1" w:styleId="45">
    <w:name w:val="Абзац списка4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  <w:lang w:eastAsia="en-US"/>
    </w:rPr>
  </w:style>
  <w:style w:type="paragraph" w:customStyle="1" w:styleId="affd">
    <w:name w:val="Содержимое таблицы"/>
    <w:basedOn w:val="a2"/>
    <w:rsid w:val="007F3D0E"/>
    <w:pPr>
      <w:suppressLineNumbers/>
      <w:suppressAutoHyphens/>
    </w:pPr>
    <w:rPr>
      <w:rFonts w:eastAsia="Times New Roman"/>
      <w:sz w:val="24"/>
      <w:szCs w:val="24"/>
      <w:lang w:eastAsia="ar-SA"/>
    </w:rPr>
  </w:style>
  <w:style w:type="character" w:customStyle="1" w:styleId="2d">
    <w:name w:val="Заголовок №2_"/>
    <w:link w:val="2e"/>
    <w:rsid w:val="007F3D0E"/>
    <w:rPr>
      <w:shd w:val="clear" w:color="auto" w:fill="FFFFFF"/>
    </w:rPr>
  </w:style>
  <w:style w:type="paragraph" w:customStyle="1" w:styleId="2e">
    <w:name w:val="Заголовок №2"/>
    <w:basedOn w:val="a2"/>
    <w:link w:val="2d"/>
    <w:rsid w:val="007F3D0E"/>
    <w:pPr>
      <w:widowControl w:val="0"/>
      <w:shd w:val="clear" w:color="auto" w:fill="FFFFFF"/>
      <w:spacing w:before="1020" w:after="360" w:line="0" w:lineRule="atLeast"/>
      <w:ind w:hanging="400"/>
      <w:jc w:val="center"/>
      <w:outlineLvl w:val="1"/>
    </w:pPr>
    <w:rPr>
      <w:rFonts w:asciiTheme="minorHAnsi" w:eastAsiaTheme="minorHAnsi" w:hAnsiTheme="minorHAnsi" w:cstheme="minorBidi"/>
      <w:lang w:eastAsia="en-US"/>
    </w:rPr>
  </w:style>
  <w:style w:type="character" w:customStyle="1" w:styleId="affe">
    <w:name w:val="Подпись к таблице_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afff">
    <w:name w:val="Подпись к таблице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single"/>
      <w:lang w:val="ru-RU" w:eastAsia="ru-RU" w:bidi="ru-RU"/>
    </w:rPr>
  </w:style>
  <w:style w:type="paragraph" w:customStyle="1" w:styleId="Style2">
    <w:name w:val="Style2"/>
    <w:basedOn w:val="a2"/>
    <w:uiPriority w:val="99"/>
    <w:rsid w:val="007F3D0E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character" w:customStyle="1" w:styleId="270">
    <w:name w:val="Основной текст (2) + 7"/>
    <w:aliases w:val="5 pt"/>
    <w:basedOn w:val="a3"/>
    <w:rsid w:val="007F3D0E"/>
    <w:rPr>
      <w:rFonts w:ascii="Lucida Sans Unicode" w:eastAsia="Lucida Sans Unicode" w:hAnsi="Lucida Sans Unicode" w:cs="Lucida Sans Unicode"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46">
    <w:name w:val="Основной текст (4)_"/>
    <w:basedOn w:val="a3"/>
    <w:link w:val="47"/>
    <w:rsid w:val="00282D88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47">
    <w:name w:val="Основной текст (4)"/>
    <w:basedOn w:val="a2"/>
    <w:link w:val="46"/>
    <w:rsid w:val="00282D88"/>
    <w:pPr>
      <w:widowControl w:val="0"/>
      <w:shd w:val="clear" w:color="auto" w:fill="FFFFFF"/>
      <w:spacing w:before="360" w:line="274" w:lineRule="exact"/>
      <w:jc w:val="center"/>
    </w:pPr>
    <w:rPr>
      <w:rFonts w:eastAsia="Times New Roman"/>
      <w:b/>
      <w:bCs/>
      <w:lang w:eastAsia="en-US"/>
    </w:rPr>
  </w:style>
  <w:style w:type="character" w:styleId="afff0">
    <w:name w:val="Placeholder Text"/>
    <w:basedOn w:val="a3"/>
    <w:uiPriority w:val="99"/>
    <w:semiHidden/>
    <w:rsid w:val="00FB04A0"/>
    <w:rPr>
      <w:color w:val="808080"/>
    </w:rPr>
  </w:style>
  <w:style w:type="character" w:customStyle="1" w:styleId="extended-textshort">
    <w:name w:val="extended-text__short"/>
    <w:basedOn w:val="a3"/>
    <w:rsid w:val="0045635D"/>
  </w:style>
  <w:style w:type="paragraph" w:customStyle="1" w:styleId="pboth">
    <w:name w:val="pboth"/>
    <w:basedOn w:val="a2"/>
    <w:rsid w:val="00BF7A20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fontstyle01">
    <w:name w:val="fontstyle01"/>
    <w:rsid w:val="00BF7A2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afff1">
    <w:name w:val="TOC Heading"/>
    <w:basedOn w:val="1"/>
    <w:next w:val="a2"/>
    <w:uiPriority w:val="39"/>
    <w:unhideWhenUsed/>
    <w:qFormat/>
    <w:rsid w:val="00590E81"/>
    <w:pPr>
      <w:keepLines/>
      <w:numPr>
        <w:numId w:val="0"/>
      </w:numPr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table" w:customStyle="1" w:styleId="48">
    <w:name w:val="Сетка таблицы4"/>
    <w:basedOn w:val="a4"/>
    <w:next w:val="a8"/>
    <w:uiPriority w:val="59"/>
    <w:rsid w:val="00772D8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8">
    <w:name w:val="обычный1"/>
    <w:basedOn w:val="a2"/>
    <w:autoRedefine/>
    <w:rsid w:val="00403B34"/>
    <w:pPr>
      <w:ind w:left="724" w:hanging="724"/>
      <w:jc w:val="both"/>
    </w:pPr>
    <w:rPr>
      <w:rFonts w:eastAsia="Times New Roman"/>
      <w:sz w:val="28"/>
      <w:szCs w:val="24"/>
    </w:rPr>
  </w:style>
  <w:style w:type="paragraph" w:customStyle="1" w:styleId="afff2">
    <w:name w:val="рисунок"/>
    <w:basedOn w:val="a2"/>
    <w:autoRedefine/>
    <w:rsid w:val="00403B34"/>
    <w:pPr>
      <w:jc w:val="both"/>
    </w:pPr>
    <w:rPr>
      <w:rFonts w:eastAsia="Times New Roman"/>
      <w:sz w:val="20"/>
      <w:szCs w:val="24"/>
    </w:rPr>
  </w:style>
  <w:style w:type="paragraph" w:customStyle="1" w:styleId="72">
    <w:name w:val="обычный7"/>
    <w:basedOn w:val="a2"/>
    <w:autoRedefine/>
    <w:rsid w:val="00403B34"/>
    <w:rPr>
      <w:rFonts w:eastAsia="Times New Roman"/>
      <w:sz w:val="28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115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07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132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4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092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872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415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72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62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131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458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4511218">
          <w:marLeft w:val="749"/>
          <w:marRight w:val="14"/>
          <w:marTop w:val="3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0832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54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8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83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127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32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6708279">
          <w:marLeft w:val="749"/>
          <w:marRight w:val="14"/>
          <w:marTop w:val="3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909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7295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40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675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9289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370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8513325">
          <w:marLeft w:val="749"/>
          <w:marRight w:val="14"/>
          <w:marTop w:val="3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1227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76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990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453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552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810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718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664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558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0867372">
          <w:marLeft w:val="749"/>
          <w:marRight w:val="14"/>
          <w:marTop w:val="3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222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32.bin"/><Relationship Id="rId21" Type="http://schemas.openxmlformats.org/officeDocument/2006/relationships/image" Target="media/image6.wmf"/><Relationship Id="rId63" Type="http://schemas.openxmlformats.org/officeDocument/2006/relationships/image" Target="media/image45.wmf"/><Relationship Id="rId159" Type="http://schemas.openxmlformats.org/officeDocument/2006/relationships/oleObject" Target="embeddings/oleObject70.bin"/><Relationship Id="rId170" Type="http://schemas.openxmlformats.org/officeDocument/2006/relationships/image" Target="media/image74.wmf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11.bin"/><Relationship Id="rId226" Type="http://schemas.openxmlformats.org/officeDocument/2006/relationships/oleObject" Target="embeddings/oleObject129.bin"/><Relationship Id="rId247" Type="http://schemas.openxmlformats.org/officeDocument/2006/relationships/hyperlink" Target="http://znanium.com/catalog/product/519269" TargetMode="External"/><Relationship Id="rId107" Type="http://schemas.openxmlformats.org/officeDocument/2006/relationships/image" Target="media/image69.wmf"/><Relationship Id="rId11" Type="http://schemas.openxmlformats.org/officeDocument/2006/relationships/header" Target="header3.xml"/><Relationship Id="rId32" Type="http://schemas.openxmlformats.org/officeDocument/2006/relationships/image" Target="media/image17.png"/><Relationship Id="rId53" Type="http://schemas.openxmlformats.org/officeDocument/2006/relationships/image" Target="media/image36.wmf"/><Relationship Id="rId74" Type="http://schemas.openxmlformats.org/officeDocument/2006/relationships/oleObject" Target="embeddings/oleObject5.bin"/><Relationship Id="rId128" Type="http://schemas.openxmlformats.org/officeDocument/2006/relationships/oleObject" Target="embeddings/oleObject42.bin"/><Relationship Id="rId149" Type="http://schemas.openxmlformats.org/officeDocument/2006/relationships/oleObject" Target="embeddings/oleObject6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14.bin"/><Relationship Id="rId160" Type="http://schemas.openxmlformats.org/officeDocument/2006/relationships/oleObject" Target="embeddings/oleObject71.bin"/><Relationship Id="rId181" Type="http://schemas.openxmlformats.org/officeDocument/2006/relationships/oleObject" Target="embeddings/oleObject89.bin"/><Relationship Id="rId216" Type="http://schemas.openxmlformats.org/officeDocument/2006/relationships/oleObject" Target="embeddings/oleObject120.bin"/><Relationship Id="rId237" Type="http://schemas.openxmlformats.org/officeDocument/2006/relationships/oleObject" Target="embeddings/oleObject139.bin"/><Relationship Id="rId258" Type="http://schemas.openxmlformats.org/officeDocument/2006/relationships/hyperlink" Target="http://www.scopus.com/" TargetMode="External"/><Relationship Id="rId22" Type="http://schemas.openxmlformats.org/officeDocument/2006/relationships/image" Target="media/image7.wmf"/><Relationship Id="rId43" Type="http://schemas.openxmlformats.org/officeDocument/2006/relationships/oleObject" Target="embeddings/oleObject2.bin"/><Relationship Id="rId64" Type="http://schemas.openxmlformats.org/officeDocument/2006/relationships/image" Target="media/image46.wmf"/><Relationship Id="rId118" Type="http://schemas.openxmlformats.org/officeDocument/2006/relationships/oleObject" Target="embeddings/oleObject33.bin"/><Relationship Id="rId139" Type="http://schemas.openxmlformats.org/officeDocument/2006/relationships/oleObject" Target="embeddings/oleObject52.bin"/><Relationship Id="rId85" Type="http://schemas.openxmlformats.org/officeDocument/2006/relationships/oleObject" Target="embeddings/oleObject10.bin"/><Relationship Id="rId150" Type="http://schemas.openxmlformats.org/officeDocument/2006/relationships/oleObject" Target="embeddings/oleObject62.bin"/><Relationship Id="rId171" Type="http://schemas.openxmlformats.org/officeDocument/2006/relationships/oleObject" Target="embeddings/oleObject80.bin"/><Relationship Id="rId192" Type="http://schemas.openxmlformats.org/officeDocument/2006/relationships/oleObject" Target="embeddings/oleObject99.bin"/><Relationship Id="rId206" Type="http://schemas.openxmlformats.org/officeDocument/2006/relationships/image" Target="media/image720.wmf"/><Relationship Id="rId227" Type="http://schemas.openxmlformats.org/officeDocument/2006/relationships/oleObject" Target="embeddings/oleObject130.bin"/><Relationship Id="rId248" Type="http://schemas.openxmlformats.org/officeDocument/2006/relationships/hyperlink" Target="http://znanium.com/" TargetMode="External"/><Relationship Id="rId12" Type="http://schemas.openxmlformats.org/officeDocument/2006/relationships/footer" Target="footer2.xml"/><Relationship Id="rId33" Type="http://schemas.openxmlformats.org/officeDocument/2006/relationships/image" Target="media/image18.png"/><Relationship Id="rId108" Type="http://schemas.openxmlformats.org/officeDocument/2006/relationships/oleObject" Target="embeddings/oleObject24.bin"/><Relationship Id="rId129" Type="http://schemas.openxmlformats.org/officeDocument/2006/relationships/oleObject" Target="embeddings/oleObject43.bin"/><Relationship Id="rId54" Type="http://schemas.openxmlformats.org/officeDocument/2006/relationships/image" Target="media/image37.wmf"/><Relationship Id="rId75" Type="http://schemas.openxmlformats.org/officeDocument/2006/relationships/image" Target="media/image55.wmf"/><Relationship Id="rId96" Type="http://schemas.openxmlformats.org/officeDocument/2006/relationships/image" Target="media/image67.wmf"/><Relationship Id="rId140" Type="http://schemas.openxmlformats.org/officeDocument/2006/relationships/oleObject" Target="embeddings/oleObject53.bin"/><Relationship Id="rId161" Type="http://schemas.openxmlformats.org/officeDocument/2006/relationships/image" Target="media/image73.wmf"/><Relationship Id="rId182" Type="http://schemas.openxmlformats.org/officeDocument/2006/relationships/oleObject" Target="embeddings/oleObject90.bin"/><Relationship Id="rId217" Type="http://schemas.openxmlformats.org/officeDocument/2006/relationships/oleObject" Target="embeddings/oleObject121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40.bin"/><Relationship Id="rId259" Type="http://schemas.openxmlformats.org/officeDocument/2006/relationships/hyperlink" Target="http://elibrary.ru/defaultx.asp" TargetMode="External"/><Relationship Id="rId23" Type="http://schemas.openxmlformats.org/officeDocument/2006/relationships/image" Target="media/image8.wmf"/><Relationship Id="rId119" Type="http://schemas.openxmlformats.org/officeDocument/2006/relationships/oleObject" Target="embeddings/oleObject34.bin"/><Relationship Id="rId44" Type="http://schemas.openxmlformats.org/officeDocument/2006/relationships/image" Target="media/image27.png"/><Relationship Id="rId65" Type="http://schemas.openxmlformats.org/officeDocument/2006/relationships/image" Target="media/image47.wmf"/><Relationship Id="rId86" Type="http://schemas.openxmlformats.org/officeDocument/2006/relationships/image" Target="media/image61.wmf"/><Relationship Id="rId130" Type="http://schemas.openxmlformats.org/officeDocument/2006/relationships/oleObject" Target="embeddings/oleObject44.bin"/><Relationship Id="rId151" Type="http://schemas.openxmlformats.org/officeDocument/2006/relationships/oleObject" Target="embeddings/oleObject63.bin"/><Relationship Id="rId172" Type="http://schemas.openxmlformats.org/officeDocument/2006/relationships/oleObject" Target="embeddings/oleObject81.bin"/><Relationship Id="rId193" Type="http://schemas.openxmlformats.org/officeDocument/2006/relationships/oleObject" Target="embeddings/oleObject100.bin"/><Relationship Id="rId207" Type="http://schemas.openxmlformats.org/officeDocument/2006/relationships/oleObject" Target="embeddings/oleObject112.bin"/><Relationship Id="rId228" Type="http://schemas.openxmlformats.org/officeDocument/2006/relationships/oleObject" Target="embeddings/oleObject131.bin"/><Relationship Id="rId249" Type="http://schemas.openxmlformats.org/officeDocument/2006/relationships/hyperlink" Target="http://znanium.com/" TargetMode="External"/><Relationship Id="rId13" Type="http://schemas.openxmlformats.org/officeDocument/2006/relationships/footer" Target="footer3.xml"/><Relationship Id="rId109" Type="http://schemas.openxmlformats.org/officeDocument/2006/relationships/oleObject" Target="embeddings/oleObject25.bin"/><Relationship Id="rId260" Type="http://schemas.openxmlformats.org/officeDocument/2006/relationships/hyperlink" Target="http://arxiv.org/" TargetMode="External"/><Relationship Id="rId34" Type="http://schemas.openxmlformats.org/officeDocument/2006/relationships/image" Target="media/image19.png"/><Relationship Id="rId55" Type="http://schemas.openxmlformats.org/officeDocument/2006/relationships/image" Target="media/image38.wmf"/><Relationship Id="rId76" Type="http://schemas.openxmlformats.org/officeDocument/2006/relationships/oleObject" Target="embeddings/oleObject6.bin"/><Relationship Id="rId97" Type="http://schemas.openxmlformats.org/officeDocument/2006/relationships/oleObject" Target="embeddings/oleObject15.bin"/><Relationship Id="rId120" Type="http://schemas.openxmlformats.org/officeDocument/2006/relationships/oleObject" Target="embeddings/oleObject35.bin"/><Relationship Id="rId141" Type="http://schemas.openxmlformats.org/officeDocument/2006/relationships/oleObject" Target="embeddings/oleObject54.bin"/><Relationship Id="rId7" Type="http://schemas.openxmlformats.org/officeDocument/2006/relationships/endnotes" Target="endnotes.xml"/><Relationship Id="rId162" Type="http://schemas.openxmlformats.org/officeDocument/2006/relationships/oleObject" Target="embeddings/oleObject72.bin"/><Relationship Id="rId183" Type="http://schemas.openxmlformats.org/officeDocument/2006/relationships/oleObject" Target="embeddings/oleObject91.bin"/><Relationship Id="rId218" Type="http://schemas.openxmlformats.org/officeDocument/2006/relationships/oleObject" Target="embeddings/oleObject122.bin"/><Relationship Id="rId239" Type="http://schemas.openxmlformats.org/officeDocument/2006/relationships/oleObject" Target="embeddings/oleObject141.bin"/><Relationship Id="rId250" Type="http://schemas.openxmlformats.org/officeDocument/2006/relationships/hyperlink" Target="https://dlib.eastview.com/" TargetMode="External"/><Relationship Id="rId24" Type="http://schemas.openxmlformats.org/officeDocument/2006/relationships/image" Target="media/image9.wmf"/><Relationship Id="rId45" Type="http://schemas.openxmlformats.org/officeDocument/2006/relationships/image" Target="media/image28.png"/><Relationship Id="rId66" Type="http://schemas.openxmlformats.org/officeDocument/2006/relationships/image" Target="media/image48.wmf"/><Relationship Id="rId87" Type="http://schemas.openxmlformats.org/officeDocument/2006/relationships/oleObject" Target="embeddings/oleObject11.bin"/><Relationship Id="rId110" Type="http://schemas.openxmlformats.org/officeDocument/2006/relationships/oleObject" Target="embeddings/oleObject26.bin"/><Relationship Id="rId131" Type="http://schemas.openxmlformats.org/officeDocument/2006/relationships/oleObject" Target="embeddings/oleObject45.bin"/><Relationship Id="rId152" Type="http://schemas.openxmlformats.org/officeDocument/2006/relationships/image" Target="media/image72.wmf"/><Relationship Id="rId173" Type="http://schemas.openxmlformats.org/officeDocument/2006/relationships/oleObject" Target="embeddings/oleObject82.bin"/><Relationship Id="rId194" Type="http://schemas.openxmlformats.org/officeDocument/2006/relationships/oleObject" Target="embeddings/oleObject101.bin"/><Relationship Id="rId208" Type="http://schemas.openxmlformats.org/officeDocument/2006/relationships/oleObject" Target="embeddings/oleObject113.bin"/><Relationship Id="rId229" Type="http://schemas.openxmlformats.org/officeDocument/2006/relationships/oleObject" Target="embeddings/oleObject132.bin"/><Relationship Id="rId240" Type="http://schemas.openxmlformats.org/officeDocument/2006/relationships/oleObject" Target="embeddings/oleObject142.bin"/><Relationship Id="rId261" Type="http://schemas.openxmlformats.org/officeDocument/2006/relationships/hyperlink" Target="https://www.fips.ru/about/vptb-otdelenie-vserossiyskaya-patentno-tekhnicheskaya-biblioteka/poiskovye-sistemy-i-bazy-dannykh.php" TargetMode="External"/><Relationship Id="rId14" Type="http://schemas.openxmlformats.org/officeDocument/2006/relationships/header" Target="header4.xml"/><Relationship Id="rId35" Type="http://schemas.openxmlformats.org/officeDocument/2006/relationships/image" Target="media/image20.wmf"/><Relationship Id="rId56" Type="http://schemas.openxmlformats.org/officeDocument/2006/relationships/image" Target="media/image39.wmf"/><Relationship Id="rId77" Type="http://schemas.openxmlformats.org/officeDocument/2006/relationships/image" Target="media/image56.wmf"/><Relationship Id="rId100" Type="http://schemas.openxmlformats.org/officeDocument/2006/relationships/oleObject" Target="embeddings/oleObject17.bin"/><Relationship Id="rId8" Type="http://schemas.openxmlformats.org/officeDocument/2006/relationships/footer" Target="footer1.xml"/><Relationship Id="rId98" Type="http://schemas.openxmlformats.org/officeDocument/2006/relationships/image" Target="media/image68.wmf"/><Relationship Id="rId121" Type="http://schemas.openxmlformats.org/officeDocument/2006/relationships/oleObject" Target="embeddings/oleObject36.bin"/><Relationship Id="rId142" Type="http://schemas.openxmlformats.org/officeDocument/2006/relationships/oleObject" Target="embeddings/oleObject55.bin"/><Relationship Id="rId163" Type="http://schemas.openxmlformats.org/officeDocument/2006/relationships/oleObject" Target="embeddings/oleObject73.bin"/><Relationship Id="rId184" Type="http://schemas.openxmlformats.org/officeDocument/2006/relationships/oleObject" Target="embeddings/oleObject92.bin"/><Relationship Id="rId219" Type="http://schemas.openxmlformats.org/officeDocument/2006/relationships/oleObject" Target="embeddings/oleObject123.bin"/><Relationship Id="rId230" Type="http://schemas.openxmlformats.org/officeDocument/2006/relationships/oleObject" Target="embeddings/oleObject133.bin"/><Relationship Id="rId251" Type="http://schemas.openxmlformats.org/officeDocument/2006/relationships/hyperlink" Target="http://webofknowledge.com/" TargetMode="External"/><Relationship Id="rId25" Type="http://schemas.openxmlformats.org/officeDocument/2006/relationships/image" Target="media/image10.wmf"/><Relationship Id="rId46" Type="http://schemas.openxmlformats.org/officeDocument/2006/relationships/image" Target="media/image29.png"/><Relationship Id="rId67" Type="http://schemas.openxmlformats.org/officeDocument/2006/relationships/image" Target="media/image49.wmf"/><Relationship Id="rId88" Type="http://schemas.openxmlformats.org/officeDocument/2006/relationships/image" Target="media/image62.wmf"/><Relationship Id="rId111" Type="http://schemas.openxmlformats.org/officeDocument/2006/relationships/oleObject" Target="embeddings/oleObject27.bin"/><Relationship Id="rId132" Type="http://schemas.openxmlformats.org/officeDocument/2006/relationships/oleObject" Target="embeddings/oleObject46.bin"/><Relationship Id="rId153" Type="http://schemas.openxmlformats.org/officeDocument/2006/relationships/oleObject" Target="embeddings/oleObject64.bin"/><Relationship Id="rId174" Type="http://schemas.openxmlformats.org/officeDocument/2006/relationships/oleObject" Target="embeddings/oleObject83.bin"/><Relationship Id="rId195" Type="http://schemas.openxmlformats.org/officeDocument/2006/relationships/oleObject" Target="embeddings/oleObject102.bin"/><Relationship Id="rId209" Type="http://schemas.openxmlformats.org/officeDocument/2006/relationships/oleObject" Target="embeddings/oleObject114.bin"/><Relationship Id="rId220" Type="http://schemas.openxmlformats.org/officeDocument/2006/relationships/oleObject" Target="embeddings/oleObject124.bin"/><Relationship Id="rId241" Type="http://schemas.openxmlformats.org/officeDocument/2006/relationships/oleObject" Target="embeddings/oleObject143.bin"/><Relationship Id="rId15" Type="http://schemas.openxmlformats.org/officeDocument/2006/relationships/footer" Target="footer4.xml"/><Relationship Id="rId36" Type="http://schemas.openxmlformats.org/officeDocument/2006/relationships/oleObject" Target="embeddings/oleObject1.bin"/><Relationship Id="rId57" Type="http://schemas.openxmlformats.org/officeDocument/2006/relationships/image" Target="media/image40.wmf"/><Relationship Id="rId262" Type="http://schemas.openxmlformats.org/officeDocument/2006/relationships/fontTable" Target="fontTable.xml"/><Relationship Id="rId78" Type="http://schemas.openxmlformats.org/officeDocument/2006/relationships/oleObject" Target="embeddings/oleObject7.bin"/><Relationship Id="rId99" Type="http://schemas.openxmlformats.org/officeDocument/2006/relationships/oleObject" Target="embeddings/oleObject16.bin"/><Relationship Id="rId101" Type="http://schemas.openxmlformats.org/officeDocument/2006/relationships/oleObject" Target="embeddings/oleObject18.bin"/><Relationship Id="rId122" Type="http://schemas.openxmlformats.org/officeDocument/2006/relationships/oleObject" Target="embeddings/oleObject37.bin"/><Relationship Id="rId143" Type="http://schemas.openxmlformats.org/officeDocument/2006/relationships/image" Target="media/image71.wmf"/><Relationship Id="rId164" Type="http://schemas.openxmlformats.org/officeDocument/2006/relationships/oleObject" Target="embeddings/oleObject74.bin"/><Relationship Id="rId185" Type="http://schemas.openxmlformats.org/officeDocument/2006/relationships/oleObject" Target="embeddings/oleObject93.bin"/><Relationship Id="rId9" Type="http://schemas.openxmlformats.org/officeDocument/2006/relationships/header" Target="header1.xml"/><Relationship Id="rId210" Type="http://schemas.openxmlformats.org/officeDocument/2006/relationships/oleObject" Target="embeddings/oleObject115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34.bin"/><Relationship Id="rId252" Type="http://schemas.openxmlformats.org/officeDocument/2006/relationships/hyperlink" Target="https://www.scopus.com/" TargetMode="External"/><Relationship Id="rId47" Type="http://schemas.openxmlformats.org/officeDocument/2006/relationships/image" Target="media/image30.png"/><Relationship Id="rId68" Type="http://schemas.openxmlformats.org/officeDocument/2006/relationships/image" Target="media/image50.wmf"/><Relationship Id="rId89" Type="http://schemas.openxmlformats.org/officeDocument/2006/relationships/oleObject" Target="embeddings/oleObject12.bin"/><Relationship Id="rId112" Type="http://schemas.openxmlformats.org/officeDocument/2006/relationships/oleObject" Target="embeddings/oleObject28.bin"/><Relationship Id="rId133" Type="http://schemas.openxmlformats.org/officeDocument/2006/relationships/oleObject" Target="embeddings/oleObject47.bin"/><Relationship Id="rId154" Type="http://schemas.openxmlformats.org/officeDocument/2006/relationships/oleObject" Target="embeddings/oleObject65.bin"/><Relationship Id="rId175" Type="http://schemas.openxmlformats.org/officeDocument/2006/relationships/oleObject" Target="embeddings/oleObject84.bin"/><Relationship Id="rId196" Type="http://schemas.openxmlformats.org/officeDocument/2006/relationships/oleObject" Target="embeddings/oleObject103.bin"/><Relationship Id="rId200" Type="http://schemas.openxmlformats.org/officeDocument/2006/relationships/oleObject" Target="embeddings/oleObject106.bin"/><Relationship Id="rId16" Type="http://schemas.openxmlformats.org/officeDocument/2006/relationships/image" Target="media/image1.png"/><Relationship Id="rId221" Type="http://schemas.openxmlformats.org/officeDocument/2006/relationships/oleObject" Target="embeddings/oleObject125.bin"/><Relationship Id="rId242" Type="http://schemas.openxmlformats.org/officeDocument/2006/relationships/image" Target="media/image76.wmf"/><Relationship Id="rId263" Type="http://schemas.openxmlformats.org/officeDocument/2006/relationships/theme" Target="theme/theme1.xml"/><Relationship Id="rId37" Type="http://schemas.openxmlformats.org/officeDocument/2006/relationships/image" Target="media/image21.png"/><Relationship Id="rId58" Type="http://schemas.openxmlformats.org/officeDocument/2006/relationships/image" Target="media/image41.wmf"/><Relationship Id="rId79" Type="http://schemas.openxmlformats.org/officeDocument/2006/relationships/image" Target="media/image57.wmf"/><Relationship Id="rId102" Type="http://schemas.openxmlformats.org/officeDocument/2006/relationships/oleObject" Target="embeddings/oleObject19.bin"/><Relationship Id="rId123" Type="http://schemas.openxmlformats.org/officeDocument/2006/relationships/oleObject" Target="embeddings/oleObject38.bin"/><Relationship Id="rId144" Type="http://schemas.openxmlformats.org/officeDocument/2006/relationships/oleObject" Target="embeddings/oleObject56.bin"/><Relationship Id="rId90" Type="http://schemas.openxmlformats.org/officeDocument/2006/relationships/image" Target="media/image63.wmf"/><Relationship Id="rId165" Type="http://schemas.openxmlformats.org/officeDocument/2006/relationships/oleObject" Target="embeddings/oleObject75.bin"/><Relationship Id="rId186" Type="http://schemas.openxmlformats.org/officeDocument/2006/relationships/oleObject" Target="embeddings/oleObject94.bin"/><Relationship Id="rId211" Type="http://schemas.openxmlformats.org/officeDocument/2006/relationships/oleObject" Target="embeddings/oleObject116.bin"/><Relationship Id="rId232" Type="http://schemas.openxmlformats.org/officeDocument/2006/relationships/oleObject" Target="embeddings/oleObject135.bin"/><Relationship Id="rId253" Type="http://schemas.openxmlformats.org/officeDocument/2006/relationships/hyperlink" Target="https://elibrary.ru/" TargetMode="External"/><Relationship Id="rId27" Type="http://schemas.openxmlformats.org/officeDocument/2006/relationships/image" Target="media/image12.png"/><Relationship Id="rId48" Type="http://schemas.openxmlformats.org/officeDocument/2006/relationships/image" Target="media/image31.wmf"/><Relationship Id="rId69" Type="http://schemas.openxmlformats.org/officeDocument/2006/relationships/image" Target="media/image51.png"/><Relationship Id="rId113" Type="http://schemas.openxmlformats.org/officeDocument/2006/relationships/oleObject" Target="embeddings/oleObject29.bin"/><Relationship Id="rId134" Type="http://schemas.openxmlformats.org/officeDocument/2006/relationships/image" Target="media/image70.wmf"/><Relationship Id="rId80" Type="http://schemas.openxmlformats.org/officeDocument/2006/relationships/oleObject" Target="embeddings/oleObject8.bin"/><Relationship Id="rId155" Type="http://schemas.openxmlformats.org/officeDocument/2006/relationships/oleObject" Target="embeddings/oleObject66.bin"/><Relationship Id="rId176" Type="http://schemas.openxmlformats.org/officeDocument/2006/relationships/oleObject" Target="embeddings/oleObject85.bin"/><Relationship Id="rId197" Type="http://schemas.openxmlformats.org/officeDocument/2006/relationships/image" Target="media/image710.wmf"/><Relationship Id="rId201" Type="http://schemas.openxmlformats.org/officeDocument/2006/relationships/oleObject" Target="embeddings/oleObject107.bin"/><Relationship Id="rId222" Type="http://schemas.openxmlformats.org/officeDocument/2006/relationships/oleObject" Target="embeddings/oleObject126.bin"/><Relationship Id="rId243" Type="http://schemas.openxmlformats.org/officeDocument/2006/relationships/oleObject" Target="embeddings/oleObject144.bin"/><Relationship Id="rId17" Type="http://schemas.openxmlformats.org/officeDocument/2006/relationships/image" Target="media/image2.png"/><Relationship Id="rId38" Type="http://schemas.openxmlformats.org/officeDocument/2006/relationships/image" Target="media/image22.png"/><Relationship Id="rId59" Type="http://schemas.openxmlformats.org/officeDocument/2006/relationships/image" Target="media/image42.wmf"/><Relationship Id="rId103" Type="http://schemas.openxmlformats.org/officeDocument/2006/relationships/oleObject" Target="embeddings/oleObject20.bin"/><Relationship Id="rId124" Type="http://schemas.openxmlformats.org/officeDocument/2006/relationships/oleObject" Target="embeddings/oleObject39.bin"/><Relationship Id="rId70" Type="http://schemas.openxmlformats.org/officeDocument/2006/relationships/image" Target="media/image52.png"/><Relationship Id="rId91" Type="http://schemas.openxmlformats.org/officeDocument/2006/relationships/oleObject" Target="embeddings/oleObject13.bin"/><Relationship Id="rId145" Type="http://schemas.openxmlformats.org/officeDocument/2006/relationships/oleObject" Target="embeddings/oleObject57.bin"/><Relationship Id="rId166" Type="http://schemas.openxmlformats.org/officeDocument/2006/relationships/oleObject" Target="embeddings/oleObject76.bin"/><Relationship Id="rId187" Type="http://schemas.openxmlformats.org/officeDocument/2006/relationships/oleObject" Target="embeddings/oleObject95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7.bin"/><Relationship Id="rId233" Type="http://schemas.openxmlformats.org/officeDocument/2006/relationships/image" Target="media/image750.wmf"/><Relationship Id="rId254" Type="http://schemas.openxmlformats.org/officeDocument/2006/relationships/hyperlink" Target="http://&#1085;&#1101;&#1073;.&#1088;&#1092;/" TargetMode="External"/><Relationship Id="rId28" Type="http://schemas.openxmlformats.org/officeDocument/2006/relationships/image" Target="media/image13.png"/><Relationship Id="rId49" Type="http://schemas.openxmlformats.org/officeDocument/2006/relationships/image" Target="media/image32.wmf"/><Relationship Id="rId114" Type="http://schemas.openxmlformats.org/officeDocument/2006/relationships/oleObject" Target="embeddings/oleObject30.bin"/><Relationship Id="rId60" Type="http://schemas.openxmlformats.org/officeDocument/2006/relationships/image" Target="media/image43.png"/><Relationship Id="rId81" Type="http://schemas.openxmlformats.org/officeDocument/2006/relationships/image" Target="media/image58.wmf"/><Relationship Id="rId135" Type="http://schemas.openxmlformats.org/officeDocument/2006/relationships/oleObject" Target="embeddings/oleObject48.bin"/><Relationship Id="rId156" Type="http://schemas.openxmlformats.org/officeDocument/2006/relationships/oleObject" Target="embeddings/oleObject67.bin"/><Relationship Id="rId177" Type="http://schemas.openxmlformats.org/officeDocument/2006/relationships/oleObject" Target="embeddings/oleObject86.bin"/><Relationship Id="rId198" Type="http://schemas.openxmlformats.org/officeDocument/2006/relationships/oleObject" Target="embeddings/oleObject104.bin"/><Relationship Id="rId202" Type="http://schemas.openxmlformats.org/officeDocument/2006/relationships/oleObject" Target="embeddings/oleObject108.bin"/><Relationship Id="rId223" Type="http://schemas.openxmlformats.org/officeDocument/2006/relationships/oleObject" Target="embeddings/oleObject127.bin"/><Relationship Id="rId244" Type="http://schemas.openxmlformats.org/officeDocument/2006/relationships/image" Target="media/image77.wmf"/><Relationship Id="rId18" Type="http://schemas.openxmlformats.org/officeDocument/2006/relationships/image" Target="media/image3.png"/><Relationship Id="rId39" Type="http://schemas.openxmlformats.org/officeDocument/2006/relationships/image" Target="media/image23.png"/><Relationship Id="rId50" Type="http://schemas.openxmlformats.org/officeDocument/2006/relationships/image" Target="media/image33.wmf"/><Relationship Id="rId104" Type="http://schemas.openxmlformats.org/officeDocument/2006/relationships/oleObject" Target="embeddings/oleObject21.bin"/><Relationship Id="rId125" Type="http://schemas.openxmlformats.org/officeDocument/2006/relationships/image" Target="media/image690.wmf"/><Relationship Id="rId146" Type="http://schemas.openxmlformats.org/officeDocument/2006/relationships/oleObject" Target="embeddings/oleObject58.bin"/><Relationship Id="rId167" Type="http://schemas.openxmlformats.org/officeDocument/2006/relationships/oleObject" Target="embeddings/oleObject77.bin"/><Relationship Id="rId188" Type="http://schemas.openxmlformats.org/officeDocument/2006/relationships/image" Target="media/image700.wmf"/><Relationship Id="rId71" Type="http://schemas.openxmlformats.org/officeDocument/2006/relationships/image" Target="media/image53.wmf"/><Relationship Id="rId92" Type="http://schemas.openxmlformats.org/officeDocument/2006/relationships/image" Target="media/image64.png"/><Relationship Id="rId213" Type="http://schemas.openxmlformats.org/officeDocument/2006/relationships/oleObject" Target="embeddings/oleObject118.bin"/><Relationship Id="rId234" Type="http://schemas.openxmlformats.org/officeDocument/2006/relationships/oleObject" Target="embeddings/oleObject136.bin"/><Relationship Id="rId2" Type="http://schemas.openxmlformats.org/officeDocument/2006/relationships/numbering" Target="numbering.xml"/><Relationship Id="rId29" Type="http://schemas.openxmlformats.org/officeDocument/2006/relationships/image" Target="media/image14.png"/><Relationship Id="rId255" Type="http://schemas.openxmlformats.org/officeDocument/2006/relationships/hyperlink" Target="http://www.neicon.ru/" TargetMode="External"/><Relationship Id="rId40" Type="http://schemas.openxmlformats.org/officeDocument/2006/relationships/image" Target="media/image24.png"/><Relationship Id="rId115" Type="http://schemas.openxmlformats.org/officeDocument/2006/relationships/oleObject" Target="embeddings/oleObject31.bin"/><Relationship Id="rId136" Type="http://schemas.openxmlformats.org/officeDocument/2006/relationships/oleObject" Target="embeddings/oleObject49.bin"/><Relationship Id="rId157" Type="http://schemas.openxmlformats.org/officeDocument/2006/relationships/oleObject" Target="embeddings/oleObject68.bin"/><Relationship Id="rId178" Type="http://schemas.openxmlformats.org/officeDocument/2006/relationships/oleObject" Target="embeddings/oleObject87.bin"/><Relationship Id="rId61" Type="http://schemas.openxmlformats.org/officeDocument/2006/relationships/oleObject" Target="embeddings/oleObject3.bin"/><Relationship Id="rId82" Type="http://schemas.openxmlformats.org/officeDocument/2006/relationships/oleObject" Target="embeddings/oleObject9.bin"/><Relationship Id="rId199" Type="http://schemas.openxmlformats.org/officeDocument/2006/relationships/oleObject" Target="embeddings/oleObject105.bin"/><Relationship Id="rId203" Type="http://schemas.openxmlformats.org/officeDocument/2006/relationships/oleObject" Target="embeddings/oleObject109.bin"/><Relationship Id="rId19" Type="http://schemas.openxmlformats.org/officeDocument/2006/relationships/image" Target="media/image4.wmf"/><Relationship Id="rId224" Type="http://schemas.openxmlformats.org/officeDocument/2006/relationships/image" Target="media/image740.wmf"/><Relationship Id="rId245" Type="http://schemas.openxmlformats.org/officeDocument/2006/relationships/oleObject" Target="embeddings/oleObject145.bin"/><Relationship Id="rId30" Type="http://schemas.openxmlformats.org/officeDocument/2006/relationships/image" Target="media/image15.png"/><Relationship Id="rId105" Type="http://schemas.openxmlformats.org/officeDocument/2006/relationships/oleObject" Target="embeddings/oleObject22.bin"/><Relationship Id="rId126" Type="http://schemas.openxmlformats.org/officeDocument/2006/relationships/oleObject" Target="embeddings/oleObject40.bin"/><Relationship Id="rId147" Type="http://schemas.openxmlformats.org/officeDocument/2006/relationships/oleObject" Target="embeddings/oleObject59.bin"/><Relationship Id="rId168" Type="http://schemas.openxmlformats.org/officeDocument/2006/relationships/oleObject" Target="embeddings/oleObject78.bin"/><Relationship Id="rId51" Type="http://schemas.openxmlformats.org/officeDocument/2006/relationships/image" Target="media/image34.wmf"/><Relationship Id="rId72" Type="http://schemas.openxmlformats.org/officeDocument/2006/relationships/oleObject" Target="embeddings/oleObject4.bin"/><Relationship Id="rId93" Type="http://schemas.openxmlformats.org/officeDocument/2006/relationships/image" Target="media/image65.png"/><Relationship Id="rId189" Type="http://schemas.openxmlformats.org/officeDocument/2006/relationships/oleObject" Target="embeddings/oleObject96.bin"/><Relationship Id="rId3" Type="http://schemas.openxmlformats.org/officeDocument/2006/relationships/styles" Target="styles.xml"/><Relationship Id="rId214" Type="http://schemas.openxmlformats.org/officeDocument/2006/relationships/oleObject" Target="embeddings/oleObject119.bin"/><Relationship Id="rId235" Type="http://schemas.openxmlformats.org/officeDocument/2006/relationships/oleObject" Target="embeddings/oleObject137.bin"/><Relationship Id="rId256" Type="http://schemas.openxmlformats.org/officeDocument/2006/relationships/hyperlink" Target="http://www.polpred.com/" TargetMode="External"/><Relationship Id="rId116" Type="http://schemas.openxmlformats.org/officeDocument/2006/relationships/image" Target="media/image680.wmf"/><Relationship Id="rId137" Type="http://schemas.openxmlformats.org/officeDocument/2006/relationships/oleObject" Target="embeddings/oleObject50.bin"/><Relationship Id="rId158" Type="http://schemas.openxmlformats.org/officeDocument/2006/relationships/oleObject" Target="embeddings/oleObject69.bin"/><Relationship Id="rId20" Type="http://schemas.openxmlformats.org/officeDocument/2006/relationships/image" Target="media/image5.wmf"/><Relationship Id="rId41" Type="http://schemas.openxmlformats.org/officeDocument/2006/relationships/image" Target="media/image25.png"/><Relationship Id="rId62" Type="http://schemas.openxmlformats.org/officeDocument/2006/relationships/image" Target="media/image44.wmf"/><Relationship Id="rId83" Type="http://schemas.openxmlformats.org/officeDocument/2006/relationships/image" Target="media/image59.png"/><Relationship Id="rId179" Type="http://schemas.openxmlformats.org/officeDocument/2006/relationships/image" Target="media/image75.wmf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10.bin"/><Relationship Id="rId225" Type="http://schemas.openxmlformats.org/officeDocument/2006/relationships/oleObject" Target="embeddings/oleObject128.bin"/><Relationship Id="rId246" Type="http://schemas.openxmlformats.org/officeDocument/2006/relationships/hyperlink" Target="http://znanium.com/catalog/product/506589" TargetMode="External"/><Relationship Id="rId106" Type="http://schemas.openxmlformats.org/officeDocument/2006/relationships/oleObject" Target="embeddings/oleObject23.bin"/><Relationship Id="rId127" Type="http://schemas.openxmlformats.org/officeDocument/2006/relationships/oleObject" Target="embeddings/oleObject41.bin"/><Relationship Id="rId10" Type="http://schemas.openxmlformats.org/officeDocument/2006/relationships/header" Target="header2.xml"/><Relationship Id="rId31" Type="http://schemas.openxmlformats.org/officeDocument/2006/relationships/image" Target="media/image16.png"/><Relationship Id="rId52" Type="http://schemas.openxmlformats.org/officeDocument/2006/relationships/image" Target="media/image35.wmf"/><Relationship Id="rId73" Type="http://schemas.openxmlformats.org/officeDocument/2006/relationships/image" Target="media/image54.wmf"/><Relationship Id="rId94" Type="http://schemas.openxmlformats.org/officeDocument/2006/relationships/image" Target="media/image66.wmf"/><Relationship Id="rId148" Type="http://schemas.openxmlformats.org/officeDocument/2006/relationships/oleObject" Target="embeddings/oleObject60.bin"/><Relationship Id="rId169" Type="http://schemas.openxmlformats.org/officeDocument/2006/relationships/oleObject" Target="embeddings/oleObject79.bin"/><Relationship Id="rId4" Type="http://schemas.openxmlformats.org/officeDocument/2006/relationships/settings" Target="settings.xml"/><Relationship Id="rId180" Type="http://schemas.openxmlformats.org/officeDocument/2006/relationships/oleObject" Target="embeddings/oleObject88.bin"/><Relationship Id="rId215" Type="http://schemas.openxmlformats.org/officeDocument/2006/relationships/image" Target="media/image730.wmf"/><Relationship Id="rId236" Type="http://schemas.openxmlformats.org/officeDocument/2006/relationships/oleObject" Target="embeddings/oleObject138.bin"/><Relationship Id="rId257" Type="http://schemas.openxmlformats.org/officeDocument/2006/relationships/hyperlink" Target="http://www.gks.ru/wps/wcm/connect/rosstat_main/rosstat/ru/statistics/databases/" TargetMode="External"/><Relationship Id="rId42" Type="http://schemas.openxmlformats.org/officeDocument/2006/relationships/image" Target="media/image26.wmf"/><Relationship Id="rId84" Type="http://schemas.openxmlformats.org/officeDocument/2006/relationships/image" Target="media/image60.wmf"/><Relationship Id="rId138" Type="http://schemas.openxmlformats.org/officeDocument/2006/relationships/oleObject" Target="embeddings/oleObject5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D6743DB-CE5C-4DDF-96E0-A0B06FBBA09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0</Pages>
  <Words>7713</Words>
  <Characters>43968</Characters>
  <Application>Microsoft Office Word</Application>
  <DocSecurity>0</DocSecurity>
  <Lines>366</Lines>
  <Paragraphs>10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57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311_1</dc:creator>
  <cp:lastModifiedBy>user</cp:lastModifiedBy>
  <cp:revision>2</cp:revision>
  <cp:lastPrinted>2021-06-03T09:32:00Z</cp:lastPrinted>
  <dcterms:created xsi:type="dcterms:W3CDTF">2022-04-11T07:31:00Z</dcterms:created>
  <dcterms:modified xsi:type="dcterms:W3CDTF">2022-04-11T07:31:00Z</dcterms:modified>
</cp:coreProperties>
</file>